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2DCA" w:rsidRPr="00832DCA" w:rsidRDefault="00832DCA" w:rsidP="008C37B4">
      <w:pPr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ФАКТОРЫ И ПОВЕРХНОСТНЫЕ ЯВЛЕНИЯ ТВЕРДЫХ ТЕЛ, ОКАЗЫВАЮЩИЕ ВЛИЯНИЕ НА ТРИБОЛОГИЧЕСКИЕ ПРОЦЕССЫ</w:t>
      </w:r>
    </w:p>
    <w:p w:rsidR="00832DCA" w:rsidRPr="00063F33" w:rsidRDefault="00832DCA" w:rsidP="00832DCA">
      <w:pPr>
        <w:ind w:firstLine="510"/>
        <w:jc w:val="both"/>
        <w:rPr>
          <w:bCs/>
          <w:color w:val="000000"/>
          <w:sz w:val="28"/>
          <w:szCs w:val="28"/>
        </w:rPr>
      </w:pPr>
    </w:p>
    <w:p w:rsidR="00063F33" w:rsidRPr="00063F33" w:rsidRDefault="00063F33" w:rsidP="00832DCA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Кратко рассмотрим явления</w:t>
      </w:r>
      <w:r w:rsidR="003F23E5">
        <w:rPr>
          <w:bCs/>
          <w:color w:val="000000"/>
          <w:sz w:val="28"/>
          <w:szCs w:val="28"/>
        </w:rPr>
        <w:t>,</w:t>
      </w:r>
      <w:r w:rsidR="003F23E5" w:rsidRPr="003F23E5">
        <w:rPr>
          <w:bCs/>
          <w:color w:val="000000"/>
          <w:sz w:val="28"/>
          <w:szCs w:val="28"/>
        </w:rPr>
        <w:t xml:space="preserve"> факторы и поверхностные явления твердых тел, оказывающие влияние на </w:t>
      </w:r>
      <w:proofErr w:type="spellStart"/>
      <w:r w:rsidR="003F23E5" w:rsidRPr="003F23E5">
        <w:rPr>
          <w:bCs/>
          <w:color w:val="000000"/>
          <w:sz w:val="28"/>
          <w:szCs w:val="28"/>
        </w:rPr>
        <w:t>трибологические</w:t>
      </w:r>
      <w:proofErr w:type="spellEnd"/>
      <w:r w:rsidR="003F23E5" w:rsidRPr="003F23E5">
        <w:rPr>
          <w:bCs/>
          <w:color w:val="000000"/>
          <w:sz w:val="28"/>
          <w:szCs w:val="28"/>
        </w:rPr>
        <w:t xml:space="preserve"> процессы</w:t>
      </w:r>
      <w:r w:rsidR="003F23E5">
        <w:rPr>
          <w:bCs/>
          <w:color w:val="000000"/>
          <w:sz w:val="28"/>
          <w:szCs w:val="28"/>
        </w:rPr>
        <w:t>.</w:t>
      </w:r>
    </w:p>
    <w:p w:rsidR="003F23E5" w:rsidRPr="003F23E5" w:rsidRDefault="003F23E5" w:rsidP="005E2EA9">
      <w:pPr>
        <w:jc w:val="center"/>
        <w:rPr>
          <w:bCs/>
          <w:color w:val="000000"/>
          <w:sz w:val="28"/>
          <w:szCs w:val="28"/>
        </w:rPr>
      </w:pPr>
    </w:p>
    <w:p w:rsidR="00832DCA" w:rsidRPr="005E2EA9" w:rsidRDefault="005E2EA9" w:rsidP="005E2EA9">
      <w:pPr>
        <w:jc w:val="center"/>
        <w:rPr>
          <w:b/>
          <w:bCs/>
          <w:color w:val="000000"/>
          <w:sz w:val="28"/>
          <w:szCs w:val="28"/>
        </w:rPr>
      </w:pPr>
      <w:r w:rsidRPr="005E2EA9">
        <w:rPr>
          <w:b/>
          <w:bCs/>
          <w:color w:val="000000"/>
          <w:sz w:val="28"/>
          <w:szCs w:val="28"/>
        </w:rPr>
        <w:t>Структура вещества</w:t>
      </w:r>
    </w:p>
    <w:p w:rsidR="00832DCA" w:rsidRPr="00832DCA" w:rsidRDefault="00832DCA" w:rsidP="00832DCA">
      <w:pPr>
        <w:ind w:firstLine="510"/>
        <w:jc w:val="both"/>
        <w:rPr>
          <w:bCs/>
          <w:color w:val="000000"/>
          <w:sz w:val="28"/>
          <w:szCs w:val="28"/>
        </w:rPr>
      </w:pPr>
    </w:p>
    <w:p w:rsidR="005B198A" w:rsidRDefault="005B198A" w:rsidP="00800FF5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Различают две разновидности твердых тел, отличающихся своими свойствами – кристаллические и аморфные.</w:t>
      </w:r>
    </w:p>
    <w:p w:rsidR="005B198A" w:rsidRDefault="00BF68C7" w:rsidP="00800FF5">
      <w:pPr>
        <w:ind w:firstLine="510"/>
        <w:jc w:val="both"/>
        <w:rPr>
          <w:bCs/>
          <w:color w:val="000000"/>
          <w:sz w:val="28"/>
          <w:szCs w:val="28"/>
        </w:rPr>
      </w:pPr>
      <w:r w:rsidRPr="00527A01">
        <w:rPr>
          <w:bCs/>
          <w:i/>
          <w:color w:val="000000"/>
          <w:sz w:val="28"/>
          <w:szCs w:val="28"/>
        </w:rPr>
        <w:t>Кристаллические</w:t>
      </w:r>
      <w:r>
        <w:rPr>
          <w:bCs/>
          <w:color w:val="000000"/>
          <w:sz w:val="28"/>
          <w:szCs w:val="28"/>
        </w:rPr>
        <w:t xml:space="preserve"> тела при нагреве остаются твердыми до опред</w:t>
      </w:r>
      <w:r>
        <w:rPr>
          <w:bCs/>
          <w:color w:val="000000"/>
          <w:sz w:val="28"/>
          <w:szCs w:val="28"/>
        </w:rPr>
        <w:t>е</w:t>
      </w:r>
      <w:r>
        <w:rPr>
          <w:bCs/>
          <w:color w:val="000000"/>
          <w:sz w:val="28"/>
          <w:szCs w:val="28"/>
        </w:rPr>
        <w:t>ленной температуры, при которой они переходят в жидкое состояние.</w:t>
      </w:r>
    </w:p>
    <w:p w:rsidR="005B198A" w:rsidRDefault="00BF68C7" w:rsidP="00800FF5">
      <w:pPr>
        <w:ind w:firstLine="510"/>
        <w:jc w:val="both"/>
        <w:rPr>
          <w:bCs/>
          <w:color w:val="000000"/>
          <w:sz w:val="28"/>
          <w:szCs w:val="28"/>
        </w:rPr>
      </w:pPr>
      <w:r w:rsidRPr="00527A01">
        <w:rPr>
          <w:bCs/>
          <w:i/>
          <w:color w:val="000000"/>
          <w:sz w:val="28"/>
          <w:szCs w:val="28"/>
        </w:rPr>
        <w:t>Аморфные</w:t>
      </w:r>
      <w:r>
        <w:rPr>
          <w:bCs/>
          <w:color w:val="000000"/>
          <w:sz w:val="28"/>
          <w:szCs w:val="28"/>
        </w:rPr>
        <w:t xml:space="preserve"> тела при нагреве размягчаются. Размягчение происх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 xml:space="preserve">дит в широком интервале температур. При этом тела становятся </w:t>
      </w:r>
      <w:proofErr w:type="gramStart"/>
      <w:r>
        <w:rPr>
          <w:bCs/>
          <w:color w:val="000000"/>
          <w:sz w:val="28"/>
          <w:szCs w:val="28"/>
        </w:rPr>
        <w:t>вя</w:t>
      </w:r>
      <w:r>
        <w:rPr>
          <w:bCs/>
          <w:color w:val="000000"/>
          <w:sz w:val="28"/>
          <w:szCs w:val="28"/>
        </w:rPr>
        <w:t>з</w:t>
      </w:r>
      <w:r>
        <w:rPr>
          <w:bCs/>
          <w:color w:val="000000"/>
          <w:sz w:val="28"/>
          <w:szCs w:val="28"/>
        </w:rPr>
        <w:t>кими</w:t>
      </w:r>
      <w:proofErr w:type="gramEnd"/>
      <w:r>
        <w:rPr>
          <w:bCs/>
          <w:color w:val="000000"/>
          <w:sz w:val="28"/>
          <w:szCs w:val="28"/>
        </w:rPr>
        <w:t xml:space="preserve"> и дальнейший их нагрев сопровождается переходом в жидкое состояние.</w:t>
      </w:r>
    </w:p>
    <w:p w:rsidR="00800FF5" w:rsidRDefault="00BF68C7" w:rsidP="00BF68C7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Кристаллические тела характеризуются упорядоченным распол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 xml:space="preserve">жением в пространстве элементарных частиц, из которых они состоят </w:t>
      </w:r>
      <w:r w:rsidR="00800FF5">
        <w:rPr>
          <w:bCs/>
          <w:color w:val="000000"/>
          <w:sz w:val="28"/>
          <w:szCs w:val="28"/>
        </w:rPr>
        <w:t>–</w:t>
      </w:r>
      <w:r w:rsidR="00800FF5" w:rsidRPr="00800FF5">
        <w:rPr>
          <w:bCs/>
          <w:color w:val="000000"/>
          <w:sz w:val="28"/>
          <w:szCs w:val="28"/>
        </w:rPr>
        <w:t xml:space="preserve"> так называемая </w:t>
      </w:r>
      <w:r w:rsidR="00800FF5" w:rsidRPr="00F14306">
        <w:rPr>
          <w:bCs/>
          <w:i/>
          <w:color w:val="000000"/>
          <w:sz w:val="28"/>
          <w:szCs w:val="28"/>
        </w:rPr>
        <w:t>кристаллическая решетка</w:t>
      </w:r>
      <w:r w:rsidR="004C7962">
        <w:rPr>
          <w:bCs/>
          <w:color w:val="000000"/>
          <w:sz w:val="28"/>
          <w:szCs w:val="28"/>
        </w:rPr>
        <w:t>.</w:t>
      </w:r>
    </w:p>
    <w:p w:rsidR="00BF68C7" w:rsidRDefault="00BF68C7" w:rsidP="00BF68C7">
      <w:pPr>
        <w:ind w:firstLine="510"/>
        <w:jc w:val="both"/>
        <w:rPr>
          <w:bCs/>
          <w:color w:val="000000"/>
          <w:sz w:val="28"/>
          <w:szCs w:val="28"/>
        </w:rPr>
      </w:pPr>
      <w:r w:rsidRPr="00BF68C7">
        <w:rPr>
          <w:bCs/>
          <w:color w:val="000000"/>
          <w:sz w:val="28"/>
          <w:szCs w:val="28"/>
        </w:rPr>
        <w:t>Несмотря на многообразие кристаллических решеток,</w:t>
      </w:r>
      <w:r w:rsidR="00113080">
        <w:rPr>
          <w:bCs/>
          <w:color w:val="000000"/>
          <w:sz w:val="28"/>
          <w:szCs w:val="28"/>
        </w:rPr>
        <w:t xml:space="preserve"> </w:t>
      </w:r>
      <w:r w:rsidRPr="00BF68C7">
        <w:rPr>
          <w:bCs/>
          <w:color w:val="000000"/>
          <w:sz w:val="28"/>
          <w:szCs w:val="28"/>
        </w:rPr>
        <w:t>больши</w:t>
      </w:r>
      <w:r w:rsidRPr="00BF68C7">
        <w:rPr>
          <w:bCs/>
          <w:color w:val="000000"/>
          <w:sz w:val="28"/>
          <w:szCs w:val="28"/>
        </w:rPr>
        <w:t>н</w:t>
      </w:r>
      <w:r w:rsidRPr="00BF68C7">
        <w:rPr>
          <w:bCs/>
          <w:color w:val="000000"/>
          <w:sz w:val="28"/>
          <w:szCs w:val="28"/>
        </w:rPr>
        <w:t>ство твердых тел имеет решетку трех типов:</w:t>
      </w:r>
      <w:r w:rsidR="00113080">
        <w:rPr>
          <w:bCs/>
          <w:color w:val="000000"/>
          <w:sz w:val="28"/>
          <w:szCs w:val="28"/>
        </w:rPr>
        <w:t xml:space="preserve"> </w:t>
      </w:r>
      <w:r w:rsidRPr="00BF68C7">
        <w:rPr>
          <w:bCs/>
          <w:color w:val="000000"/>
          <w:sz w:val="28"/>
          <w:szCs w:val="28"/>
        </w:rPr>
        <w:t>об</w:t>
      </w:r>
      <w:r w:rsidR="004C7962">
        <w:rPr>
          <w:bCs/>
          <w:color w:val="000000"/>
          <w:sz w:val="28"/>
          <w:szCs w:val="28"/>
        </w:rPr>
        <w:t>ъемно-центрированную кубическую</w:t>
      </w:r>
      <w:r w:rsidRPr="00BF68C7">
        <w:rPr>
          <w:bCs/>
          <w:color w:val="000000"/>
          <w:sz w:val="28"/>
          <w:szCs w:val="28"/>
        </w:rPr>
        <w:t>, гранецентрированную</w:t>
      </w:r>
      <w:r w:rsidR="00113080">
        <w:rPr>
          <w:bCs/>
          <w:color w:val="000000"/>
          <w:sz w:val="28"/>
          <w:szCs w:val="28"/>
        </w:rPr>
        <w:t xml:space="preserve"> </w:t>
      </w:r>
      <w:r w:rsidRPr="00BF68C7">
        <w:rPr>
          <w:bCs/>
          <w:color w:val="000000"/>
          <w:sz w:val="28"/>
          <w:szCs w:val="28"/>
        </w:rPr>
        <w:t>кубическую, ге</w:t>
      </w:r>
      <w:r w:rsidRPr="00BF68C7">
        <w:rPr>
          <w:bCs/>
          <w:color w:val="000000"/>
          <w:sz w:val="28"/>
          <w:szCs w:val="28"/>
        </w:rPr>
        <w:t>к</w:t>
      </w:r>
      <w:r w:rsidRPr="00BF68C7">
        <w:rPr>
          <w:bCs/>
          <w:color w:val="000000"/>
          <w:sz w:val="28"/>
          <w:szCs w:val="28"/>
        </w:rPr>
        <w:t>сагональную плотноупакованную (</w:t>
      </w:r>
      <w:r w:rsidR="004C7962">
        <w:rPr>
          <w:bCs/>
          <w:color w:val="000000"/>
          <w:sz w:val="28"/>
          <w:szCs w:val="28"/>
        </w:rPr>
        <w:t>рис.</w:t>
      </w:r>
      <w:r w:rsidRPr="00BF68C7">
        <w:rPr>
          <w:bCs/>
          <w:color w:val="000000"/>
          <w:sz w:val="28"/>
          <w:szCs w:val="28"/>
        </w:rPr>
        <w:t>).</w:t>
      </w:r>
    </w:p>
    <w:p w:rsidR="004C7962" w:rsidRDefault="0020645F" w:rsidP="004C7962">
      <w:pPr>
        <w:jc w:val="center"/>
        <w:rPr>
          <w:bCs/>
          <w:color w:val="000000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704A756" wp14:editId="78945725">
                <wp:extent cx="5080000" cy="2159000"/>
                <wp:effectExtent l="0" t="0" r="0" b="0"/>
                <wp:docPr id="55" name="Полотно 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84" name="Группа 384"/>
                        <wpg:cNvGrpSpPr/>
                        <wpg:grpSpPr>
                          <a:xfrm>
                            <a:off x="186690" y="177850"/>
                            <a:ext cx="4713900" cy="1922536"/>
                            <a:chOff x="186690" y="177850"/>
                            <a:chExt cx="4713900" cy="1922536"/>
                          </a:xfrm>
                        </wpg:grpSpPr>
                        <wps:wsp>
                          <wps:cNvPr id="56" name="Прямая соединительная линия 56"/>
                          <wps:cNvCnPr/>
                          <wps:spPr>
                            <a:xfrm>
                              <a:off x="211455" y="639200"/>
                              <a:ext cx="0" cy="107950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2" name="Прямая соединительная линия 192"/>
                          <wps:cNvCnPr/>
                          <wps:spPr>
                            <a:xfrm>
                              <a:off x="1290955" y="639200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9" name="Прямая соединительная линия 199"/>
                          <wps:cNvCnPr/>
                          <wps:spPr>
                            <a:xfrm rot="5400000">
                              <a:off x="751205" y="99450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" name="Прямая соединительная линия 200"/>
                          <wps:cNvCnPr/>
                          <wps:spPr>
                            <a:xfrm rot="5400000">
                              <a:off x="751205" y="1178950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8" name="Прямая соединительная линия 208"/>
                          <wps:cNvCnPr/>
                          <wps:spPr>
                            <a:xfrm>
                              <a:off x="535305" y="207400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" name="Прямая соединительная линия 209"/>
                          <wps:cNvCnPr/>
                          <wps:spPr>
                            <a:xfrm>
                              <a:off x="1614805" y="207400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0" name="Прямая соединительная линия 210"/>
                          <wps:cNvCnPr/>
                          <wps:spPr>
                            <a:xfrm rot="5400000">
                              <a:off x="1075055" y="-332350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1" name="Прямая соединительная линия 211"/>
                          <wps:cNvCnPr/>
                          <wps:spPr>
                            <a:xfrm rot="5400000">
                              <a:off x="1075055" y="747150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2" name="Прямая соединительная линия 512"/>
                          <wps:cNvCnPr/>
                          <wps:spPr>
                            <a:xfrm flipV="1">
                              <a:off x="211455" y="207400"/>
                              <a:ext cx="323850" cy="43180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2" name="Прямая соединительная линия 212"/>
                          <wps:cNvCnPr/>
                          <wps:spPr>
                            <a:xfrm flipV="1">
                              <a:off x="1290955" y="207400"/>
                              <a:ext cx="323850" cy="4318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" name="Прямая соединительная линия 213"/>
                          <wps:cNvCnPr/>
                          <wps:spPr>
                            <a:xfrm flipV="1">
                              <a:off x="211455" y="1286900"/>
                              <a:ext cx="323850" cy="43180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" name="Прямая соединительная линия 214"/>
                          <wps:cNvCnPr/>
                          <wps:spPr>
                            <a:xfrm flipV="1">
                              <a:off x="1290955" y="1286900"/>
                              <a:ext cx="323850" cy="4318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5" name="Прямая соединительная линия 515"/>
                          <wps:cNvCnPr/>
                          <wps:spPr>
                            <a:xfrm flipV="1">
                              <a:off x="211455" y="207400"/>
                              <a:ext cx="1403350" cy="15113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0" name="Прямая соединительная линия 520"/>
                          <wps:cNvCnPr/>
                          <wps:spPr>
                            <a:xfrm>
                              <a:off x="535305" y="207400"/>
                              <a:ext cx="755650" cy="15113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3" name="Овал 523"/>
                          <wps:cNvSpPr/>
                          <wps:spPr>
                            <a:xfrm>
                              <a:off x="1259840" y="167933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5" name="Овал 215"/>
                          <wps:cNvSpPr/>
                          <wps:spPr>
                            <a:xfrm>
                              <a:off x="876935" y="929395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6" name="Овал 216"/>
                          <wps:cNvSpPr/>
                          <wps:spPr>
                            <a:xfrm>
                              <a:off x="502040" y="1234831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7" name="Овал 217"/>
                          <wps:cNvSpPr/>
                          <wps:spPr>
                            <a:xfrm>
                              <a:off x="1261110" y="60965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8" name="Овал 218"/>
                          <wps:cNvSpPr/>
                          <wps:spPr>
                            <a:xfrm>
                              <a:off x="186690" y="59695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9" name="Овал 219"/>
                          <wps:cNvSpPr/>
                          <wps:spPr>
                            <a:xfrm>
                              <a:off x="502040" y="17785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0" name="Овал 220"/>
                          <wps:cNvSpPr/>
                          <wps:spPr>
                            <a:xfrm>
                              <a:off x="1579540" y="17785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1" name="Овал 221"/>
                          <wps:cNvSpPr/>
                          <wps:spPr>
                            <a:xfrm>
                              <a:off x="1585255" y="1234831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2" name="Овал 222"/>
                          <wps:cNvSpPr/>
                          <wps:spPr>
                            <a:xfrm>
                              <a:off x="191430" y="167933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3" name="Прямая соединительная линия 223"/>
                          <wps:cNvCnPr/>
                          <wps:spPr>
                            <a:xfrm>
                              <a:off x="2051685" y="654831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4" name="Прямая соединительная линия 224"/>
                          <wps:cNvCnPr/>
                          <wps:spPr>
                            <a:xfrm>
                              <a:off x="3131185" y="654831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5" name="Прямая соединительная линия 225"/>
                          <wps:cNvCnPr/>
                          <wps:spPr>
                            <a:xfrm rot="5400000">
                              <a:off x="2591435" y="115081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6" name="Прямая соединительная линия 226"/>
                          <wps:cNvCnPr/>
                          <wps:spPr>
                            <a:xfrm rot="5400000">
                              <a:off x="2591435" y="1194581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7" name="Прямая соединительная линия 227"/>
                          <wps:cNvCnPr/>
                          <wps:spPr>
                            <a:xfrm>
                              <a:off x="2375535" y="223031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8" name="Прямая соединительная линия 228"/>
                          <wps:cNvCnPr/>
                          <wps:spPr>
                            <a:xfrm>
                              <a:off x="3455035" y="223031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9" name="Прямая соединительная линия 229"/>
                          <wps:cNvCnPr/>
                          <wps:spPr>
                            <a:xfrm rot="5400000">
                              <a:off x="2915285" y="-316719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0" name="Прямая соединительная линия 230"/>
                          <wps:cNvCnPr/>
                          <wps:spPr>
                            <a:xfrm rot="5400000">
                              <a:off x="2915285" y="762781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1" name="Прямая соединительная линия 231"/>
                          <wps:cNvCnPr/>
                          <wps:spPr>
                            <a:xfrm flipV="1">
                              <a:off x="2051685" y="223031"/>
                              <a:ext cx="323850" cy="4318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2" name="Прямая соединительная линия 232"/>
                          <wps:cNvCnPr/>
                          <wps:spPr>
                            <a:xfrm flipV="1">
                              <a:off x="3131185" y="223031"/>
                              <a:ext cx="323850" cy="4318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3" name="Прямая соединительная линия 233"/>
                          <wps:cNvCnPr/>
                          <wps:spPr>
                            <a:xfrm flipV="1">
                              <a:off x="2051685" y="1302531"/>
                              <a:ext cx="323850" cy="43180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4" name="Прямая соединительная линия 234"/>
                          <wps:cNvCnPr/>
                          <wps:spPr>
                            <a:xfrm flipV="1">
                              <a:off x="3131185" y="1302531"/>
                              <a:ext cx="323850" cy="4318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7" name="Овал 237"/>
                          <wps:cNvSpPr/>
                          <wps:spPr>
                            <a:xfrm>
                              <a:off x="3100070" y="1694961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9" name="Овал 239"/>
                          <wps:cNvSpPr/>
                          <wps:spPr>
                            <a:xfrm>
                              <a:off x="2341880" y="1250461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0" name="Овал 240"/>
                          <wps:cNvSpPr/>
                          <wps:spPr>
                            <a:xfrm>
                              <a:off x="3101340" y="625621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1" name="Овал 241"/>
                          <wps:cNvSpPr/>
                          <wps:spPr>
                            <a:xfrm>
                              <a:off x="2026920" y="612921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2" name="Овал 242"/>
                          <wps:cNvSpPr/>
                          <wps:spPr>
                            <a:xfrm>
                              <a:off x="2341880" y="193821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3" name="Овал 243"/>
                          <wps:cNvSpPr/>
                          <wps:spPr>
                            <a:xfrm>
                              <a:off x="3419475" y="193821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4" name="Овал 244"/>
                          <wps:cNvSpPr/>
                          <wps:spPr>
                            <a:xfrm>
                              <a:off x="3425190" y="1250461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5" name="Овал 245"/>
                          <wps:cNvSpPr/>
                          <wps:spPr>
                            <a:xfrm>
                              <a:off x="2031365" y="1694961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4" name="Прямая соединительная линия 524"/>
                          <wps:cNvCnPr>
                            <a:stCxn id="245" idx="6"/>
                            <a:endCxn id="240" idx="3"/>
                          </wps:cNvCnPr>
                          <wps:spPr>
                            <a:xfrm flipV="1">
                              <a:off x="2103120" y="686868"/>
                              <a:ext cx="1008728" cy="104397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8" name="Прямая соединительная линия 528"/>
                          <wps:cNvCnPr>
                            <a:endCxn id="237" idx="5"/>
                          </wps:cNvCnPr>
                          <wps:spPr>
                            <a:xfrm>
                              <a:off x="2026920" y="609650"/>
                              <a:ext cx="1134397" cy="114655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9" name="Прямая соединительная линия 529"/>
                          <wps:cNvCnPr>
                            <a:stCxn id="243" idx="0"/>
                            <a:endCxn id="237" idx="4"/>
                          </wps:cNvCnPr>
                          <wps:spPr>
                            <a:xfrm flipH="1">
                              <a:off x="3135948" y="193821"/>
                              <a:ext cx="319405" cy="157289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0" name="Прямая соединительная линия 530"/>
                          <wps:cNvCnPr>
                            <a:stCxn id="240" idx="1"/>
                            <a:endCxn id="244" idx="4"/>
                          </wps:cNvCnPr>
                          <wps:spPr>
                            <a:xfrm>
                              <a:off x="3111848" y="636129"/>
                              <a:ext cx="349220" cy="68608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1" name="Прямая соединительная линия 531"/>
                          <wps:cNvCnPr>
                            <a:stCxn id="241" idx="2"/>
                          </wps:cNvCnPr>
                          <wps:spPr>
                            <a:xfrm flipV="1">
                              <a:off x="2026920" y="223031"/>
                              <a:ext cx="1470025" cy="42576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2" name="Прямая соединительная линия 532"/>
                          <wps:cNvCnPr>
                            <a:stCxn id="242" idx="1"/>
                            <a:endCxn id="240" idx="6"/>
                          </wps:cNvCnPr>
                          <wps:spPr>
                            <a:xfrm>
                              <a:off x="2352388" y="204329"/>
                              <a:ext cx="820707" cy="4571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3" name="Прямая соединительная линия 533"/>
                          <wps:cNvCnPr>
                            <a:stCxn id="242" idx="0"/>
                            <a:endCxn id="245" idx="4"/>
                          </wps:cNvCnPr>
                          <wps:spPr>
                            <a:xfrm flipH="1">
                              <a:off x="2067243" y="193821"/>
                              <a:ext cx="310515" cy="157289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6" name="Прямая соединительная линия 536"/>
                          <wps:cNvCnPr>
                            <a:stCxn id="241" idx="5"/>
                            <a:endCxn id="239" idx="1"/>
                          </wps:cNvCnPr>
                          <wps:spPr>
                            <a:xfrm>
                              <a:off x="2088167" y="674168"/>
                              <a:ext cx="264221" cy="58680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7" name="Прямая соединительная линия 537"/>
                          <wps:cNvCnPr>
                            <a:stCxn id="242" idx="5"/>
                            <a:endCxn id="244" idx="5"/>
                          </wps:cNvCnPr>
                          <wps:spPr>
                            <a:xfrm>
                              <a:off x="2403127" y="255068"/>
                              <a:ext cx="1083310" cy="105664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9" name="Прямая соединительная линия 539"/>
                          <wps:cNvCnPr>
                            <a:stCxn id="239" idx="7"/>
                            <a:endCxn id="243" idx="3"/>
                          </wps:cNvCnPr>
                          <wps:spPr>
                            <a:xfrm flipV="1">
                              <a:off x="2403127" y="255068"/>
                              <a:ext cx="1026856" cy="100590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8" name="Овал 238"/>
                          <wps:cNvSpPr/>
                          <wps:spPr>
                            <a:xfrm>
                              <a:off x="2196464" y="945025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7" name="Овал 247"/>
                          <wps:cNvSpPr/>
                          <wps:spPr>
                            <a:xfrm>
                              <a:off x="2880359" y="721994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9" name="Овал 249"/>
                          <wps:cNvSpPr/>
                          <wps:spPr>
                            <a:xfrm>
                              <a:off x="3258185" y="945269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0" name="Овал 250"/>
                          <wps:cNvSpPr/>
                          <wps:spPr>
                            <a:xfrm>
                              <a:off x="2574290" y="116078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1" name="Овал 251"/>
                          <wps:cNvSpPr/>
                          <wps:spPr>
                            <a:xfrm>
                              <a:off x="2736215" y="397509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0" name="Прямая соединительная линия 540"/>
                          <wps:cNvCnPr>
                            <a:stCxn id="245" idx="7"/>
                            <a:endCxn id="244" idx="3"/>
                          </wps:cNvCnPr>
                          <wps:spPr>
                            <a:xfrm flipV="1">
                              <a:off x="2092612" y="1311708"/>
                              <a:ext cx="1343086" cy="39376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2" name="Прямая соединительная линия 542"/>
                          <wps:cNvCnPr>
                            <a:stCxn id="237" idx="0"/>
                          </wps:cNvCnPr>
                          <wps:spPr>
                            <a:xfrm flipH="1" flipV="1">
                              <a:off x="2413635" y="1322216"/>
                              <a:ext cx="722313" cy="37274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4" name="Овал 254"/>
                          <wps:cNvSpPr/>
                          <wps:spPr>
                            <a:xfrm>
                              <a:off x="2732014" y="1477644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5" name="Прямая соединительная линия 255"/>
                          <wps:cNvCnPr/>
                          <wps:spPr>
                            <a:xfrm>
                              <a:off x="4210685" y="654831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8" name="Прямая соединительная линия 258"/>
                          <wps:cNvCnPr/>
                          <wps:spPr>
                            <a:xfrm flipH="1">
                              <a:off x="4210685" y="1734331"/>
                              <a:ext cx="431800" cy="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0" name="Прямая соединительная линия 260"/>
                          <wps:cNvCnPr/>
                          <wps:spPr>
                            <a:xfrm>
                              <a:off x="4642485" y="661499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1" name="Овал 271"/>
                          <wps:cNvSpPr/>
                          <wps:spPr>
                            <a:xfrm>
                              <a:off x="4392294" y="394334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" name="Прямая соединительная линия 66"/>
                          <wps:cNvCnPr/>
                          <wps:spPr>
                            <a:xfrm>
                              <a:off x="3994785" y="1511300"/>
                              <a:ext cx="8636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" name="Прямая соединительная линия 70"/>
                          <wps:cNvCnPr/>
                          <wps:spPr>
                            <a:xfrm flipV="1">
                              <a:off x="4642485" y="1511300"/>
                              <a:ext cx="215900" cy="223032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" name="Прямая соединительная линия 76"/>
                          <wps:cNvCnPr/>
                          <wps:spPr>
                            <a:xfrm flipH="1" flipV="1">
                              <a:off x="3994785" y="1511300"/>
                              <a:ext cx="215900" cy="223032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" name="Прямая соединительная линия 77"/>
                          <wps:cNvCnPr/>
                          <wps:spPr>
                            <a:xfrm>
                              <a:off x="4210685" y="1302531"/>
                              <a:ext cx="4318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" name="Прямая соединительная линия 78"/>
                          <wps:cNvCnPr/>
                          <wps:spPr>
                            <a:xfrm>
                              <a:off x="4642485" y="1311708"/>
                              <a:ext cx="215900" cy="19959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" name="Прямая соединительная линия 79"/>
                          <wps:cNvCnPr/>
                          <wps:spPr>
                            <a:xfrm flipH="1">
                              <a:off x="3994785" y="1311708"/>
                              <a:ext cx="215900" cy="19959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" name="Прямая соединительная линия 80"/>
                          <wps:cNvCnPr/>
                          <wps:spPr>
                            <a:xfrm>
                              <a:off x="4210685" y="1302531"/>
                              <a:ext cx="431800" cy="42830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" name="Прямая соединительная линия 81"/>
                          <wps:cNvCnPr/>
                          <wps:spPr>
                            <a:xfrm flipV="1">
                              <a:off x="4210685" y="1311708"/>
                              <a:ext cx="431800" cy="42929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2" name="Прямая соединительная линия 302"/>
                          <wps:cNvCnPr/>
                          <wps:spPr>
                            <a:xfrm>
                              <a:off x="3994785" y="431800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3" name="Прямая соединительная линия 303"/>
                          <wps:cNvCnPr/>
                          <wps:spPr>
                            <a:xfrm>
                              <a:off x="4858385" y="436686"/>
                              <a:ext cx="0" cy="107950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4" name="Прямая соединительная линия 304"/>
                          <wps:cNvCnPr/>
                          <wps:spPr>
                            <a:xfrm flipH="1">
                              <a:off x="4210685" y="649751"/>
                              <a:ext cx="431800" cy="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5" name="Прямая соединительная линия 305"/>
                          <wps:cNvCnPr/>
                          <wps:spPr>
                            <a:xfrm>
                              <a:off x="3994785" y="426866"/>
                              <a:ext cx="863600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" name="Прямая соединительная линия 306"/>
                          <wps:cNvCnPr/>
                          <wps:spPr>
                            <a:xfrm flipV="1">
                              <a:off x="4642485" y="426866"/>
                              <a:ext cx="215900" cy="222885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" name="Прямая соединительная линия 307"/>
                          <wps:cNvCnPr/>
                          <wps:spPr>
                            <a:xfrm flipH="1" flipV="1">
                              <a:off x="3994785" y="426866"/>
                              <a:ext cx="215900" cy="222885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" name="Прямая соединительная линия 308"/>
                          <wps:cNvCnPr/>
                          <wps:spPr>
                            <a:xfrm>
                              <a:off x="4210685" y="217951"/>
                              <a:ext cx="431800" cy="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Прямая соединительная линия 309"/>
                          <wps:cNvCnPr/>
                          <wps:spPr>
                            <a:xfrm>
                              <a:off x="4642485" y="226841"/>
                              <a:ext cx="215900" cy="19939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0" name="Прямая соединительная линия 310"/>
                          <wps:cNvCnPr/>
                          <wps:spPr>
                            <a:xfrm flipH="1">
                              <a:off x="3994785" y="226841"/>
                              <a:ext cx="215900" cy="19939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1" name="Прямая соединительная линия 311"/>
                          <wps:cNvCnPr/>
                          <wps:spPr>
                            <a:xfrm>
                              <a:off x="4210685" y="217951"/>
                              <a:ext cx="431800" cy="42799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Прямая соединительная линия 312"/>
                          <wps:cNvCnPr/>
                          <wps:spPr>
                            <a:xfrm flipV="1">
                              <a:off x="4210685" y="226841"/>
                              <a:ext cx="431800" cy="42926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3" name="Овал 313"/>
                          <wps:cNvSpPr/>
                          <wps:spPr>
                            <a:xfrm>
                              <a:off x="4608829" y="193821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4" name="Овал 314"/>
                          <wps:cNvSpPr/>
                          <wps:spPr>
                            <a:xfrm>
                              <a:off x="4187484" y="193821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5" name="Овал 315"/>
                          <wps:cNvSpPr/>
                          <wps:spPr>
                            <a:xfrm>
                              <a:off x="4828835" y="396681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6" name="Овал 316"/>
                          <wps:cNvSpPr/>
                          <wps:spPr>
                            <a:xfrm>
                              <a:off x="4608829" y="604613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7" name="Овал 317"/>
                          <wps:cNvSpPr/>
                          <wps:spPr>
                            <a:xfrm>
                              <a:off x="4187484" y="613409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9" name="Овал 319"/>
                          <wps:cNvSpPr/>
                          <wps:spPr>
                            <a:xfrm>
                              <a:off x="3960494" y="39751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0" name="Овал 320"/>
                          <wps:cNvSpPr/>
                          <wps:spPr>
                            <a:xfrm>
                              <a:off x="4828835" y="1470269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1" name="Овал 321"/>
                          <wps:cNvSpPr/>
                          <wps:spPr>
                            <a:xfrm>
                              <a:off x="4608829" y="1702823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2" name="Овал 322"/>
                          <wps:cNvSpPr/>
                          <wps:spPr>
                            <a:xfrm>
                              <a:off x="4187485" y="1694961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3" name="Овал 323"/>
                          <wps:cNvSpPr/>
                          <wps:spPr>
                            <a:xfrm>
                              <a:off x="3960494" y="1470024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8" name="Овал 328"/>
                          <wps:cNvSpPr/>
                          <wps:spPr>
                            <a:xfrm>
                              <a:off x="4392539" y="148175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9" name="Овал 329"/>
                          <wps:cNvSpPr/>
                          <wps:spPr>
                            <a:xfrm>
                              <a:off x="4609465" y="1274737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0" name="Овал 330"/>
                          <wps:cNvSpPr/>
                          <wps:spPr>
                            <a:xfrm>
                              <a:off x="4187483" y="1279525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" name="Прямая соединительная линия 82"/>
                          <wps:cNvCnPr/>
                          <wps:spPr>
                            <a:xfrm>
                              <a:off x="4284345" y="863600"/>
                              <a:ext cx="28800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3" name="Прямая соединительная линия 83"/>
                          <wps:cNvCnPr/>
                          <wps:spPr>
                            <a:xfrm flipH="1">
                              <a:off x="4426586" y="863600"/>
                              <a:ext cx="145759" cy="13779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" name="Прямая соединительная линия 84"/>
                          <wps:cNvCnPr/>
                          <wps:spPr>
                            <a:xfrm>
                              <a:off x="4284345" y="863600"/>
                              <a:ext cx="142240" cy="13779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Овал 327"/>
                          <wps:cNvSpPr/>
                          <wps:spPr>
                            <a:xfrm>
                              <a:off x="4248785" y="829944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5" name="Овал 325"/>
                          <wps:cNvSpPr/>
                          <wps:spPr>
                            <a:xfrm>
                              <a:off x="4537710" y="829944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4" name="Овал 324"/>
                          <wps:cNvSpPr/>
                          <wps:spPr>
                            <a:xfrm>
                              <a:off x="4392294" y="973455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" name="Прямая соединительная линия 85"/>
                          <wps:cNvCnPr>
                            <a:stCxn id="327" idx="0"/>
                          </wps:cNvCnPr>
                          <wps:spPr>
                            <a:xfrm flipH="1" flipV="1">
                              <a:off x="4284345" y="265576"/>
                              <a:ext cx="440" cy="56436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" name="Прямая соединительная линия 89"/>
                          <wps:cNvCnPr>
                            <a:stCxn id="325" idx="0"/>
                          </wps:cNvCnPr>
                          <wps:spPr>
                            <a:xfrm flipH="1" flipV="1">
                              <a:off x="4572345" y="265576"/>
                              <a:ext cx="1243" cy="56436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7" name="Прямая соединительная линия 97"/>
                          <wps:cNvCnPr>
                            <a:stCxn id="324" idx="0"/>
                            <a:endCxn id="271" idx="4"/>
                          </wps:cNvCnPr>
                          <wps:spPr>
                            <a:xfrm flipV="1">
                              <a:off x="4428294" y="466334"/>
                              <a:ext cx="0" cy="50712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3" name="Поле 113"/>
                          <wps:cNvSpPr txBox="1"/>
                          <wps:spPr>
                            <a:xfrm>
                              <a:off x="654295" y="1833880"/>
                              <a:ext cx="307975" cy="265576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6" name="Поле 113"/>
                          <wps:cNvSpPr txBox="1"/>
                          <wps:spPr>
                            <a:xfrm>
                              <a:off x="2490080" y="1834956"/>
                              <a:ext cx="318135" cy="26543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7" name="Поле 113"/>
                          <wps:cNvSpPr txBox="1"/>
                          <wps:spPr>
                            <a:xfrm>
                              <a:off x="4280439" y="1833880"/>
                              <a:ext cx="312420" cy="26543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63F4C" w:rsidRDefault="00663F4C" w:rsidP="0020645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5" o:spid="_x0000_s1026" editas="canvas" style="width:400pt;height:170pt;mso-position-horizontal-relative:char;mso-position-vertical-relative:line" coordsize="50800,21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0800;height:21590;visibility:visible;mso-wrap-style:square">
                  <v:fill o:detectmouseclick="t"/>
                  <v:path o:connecttype="none"/>
                </v:shape>
                <v:group id="Группа 384" o:spid="_x0000_s1028" style="position:absolute;left:1866;top:1778;width:47139;height:19225" coordorigin="1866,1778" coordsize="47139,192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Ojx5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Z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06PHkxgAAANwA&#10;AAAPAAAAAAAAAAAAAAAAAKoCAABkcnMvZG93bnJldi54bWxQSwUGAAAAAAQABAD6AAAAnQMAAAAA&#10;">
                  <v:line id="Прямая соединительная линия 56" o:spid="_x0000_s1029" style="position:absolute;visibility:visible;mso-wrap-style:square" from="2114,6392" to="2114,17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ukVcUAAADbAAAADwAAAGRycy9kb3ducmV2LnhtbESPzYrCQBCE7wu+w9CCl0UnKyoSHUXE&#10;BZU9+HfQW5Npk2CmJ2RGjT69Iyx4LKrrq67xtDaFuFHlcssKfjoRCOLE6pxTBYf9b3sIwnlkjYVl&#10;UvAgB9NJ42uMsbZ33tJt51MRIOxiVJB5X8ZSuiQjg65jS+LgnW1l0AdZpVJXeA9wU8huFA2kwZxD&#10;Q4YlzTNKLrurCW88F3/Jofc9PB3X9aq7ePSvGzop1WrWsxEIT7X/HP+nl1pBfwDvLQEAcv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ukVcUAAADbAAAADwAAAAAAAAAA&#10;AAAAAAChAgAAZHJzL2Rvd25yZXYueG1sUEsFBgAAAAAEAAQA+QAAAJMDAAAAAA==&#10;" strokecolor="black [3213]" strokeweight="1.25pt"/>
                  <v:line id="Прямая соединительная линия 192" o:spid="_x0000_s1030" style="position:absolute;visibility:visible;mso-wrap-style:square" from="12909,6392" to="12909,17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+7j8EAAADcAAAADwAAAGRycy9kb3ducmV2LnhtbERPS4vCMBC+C/sfwgh701Rhxe0aRVzf&#10;t7qL56EZ22IzKU1s6783guBtPr7nzBadKUVDtSssKxgNIxDEqdUFZwr+/zaDKQjnkTWWlknBnRws&#10;5h+9GcbatpxQc/KZCCHsYlSQe1/FUro0J4NuaCviwF1sbdAHWGdS19iGcFPKcRRNpMGCQ0OOFa1y&#10;Sq+nm1HwtU3Ov+d2N72s7fra+ONyFR0ypT773fIHhKfOv8Uv916H+d9jeD4TLpD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37uPwQAAANwAAAAPAAAAAAAAAAAAAAAA&#10;AKECAABkcnMvZG93bnJldi54bWxQSwUGAAAAAAQABAD5AAAAjwMAAAAA&#10;" strokecolor="windowText" strokeweight="1.25pt"/>
                  <v:line id="Прямая соединительная линия 199" o:spid="_x0000_s1031" style="position:absolute;rotation:90;visibility:visible;mso-wrap-style:square" from="7512,994" to="7512,11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X+48QAAADcAAAADwAAAGRycy9kb3ducmV2LnhtbERPS2vCQBC+F/oflil4q5uK+IiuUiqK&#10;9iD4wuuQnSZps7MxuzHx37sFwdt8fM+ZzltTiCtVLres4KMbgSBOrM45VXA8LN9HIJxH1lhYJgU3&#10;cjCfvb5MMda24R1d9z4VIYRdjAoy78tYSpdkZNB1bUkcuB9bGfQBVqnUFTYh3BSyF0UDaTDn0JBh&#10;SV8ZJX/72ij4PfXrS71ebg9tfl75YTNYLTbfSnXe2s8JCE+tf4of7rUO88dj+H8mXC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Vf7jxAAAANwAAAAPAAAAAAAAAAAA&#10;AAAAAKECAABkcnMvZG93bnJldi54bWxQSwUGAAAAAAQABAD5AAAAkgMAAAAA&#10;" strokecolor="windowText" strokeweight="1.25pt"/>
                  <v:line id="Прямая соединительная линия 200" o:spid="_x0000_s1032" style="position:absolute;rotation:90;visibility:visible;mso-wrap-style:square" from="7512,11789" to="7512,22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CjhcUAAADcAAAADwAAAGRycy9kb3ducmV2LnhtbESPQWvCQBSE74L/YXmCN90oYiV1E0RR&#10;bA+FqqXXR/Y1iWbfxuzGpP++Wyj0OMzMN8w67U0lHtS40rKC2TQCQZxZXXKu4HLeT1YgnEfWWFkm&#10;Bd/kIE2GgzXG2nb8To+Tz0WAsItRQeF9HUvpsoIMuqmtiYP3ZRuDPsgml7rBLsBNJedRtJQGSw4L&#10;Bda0LSi7nVqj4PqxaO/tcf927svPg3/qlofdy6tS41G/eQbhqff/4b/2USsIRPg9E46AT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ECjhcUAAADcAAAADwAAAAAAAAAA&#10;AAAAAAChAgAAZHJzL2Rvd25yZXYueG1sUEsFBgAAAAAEAAQA+QAAAJMDAAAAAA==&#10;" strokecolor="windowText" strokeweight="1.25pt"/>
                  <v:line id="Прямая соединительная линия 208" o:spid="_x0000_s1033" style="position:absolute;visibility:visible;mso-wrap-style:square" from="5353,2074" to="5353,12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pHiMAAAADcAAAADwAAAGRycy9kb3ducmV2LnhtbERPTYvCMBC9L/gfwgje1kQPsnSNooKg&#10;yK7aLZ6HZmyLzaQ0Udt/vzkIHh/ve77sbC0e1PrKsYbJWIEgzp2puNCQ/W0/v0D4gGywdkwaevKw&#10;XAw+5pgY9+QzPdJQiBjCPkENZQhNIqXPS7Lox64hjtzVtRZDhG0hTYvPGG5rOVVqJi1WHBtKbGhT&#10;Un5L71ZD05v96nI4dmmm9nw+/fY/66zSejTsVt8gAnXhLX65d0bDVMW18Uw8AnLx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oaR4jAAAAA3AAAAA8AAAAAAAAAAAAAAAAA&#10;oQIAAGRycy9kb3ducmV2LnhtbFBLBQYAAAAABAAEAPkAAACOAwAAAAA=&#10;" strokecolor="windowText" strokeweight="1pt">
                    <v:stroke dashstyle="dash"/>
                  </v:line>
                  <v:line id="Прямая соединительная линия 209" o:spid="_x0000_s1034" style="position:absolute;visibility:visible;mso-wrap-style:square" from="16148,2074" to="16148,12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TdBcMAAADcAAAADwAAAGRycy9kb3ducmV2LnhtbESPW4vCMBSE3wX/QziCb2ui4KLVKKLu&#10;zTcv+Hxojm2xOSlNtu3++40g+DjMzDfMct3ZUjRU+8KxhvFIgSBOnSk403A5f7zNQPiAbLB0TBr+&#10;yMN61e8tMTGu5SM1p5CJCGGfoIY8hCqR0qc5WfQjVxFH7+ZqiyHKOpOmxjbCbSknSr1LiwXHhRwr&#10;2uaU3k+/VsP083jdXduv2W3v9vcmHDZb9ZNpPRx0mwWIQF14hZ/tb6NhoubwOBOPgF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1U3QXDAAAA3AAAAA8AAAAAAAAAAAAA&#10;AAAAoQIAAGRycy9kb3ducmV2LnhtbFBLBQYAAAAABAAEAPkAAACRAwAAAAA=&#10;" strokecolor="windowText" strokeweight="1.25pt"/>
                  <v:line id="Прямая соединительная линия 210" o:spid="_x0000_s1035" style="position:absolute;rotation:90;visibility:visible;mso-wrap-style:square" from="10751,-3324" to="10751,7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k1WMQAAADcAAAADwAAAGRycy9kb3ducmV2LnhtbERPy2rCQBTdF/yH4QrdNROl2BIziliU&#10;tIuCWnF7yVyTaOZOmpk8+vedRaHLw3mn69HUoqfWVZYVzKIYBHFudcWFgq/T7ukVhPPIGmvLpOCH&#10;HKxXk4cUE20HPlB/9IUIIewSVFB63yRSurwkgy6yDXHgrrY16ANsC6lbHEK4qeU8jhfSYMWhocSG&#10;tiXl92NnFNzOz913l+0+T2N12fuXYbF/e/9Q6nE6bpYgPI3+X/znzrSC+SzMD2fCEZ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mTVYxAAAANwAAAAPAAAAAAAAAAAA&#10;AAAAAKECAABkcnMvZG93bnJldi54bWxQSwUGAAAAAAQABAD5AAAAkgMAAAAA&#10;" strokecolor="windowText" strokeweight="1.25pt"/>
                  <v:line id="Прямая соединительная линия 211" o:spid="_x0000_s1036" style="position:absolute;rotation:90;visibility:visible;mso-wrap-style:square" from="10751,7471" to="10751,18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j2gMUAAADcAAAADwAAAGRycy9kb3ducmV2LnhtbESPzWrDMBCE74W8g9hAL6GRnUIJbmST&#10;H0JDL02cPsBibW0Ra2UsOXHePioUehxm5htmVYy2FVfqvXGsIJ0nIIgrpw3XCr7P+5clCB+QNbaO&#10;ScGdPBT55GmFmXY3PtG1DLWIEPYZKmhC6DIpfdWQRT93HXH0flxvMUTZ11L3eItw28pFkrxJi4bj&#10;QoMdbRuqLuVgFbyevmYfrRm0KY+zzeduMHddGaWep+P6HUSgMfyH/9oHrWCRpvB7Jh4Bm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2j2gMUAAADcAAAADwAAAAAAAAAA&#10;AAAAAAChAgAAZHJzL2Rvd25yZXYueG1sUEsFBgAAAAAEAAQA+QAAAJMDAAAAAA==&#10;" strokecolor="windowText" strokeweight="1pt">
                    <v:stroke dashstyle="dash"/>
                  </v:line>
                  <v:line id="Прямая соединительная линия 512" o:spid="_x0000_s1037" style="position:absolute;flip:y;visibility:visible;mso-wrap-style:square" from="2114,2074" to="5353,6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biUcQAAADcAAAADwAAAGRycy9kb3ducmV2LnhtbESPQYvCMBSE7wv+h/AWvCxramVFuk1F&#10;BEEUhK1evD2at21p81KaqPXfG0HwOMzMN0y6HEwrrtS72rKC6SQCQVxYXXOp4HTcfC9AOI+ssbVM&#10;Cu7kYJmNPlJMtL3xH11zX4oAYZeggsr7LpHSFRUZdBPbEQfv3/YGfZB9KXWPtwA3rYyjaC4N1hwW&#10;KuxoXVHR5Bej4NJ4i9tmd95btxo2s/ygu/hLqfHnsPoF4Wnw7/CrvdUKfqYxPM+EIyC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ZuJRxAAAANwAAAAPAAAAAAAAAAAA&#10;AAAAAKECAABkcnMvZG93bnJldi54bWxQSwUGAAAAAAQABAD5AAAAkgMAAAAA&#10;" strokecolor="black [3213]" strokeweight="1.25pt"/>
                  <v:line id="Прямая соединительная линия 212" o:spid="_x0000_s1038" style="position:absolute;flip:y;visibility:visible;mso-wrap-style:square" from="12909,2074" to="16148,6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b/csYAAADcAAAADwAAAGRycy9kb3ducmV2LnhtbESPQWvCQBSE70L/w/IKvRTdmIOW6CpV&#10;kXqwUjXq9ZF9TYLZtyG7avz3XaHgcZiZb5jxtDWVuFLjSssK+r0IBHFmdcm5gnS/7H6AcB5ZY2WZ&#10;FNzJwXTy0hljou2Nt3Td+VwECLsEFRTe14mULivIoOvZmjh4v7Yx6INscqkbvAW4qWQcRQNpsOSw&#10;UGBN84Ky8+5iFJzWXxuzGPLxWx7a+c/sPS3X+1Spt9f2cwTCU+uf4f/2SiuI+zE8zoQjIC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gm/3LGAAAA3AAAAA8AAAAAAAAA&#10;AAAAAAAAoQIAAGRycy9kb3ducmV2LnhtbFBLBQYAAAAABAAEAPkAAACUAwAAAAA=&#10;" strokecolor="windowText" strokeweight="1.25pt"/>
                  <v:line id="Прямая соединительная линия 213" o:spid="_x0000_s1039" style="position:absolute;flip:y;visibility:visible;mso-wrap-style:square" from="2114,12869" to="5353,17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RUW8QAAADcAAAADwAAAGRycy9kb3ducmV2LnhtbESPT2sCMRTE7wW/Q3iCl1Kza0HL1igi&#10;FLyUUv/cXzfPzeLmZZvE3fXbNwXB4zDzm2GW68E2oiMfascK8mkGgrh0uuZKwfHw8fIGIkRkjY1j&#10;UnCjAOvV6GmJhXY9f1O3j5VIJRwKVGBibAspQ2nIYpi6ljh5Z+ctxiR9JbXHPpXbRs6ybC4t1pwW&#10;DLa0NVRe9lerYLb9OfXPvzl2u9t5/rVg330ar9RkPGzeQUQa4iN8p3c6cfkr/J9JR0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NFRbxAAAANwAAAAPAAAAAAAAAAAA&#10;AAAAAKECAABkcnMvZG93bnJldi54bWxQSwUGAAAAAAQABAD5AAAAkgMAAAAA&#10;" strokecolor="windowText" strokeweight="1pt">
                    <v:stroke dashstyle="dash"/>
                  </v:line>
                  <v:line id="Прямая соединительная линия 214" o:spid="_x0000_s1040" style="position:absolute;flip:y;visibility:visible;mso-wrap-style:square" from="12909,12869" to="16148,17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PCncYAAADcAAAADwAAAGRycy9kb3ducmV2LnhtbESPQWvCQBSE7wX/w/IEL1I3imiJrmIt&#10;0h5UrKZ6fWSfSTD7NmS3mv57VxB6HGbmG2Y6b0wprlS7wrKCfi8CQZxaXXCmIDmsXt9AOI+ssbRM&#10;Cv7IwXzWeplirO2Nv+m695kIEHYxKsi9r2IpXZqTQdezFXHwzrY26IOsM6lrvAW4KeUgikbSYMFh&#10;IceKljmll/2vUXBaf27Nx5iPG/nTLHfv3aRYHxKlOu1mMQHhqfH/4Wf7SysY9IfwOBOOgJ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iDwp3GAAAA3AAAAA8AAAAAAAAA&#10;AAAAAAAAoQIAAGRycy9kb3ducmV2LnhtbFBLBQYAAAAABAAEAPkAAACUAwAAAAA=&#10;" strokecolor="windowText" strokeweight="1.25pt"/>
                  <v:line id="Прямая соединительная линия 515" o:spid="_x0000_s1041" style="position:absolute;flip:y;visibility:visible;mso-wrap-style:square" from="2114,2074" to="16148,17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vCD8UAAADcAAAADwAAAGRycy9kb3ducmV2LnhtbESPQWvCQBSE74L/YXmCN90oWDR1FREr&#10;HgQ1Cm1vj+wzCWbfptmtSf99VxA8DjPzDTNftqYUd6pdYVnBaBiBIE6tLjhTcDl/DKYgnEfWWFom&#10;BX/kYLnoduYYa9vwie6Jz0SAsItRQe59FUvp0pwMuqGtiIN3tbVBH2SdSV1jE+CmlOMoepMGCw4L&#10;OVa0zim9Jb9GQTlLfj6b2Vezyw7HbeQ2+/T7sFeq32tX7yA8tf4VfrZ3WsFkNIHHmXAE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YvCD8UAAADcAAAADwAAAAAAAAAA&#10;AAAAAAChAgAAZHJzL2Rvd25yZXYueG1sUEsFBgAAAAAEAAQA+QAAAJMDAAAAAA==&#10;" strokecolor="black [3213]" strokeweight="1pt">
                    <v:stroke dashstyle="dash"/>
                  </v:line>
                  <v:line id="Прямая соединительная линия 520" o:spid="_x0000_s1042" style="position:absolute;visibility:visible;mso-wrap-style:square" from="5353,2074" to="12909,17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oCCbwAAADcAAAADwAAAGRycy9kb3ducmV2LnhtbERPuwrCMBTdBf8hXMFNUwuKVKOIIOoi&#10;+BgcL821LTY3JYm1/r0ZBMfDeS/XnalFS85XlhVMxgkI4tzqigsFt+tuNAfhA7LG2jIp+JCH9arf&#10;W2Km7ZvP1F5CIWII+wwVlCE0mZQ+L8mgH9uGOHIP6wyGCF0htcN3DDe1TJNkJg1WHBtKbGhbUv68&#10;vIyC1plntT3M3d7cH6djWmPDHpUaDrrNAkSgLvzFP/dBK5imcX48E4+AXH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zCoCCbwAAADcAAAADwAAAAAAAAAAAAAAAAChAgAA&#10;ZHJzL2Rvd25yZXYueG1sUEsFBgAAAAAEAAQA+QAAAIoDAAAAAA==&#10;" strokecolor="black [3213]" strokeweight="1pt">
                    <v:stroke dashstyle="dash"/>
                  </v:line>
                  <v:oval id="Овал 523" o:spid="_x0000_s1043" style="position:absolute;left:12598;top:16793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b4ecQA&#10;AADcAAAADwAAAGRycy9kb3ducmV2LnhtbESPQYvCMBSE78L+h/AWvIimVlakGmURlvXgRdsf8Eie&#10;bbV56TZR6783grDHYWa+YVab3jbiRp2vHSuYThIQxNqZmksFRf4zXoDwAdlg45gUPMjDZv0xWGFm&#10;3J0PdDuGUkQI+wwVVCG0mZReV2TRT1xLHL2T6yyGKLtSmg7vEW4bmSbJXFqsOS5U2NK2In05Xq2C&#10;/LT33h4K/cjn6VX/udl5tPhVavjZfy9BBOrDf/jd3hkFX+kMXmfiEZD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l2+HnEAAAA3AAAAA8AAAAAAAAAAAAAAAAAmAIAAGRycy9k&#10;b3ducmV2LnhtbFBLBQYAAAAABAAEAPUAAACJAwAAAAA=&#10;" fillcolor="black [3213]" strokecolor="black [3213]" strokeweight="2pt"/>
                  <v:oval id="Овал 215" o:spid="_x0000_s1044" style="position:absolute;left:8769;top:9293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mRWcUA&#10;AADcAAAADwAAAGRycy9kb3ducmV2LnhtbESP3WoCMRSE7wu+QziCN0WzCpWymhURCi0IRS3C3h2S&#10;sz+4OVmSVFefvikUejnMzDfMejPYTlzJh9axgvksA0GsnWm5VvB1epu+gggR2WDnmBTcKcCmGD2t&#10;MTfuxge6HmMtEoRDjgqaGPtcyqAbshhmridOXuW8xZikr6XxeEtw28lFli2lxZbTQoM97RrSl+O3&#10;VTCUZ3so/fKBz/pUfkT9ubd1pdRkPGxXICIN8T/81343ChbzF/g9k46AL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CZFZxQAAANwAAAAPAAAAAAAAAAAAAAAAAJgCAABkcnMv&#10;ZG93bnJldi54bWxQSwUGAAAAAAQABAD1AAAAigMAAAAA&#10;" fillcolor="white [3212]" strokecolor="windowText" strokeweight="2pt">
                    <v:textbox>
                      <w:txbxContent>
                        <w:p w:rsidR="00663F4C" w:rsidRDefault="00663F4C" w:rsidP="0020645F"/>
                      </w:txbxContent>
                    </v:textbox>
                  </v:oval>
                  <v:oval id="Овал 216" o:spid="_x0000_s1045" style="position:absolute;left:5020;top:12348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sPLsUA&#10;AADcAAAADwAAAGRycy9kb3ducmV2LnhtbESPT2sCMRTE7wW/Q3iCl1KzelhkNYoIgoJQ/IOwt0fy&#10;3F26eVmSqNt++qZQ8DjMzG+Yxaq3rXiQD41jBZNxBoJYO9NwpeBy3n7MQISIbLB1TAq+KcBqOXhb&#10;YGHck4/0OMVKJAiHAhXUMXaFlEHXZDGMXUecvJvzFmOSvpLG4zPBbSunWZZLiw2nhRo72tSkv053&#10;q6Avr/ZY+vwH3/W53Ef9ebDVTanRsF/PQUTq4yv8394ZBdNJDn9n0hG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2w8uxQAAANwAAAAPAAAAAAAAAAAAAAAAAJgCAABkcnMv&#10;ZG93bnJldi54bWxQSwUGAAAAAAQABAD1AAAAigMAAAAA&#10;" fillcolor="white [3212]" strokecolor="windowText" strokeweight="2pt">
                    <v:textbox>
                      <w:txbxContent>
                        <w:p w:rsidR="00663F4C" w:rsidRDefault="00663F4C" w:rsidP="0020645F"/>
                      </w:txbxContent>
                    </v:textbox>
                  </v:oval>
                  <v:oval id="Овал 217" o:spid="_x0000_s1046" style="position:absolute;left:12611;top:6096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0qKMYA&#10;AADcAAAADwAAAGRycy9kb3ducmV2LnhtbESPQWvCQBSE70L/w/IKXopuVKg2ukoRRfEiJr309pp9&#10;JrHZtyG7avTXu4WCx2FmvmFmi9ZU4kKNKy0rGPQjEMSZ1SXnCr7SdW8CwnlkjZVlUnAjB4v5S2eG&#10;sbZXPtAl8bkIEHYxKii8r2MpXVaQQde3NXHwjrYx6INscqkbvAa4qeQwit6lwZLDQoE1LQvKfpOz&#10;UbAcfWPS7uvz/ePH7jant6hKjyuluq/t5xSEp9Y/w//trVYwHIzh70w4AnL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J0qKMYAAADcAAAADwAAAAAAAAAAAAAAAACYAgAAZHJz&#10;L2Rvd25yZXYueG1sUEsFBgAAAAAEAAQA9QAAAIsDAAAAAA==&#10;" fillcolor="windowText" strokecolor="windowText" strokeweight="2pt">
                    <v:textbox>
                      <w:txbxContent>
                        <w:p w:rsidR="00663F4C" w:rsidRDefault="00663F4C" w:rsidP="0020645F"/>
                      </w:txbxContent>
                    </v:textbox>
                  </v:oval>
                  <v:oval id="Овал 218" o:spid="_x0000_s1047" style="position:absolute;left:1866;top:5969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K+WsIA&#10;AADcAAAADwAAAGRycy9kb3ducmV2LnhtbERPTYvCMBC9L/gfwgheRFMVRKtRRHZR9iJWL97GZmyr&#10;zaQ0Uau/fnMQ9vh43/NlY0rxoNoVlhUM+hEI4tTqgjMFx8NPbwLCeWSNpWVS8CIHy0Xra46xtk/e&#10;0yPxmQgh7GJUkHtfxVK6NCeDrm8r4sBdbG3QB1hnUtf4DOGmlMMoGkuDBYeGHCta55TekrtRsB6d&#10;MGl21f09PdvfzbUblYfLt1KddrOagfDU+H/xx73VCoaDsDacCUdA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Ar5awgAAANwAAAAPAAAAAAAAAAAAAAAAAJgCAABkcnMvZG93&#10;bnJldi54bWxQSwUGAAAAAAQABAD1AAAAhwMAAAAA&#10;" fillcolor="windowText" strokecolor="windowText" strokeweight="2pt">
                    <v:textbox>
                      <w:txbxContent>
                        <w:p w:rsidR="00663F4C" w:rsidRDefault="00663F4C" w:rsidP="0020645F"/>
                      </w:txbxContent>
                    </v:textbox>
                  </v:oval>
                  <v:oval id="Овал 219" o:spid="_x0000_s1048" style="position:absolute;left:5020;top:1778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4bwccA&#10;AADcAAAADwAAAGRycy9kb3ducmV2LnhtbESPQWvCQBSE7wX/w/IEL6VuTKGY6CoSWixeikkvvb1m&#10;n0k0+zZkV037691CweMwM98wy/VgWnGh3jWWFcymEQji0uqGKwWfxdvTHITzyBpby6TghxysV6OH&#10;JabaXnlPl9xXIkDYpaig9r5LpXRlTQbd1HbEwTvY3qAPsq+k7vEa4KaVcRS9SIMNh4UaO8pqKk/5&#10;2SjInr8wHz6682/ybXfb42PUFodXpSbjYbMA4Wnw9/B/+10riGcJ/J0JR0Cub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JOG8HHAAAA3AAAAA8AAAAAAAAAAAAAAAAAmAIAAGRy&#10;cy9kb3ducmV2LnhtbFBLBQYAAAAABAAEAPUAAACMAwAAAAA=&#10;" fillcolor="windowText" strokecolor="windowText" strokeweight="2pt">
                    <v:textbox>
                      <w:txbxContent>
                        <w:p w:rsidR="00663F4C" w:rsidRDefault="00663F4C" w:rsidP="0020645F"/>
                      </w:txbxContent>
                    </v:textbox>
                  </v:oval>
                  <v:oval id="Овал 220" o:spid="_x0000_s1049" style="position:absolute;left:15795;top:1778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h44cIA&#10;AADcAAAADwAAAGRycy9kb3ducmV2LnhtbERPTYvCMBC9L/gfwgheRFMrLFqNIrKLspfF6sXb2Ixt&#10;tZmUJmr1128Owh4f73u+bE0l7tS40rKC0TACQZxZXXKu4LD/HkxAOI+ssbJMCp7kYLnofMwx0fbB&#10;O7qnPhchhF2CCgrv60RKlxVk0A1tTRy4s20M+gCbXOoGHyHcVDKOok9psOTQUGBN64Kya3ozCtbj&#10;I6btb317TU/2Z3PpR9X+/KVUr9uuZiA8tf5f/HZvtYI4DvPDmXAE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GHjhwgAAANwAAAAPAAAAAAAAAAAAAAAAAJgCAABkcnMvZG93&#10;bnJldi54bWxQSwUGAAAAAAQABAD1AAAAhwMAAAAA&#10;" fillcolor="windowText" strokecolor="windowText" strokeweight="2pt">
                    <v:textbox>
                      <w:txbxContent>
                        <w:p w:rsidR="00663F4C" w:rsidRDefault="00663F4C" w:rsidP="0020645F"/>
                      </w:txbxContent>
                    </v:textbox>
                  </v:oval>
                  <v:oval id="Овал 221" o:spid="_x0000_s1050" style="position:absolute;left:15852;top:12348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TdesYA&#10;AADcAAAADwAAAGRycy9kb3ducmV2LnhtbESPT2vCQBTE74LfYXmCF6kbUyg2uhGRFouXYvTS22v2&#10;5Y9m34bsqmk/vVsoeBxm5jfMctWbRlypc7VlBbNpBII4t7rmUsHx8P40B+E8ssbGMin4IQerdDhY&#10;YqLtjfd0zXwpAoRdggoq79tESpdXZNBNbUscvMJ2Bn2QXSl1h7cAN42Mo+hFGqw5LFTY0qai/Jxd&#10;jILN8xdm/Wd7+X39trvtaRI1h+JNqfGoXy9AeOr9I/zf/tAK4ngGf2fCEZDp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lTdesYAAADcAAAADwAAAAAAAAAAAAAAAACYAgAAZHJz&#10;L2Rvd25yZXYueG1sUEsFBgAAAAAEAAQA9QAAAIsDAAAAAA==&#10;" fillcolor="windowText" strokecolor="windowText" strokeweight="2pt">
                    <v:textbox>
                      <w:txbxContent>
                        <w:p w:rsidR="00663F4C" w:rsidRDefault="00663F4C" w:rsidP="0020645F"/>
                      </w:txbxContent>
                    </v:textbox>
                  </v:oval>
                  <v:oval id="Овал 222" o:spid="_x0000_s1051" style="position:absolute;left:1914;top:16793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ZDDcYA&#10;AADcAAAADwAAAGRycy9kb3ducmV2LnhtbESPQWvCQBSE74L/YXlCL6IbU5A2uopIS4sXMenF2zP7&#10;TNJm34bsqtFf7wpCj8PMfMPMl52pxZlaV1lWMBlHIIhzqysuFPxkn6M3EM4ja6wtk4IrOVgu+r05&#10;JtpeeEfn1BciQNglqKD0vkmkdHlJBt3YNsTBO9rWoA+yLaRu8RLgppZxFE2lwYrDQokNrUvK/9KT&#10;UbB+3WPabZvT7f1gN1+/w6jOjh9KvQy61QyEp87/h5/tb60gjmN4nAlHQC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oZDDcYAAADcAAAADwAAAAAAAAAAAAAAAACYAgAAZHJz&#10;L2Rvd25yZXYueG1sUEsFBgAAAAAEAAQA9QAAAIsDAAAAAA==&#10;" fillcolor="windowText" strokecolor="windowText" strokeweight="2pt">
                    <v:textbox>
                      <w:txbxContent>
                        <w:p w:rsidR="00663F4C" w:rsidRDefault="00663F4C" w:rsidP="0020645F"/>
                      </w:txbxContent>
                    </v:textbox>
                  </v:oval>
                  <v:line id="Прямая соединительная линия 223" o:spid="_x0000_s1052" style="position:absolute;visibility:visible;mso-wrap-style:square" from="20516,6548" to="20516,17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m2j8MAAADcAAAADwAAAGRycy9kb3ducmV2LnhtbESPT4vCMBTE7wt+h/AWvK3pVlykaxTx&#10;/3pTF8+P5tkWm5fSxLZ+eyMIHoeZ+Q0zmXWmFA3VrrCs4HsQgSBOrS44U/B/Wn+NQTiPrLG0TAru&#10;5GA27X1MMNG25QM1R5+JAGGXoILc+yqR0qU5GXQDWxEH72Jrgz7IOpO6xjbATSnjKPqRBgsOCzlW&#10;tMgpvR5vRsFoczgvz+12fFnZ1bXx+/ki+suU6n92818Qnjr/Dr/aO60gjofwPBOOgJ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Jto/DAAAA3AAAAA8AAAAAAAAAAAAA&#10;AAAAoQIAAGRycy9kb3ducmV2LnhtbFBLBQYAAAAABAAEAPkAAACRAwAAAAA=&#10;" strokecolor="windowText" strokeweight="1.25pt"/>
                  <v:line id="Прямая соединительная линия 224" o:spid="_x0000_s1053" style="position:absolute;visibility:visible;mso-wrap-style:square" from="31311,6548" to="31311,17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u+8MAAADcAAAADwAAAGRycy9kb3ducmV2LnhtbESPT4vCMBTE7wt+h/AWvK3pFl2kaxTx&#10;/3pTF8+P5tkWm5fSxLZ+eyMIHoeZ+Q0zmXWmFA3VrrCs4HsQgSBOrS44U/B/Wn+NQTiPrLG0TAru&#10;5GA27X1MMNG25QM1R5+JAGGXoILc+yqR0qU5GXQDWxEH72Jrgz7IOpO6xjbATSnjKPqRBgsOCzlW&#10;tMgpvR5vRsFoczgvz+12fFnZ1bXx+/ki+suU6n92818Qnjr/Dr/aO60gjofwPBOOgJ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gLvvDAAAA3AAAAA8AAAAAAAAAAAAA&#10;AAAAoQIAAGRycy9kb3ducmV2LnhtbFBLBQYAAAAABAAEAPkAAACRAwAAAAA=&#10;" strokecolor="windowText" strokeweight="1.25pt"/>
                  <v:line id="Прямая соединительная линия 225" o:spid="_x0000_s1054" style="position:absolute;rotation:90;visibility:visible;mso-wrap-style:square" from="25914,1150" to="25914,11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JcfcYAAADcAAAADwAAAGRycy9kb3ducmV2LnhtbESPQWvCQBSE74X+h+UVvOmmwdqSuooo&#10;ivUgGFt6fWRfk7TZtzG7MfHfu4LQ4zAz3zDTeW8qcabGlZYVPI8iEMSZ1SXnCj6P6+EbCOeRNVaW&#10;ScGFHMxnjw9TTLTt+EDn1OciQNglqKDwvk6kdFlBBt3I1sTB+7GNQR9kk0vdYBfgppJxFE2kwZLD&#10;QoE1LQvK/tLWKPj9GrendrveH/vye+Nfu8lm9bFTavDUL95BeOr9f/je3moFcfwCtzPhCMjZ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CXH3GAAAA3AAAAA8AAAAAAAAA&#10;AAAAAAAAoQIAAGRycy9kb3ducmV2LnhtbFBLBQYAAAAABAAEAPkAAACUAwAAAAA=&#10;" strokecolor="windowText" strokeweight="1.25pt"/>
                  <v:line id="Прямая соединительная линия 226" o:spid="_x0000_s1055" style="position:absolute;rotation:90;visibility:visible;mso-wrap-style:square" from="25914,11945" to="25914,22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DCCsYAAADcAAAADwAAAGRycy9kb3ducmV2LnhtbESPQWvCQBSE70L/w/IEb7oxSJToKqVF&#10;sT0IaovXR/Y1SZt9m2Y3Jv33XUHwOMzMN8xq05tKXKlxpWUF00kEgjizuuRcwcd5O16AcB5ZY2WZ&#10;FPyRg836abDCVNuOj3Q9+VwECLsUFRTe16mULivIoJvYmjh4X7Yx6INscqkb7ALcVDKOokQaLDks&#10;FFjTS0HZz6k1Cr4/Z+1vu98ezn152fl5l+xe396VGg375yUIT71/hO/tvVYQxwnczoQjIN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QwgrGAAAA3AAAAA8AAAAAAAAA&#10;AAAAAAAAoQIAAGRycy9kb3ducmV2LnhtbFBLBQYAAAAABAAEAPkAAACUAwAAAAA=&#10;" strokecolor="windowText" strokeweight="1.25pt"/>
                  <v:line id="Прямая соединительная линия 227" o:spid="_x0000_s1056" style="position:absolute;visibility:visible;mso-wrap-style:square" from="23755,2230" to="23755,13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CPmsUAAADcAAAADwAAAGRycy9kb3ducmV2LnhtbESPQWvCQBSE70L/w/IKvemmOaikboIt&#10;CEqx1jR4fmSfSWj2bciumvz7riD0OMzMN8wqG0wrrtS7xrKC11kEgri0uuFKQfGzmS5BOI+ssbVM&#10;CkZykKVPkxUm2t74SNfcVyJA2CWooPa+S6R0ZU0G3cx2xME7296gD7KvpO7xFuCmlXEUzaXBhsNC&#10;jR191FT+5hejoBv1bn36PAx5Ee34+P017t+LRqmX52H9BsLT4P/Dj/ZWK4jjBdzPhCMg0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CPmsUAAADcAAAADwAAAAAAAAAA&#10;AAAAAAChAgAAZHJzL2Rvd25yZXYueG1sUEsFBgAAAAAEAAQA+QAAAJMDAAAAAA==&#10;" strokecolor="windowText" strokeweight="1pt">
                    <v:stroke dashstyle="dash"/>
                  </v:line>
                  <v:line id="Прямая соединительная линия 228" o:spid="_x0000_s1057" style="position:absolute;visibility:visible;mso-wrap-style:square" from="34550,2230" to="34550,13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0k/sAAAADcAAAADwAAAGRycy9kb3ducmV2LnhtbERPy4rCMBTdC/MP4Qqz09TCiHQaRRyd&#10;UXfq4PrS3D6wuSlNbOvfm4Xg8nDe6WowteiodZVlBbNpBII4s7riQsH/ZTdZgHAeWWNtmRQ8yMFq&#10;+TFKMdG25xN1Z1+IEMIuQQWl900ipctKMuimtiEOXG5bgz7AtpC6xT6Em1rGUTSXBisODSU2tCkp&#10;u53vRsHX7+n6c+3/FvnWbm+dP6430aFQ6nM8rL9BeBr8W/xy77WCOA5rw5lwBOTy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mtJP7AAAAA3AAAAA8AAAAAAAAAAAAAAAAA&#10;oQIAAGRycy9kb3ducmV2LnhtbFBLBQYAAAAABAAEAPkAAACOAwAAAAA=&#10;" strokecolor="windowText" strokeweight="1.25pt"/>
                  <v:line id="Прямая соединительная линия 229" o:spid="_x0000_s1058" style="position:absolute;rotation:90;visibility:visible;mso-wrap-style:square" from="29153,-3168" to="29153,7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9WeMcAAADcAAAADwAAAGRycy9kb3ducmV2LnhtbESPT2vCQBTE70K/w/KE3nRjKP5JXaW0&#10;KNZDobGl10f2mcRm36bZjUm/vSsIHoeZ+Q2zXPemEmdqXGlZwWQcgSDOrC45V/B12IzmIJxH1lhZ&#10;JgX/5GC9ehgsMdG24086pz4XAcIuQQWF93UipcsKMujGtiYO3tE2Bn2QTS51g12Am0rGUTSVBksO&#10;CwXW9FpQ9pu2RsHp+6n9a3ebj0Nf/mz9rJtu3973Sj0O+5dnEJ56fw/f2jutII4XcD0TjoB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z1Z4xwAAANwAAAAPAAAAAAAA&#10;AAAAAAAAAKECAABkcnMvZG93bnJldi54bWxQSwUGAAAAAAQABAD5AAAAlQMAAAAA&#10;" strokecolor="windowText" strokeweight="1.25pt"/>
                  <v:line id="Прямая соединительная линия 230" o:spid="_x0000_s1059" style="position:absolute;rotation:90;visibility:visible;mso-wrap-style:square" from="29153,7627" to="29153,1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EPe8EAAADcAAAADwAAAGRycy9kb3ducmV2LnhtbERPzYrCMBC+L/gOYQQvoukqLFKNorss&#10;Ll601QcYmrENNpPSpFrffnMQPH58/6tNb2txp9Ybxwo+pwkI4sJpw6WCy/l3sgDhA7LG2jEpeJKH&#10;zXrwscJUuwdndM9DKWII+xQVVCE0qZS+qMiin7qGOHJX11oMEbal1C0+Yrit5SxJvqRFw7Ghwoa+&#10;KypueWcVzLPjeF+bTpv8NN4dfjrz1IVRajTst0sQgfrwFr/cf1rBbB7nxzPxCMj1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kQ97wQAAANwAAAAPAAAAAAAAAAAAAAAA&#10;AKECAABkcnMvZG93bnJldi54bWxQSwUGAAAAAAQABAD5AAAAjwMAAAAA&#10;" strokecolor="windowText" strokeweight="1pt">
                    <v:stroke dashstyle="dash"/>
                  </v:line>
                  <v:line id="Прямая соединительная линия 231" o:spid="_x0000_s1060" style="position:absolute;flip:y;visibility:visible;mso-wrap-style:square" from="20516,2230" to="23755,6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E9ZcYAAADcAAAADwAAAGRycy9kb3ducmV2LnhtbESPQWvCQBSE7wX/w/IEL1I3KmiJrmIt&#10;0h5UrKZ6fWSfSTD7NmS3mv57VxB6HGbmG2Y6b0wprlS7wrKCfi8CQZxaXXCmIDmsXt9AOI+ssbRM&#10;Cv7IwXzWeplirO2Nv+m695kIEHYxKsi9r2IpXZqTQdezFXHwzrY26IOsM6lrvAW4KeUgikbSYMFh&#10;IceKljmll/2vUXBaf27Nx5iPG/nTLHfv3aRYHxKlOu1mMQHhqfH/4Wf7SysYDPvwOBOOgJ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BPWXGAAAA3AAAAA8AAAAAAAAA&#10;AAAAAAAAoQIAAGRycy9kb3ducmV2LnhtbFBLBQYAAAAABAAEAPkAAACUAwAAAAA=&#10;" strokecolor="windowText" strokeweight="1.25pt"/>
                  <v:line id="Прямая соединительная линия 232" o:spid="_x0000_s1061" style="position:absolute;flip:y;visibility:visible;mso-wrap-style:square" from="31311,2230" to="34550,6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OjEscAAADcAAAADwAAAGRycy9kb3ducmV2LnhtbESPQWvCQBSE74L/YXkFL6IbU2gldRWr&#10;iD1o0Zi210f2NQnNvg3ZVdN/3y0IHoeZ+YaZLTpTiwu1rrKsYDKOQBDnVldcKMhOm9EUhPPIGmvL&#10;pOCXHCzm/d4ME22vfKRL6gsRIOwSVFB63yRSurwkg25sG+LgfdvWoA+yLaRu8RrgppZxFD1JgxWH&#10;hRIbWpWU/6Rno+Brt30362f+3MuPbnV4HWbV7pQpNXjoli8gPHX+Hr6137SC+DGG/zPhCMj5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k6MSxwAAANwAAAAPAAAAAAAA&#10;AAAAAAAAAKECAABkcnMvZG93bnJldi54bWxQSwUGAAAAAAQABAD5AAAAlQMAAAAA&#10;" strokecolor="windowText" strokeweight="1.25pt"/>
                  <v:line id="Прямая соединительная линия 233" o:spid="_x0000_s1062" style="position:absolute;flip:y;visibility:visible;mso-wrap-style:square" from="20516,13025" to="23755,17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EIO8MAAADcAAAADwAAAGRycy9kb3ducmV2LnhtbESPQWsCMRSE74L/ITyhF9GsCrZsjSJC&#10;wUspant/bp6bpZuXNUl313/fCILHYeabYVab3taiJR8qxwpm0wwEceF0xaWC79PH5A1EiMgaa8ek&#10;4EYBNuvhYIW5dh0fqD3GUqQSDjkqMDE2uZShMGQxTF1DnLyL8xZjkr6U2mOXym0t51m2lBYrTgsG&#10;G9oZKn6Pf1bBfHf+6cbXGbb722X59cq+/TReqZdRv30HEamPz/CD3uvELRZwP5OOgF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BCDvDAAAA3AAAAA8AAAAAAAAAAAAA&#10;AAAAoQIAAGRycy9kb3ducmV2LnhtbFBLBQYAAAAABAAEAPkAAACRAwAAAAA=&#10;" strokecolor="windowText" strokeweight="1pt">
                    <v:stroke dashstyle="dash"/>
                  </v:line>
                  <v:line id="Прямая соединительная линия 234" o:spid="_x0000_s1063" style="position:absolute;flip:y;visibility:visible;mso-wrap-style:square" from="31311,13025" to="34550,17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ae/ccAAADcAAAADwAAAGRycy9kb3ducmV2LnhtbESPT2vCQBTE74LfYXlCL0U32lJLdJVq&#10;ET1o8U+q10f2mYRm34bsVuO3dwsFj8PM/IYZTxtTigvVrrCsoN+LQBCnVhecKUgOi+47COeRNZaW&#10;ScGNHEwn7dYYY22vvKPL3mciQNjFqCD3voqldGlOBl3PVsTBO9vaoA+yzqSu8RrgppSDKHqTBgsO&#10;CzlWNM8p/dn/GgWn9fLLfA75uJHfzXw7e06K9SFR6qnTfIxAeGr8I/zfXmkFg5dX+DsTjoCc3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Np79xwAAANwAAAAPAAAAAAAA&#10;AAAAAAAAAKECAABkcnMvZG93bnJldi54bWxQSwUGAAAAAAQABAD5AAAAlQMAAAAA&#10;" strokecolor="windowText" strokeweight="1.25pt"/>
                  <v:oval id="Овал 237" o:spid="_x0000_s1064" style="position:absolute;left:31000;top:16949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h2SMcA&#10;AADcAAAADwAAAGRycy9kb3ducmV2LnhtbESPQWvCQBSE70L/w/IKXopuVKg2ZiNFlBYvYtJLb6/Z&#10;ZxKbfRuyq6b99W6h4HGYmW+YZNWbRlyoc7VlBZNxBIK4sLrmUsFHvh0tQDiPrLGxTAp+yMEqfRgk&#10;GGt75QNdMl+KAGEXo4LK+zaW0hUVGXRj2xIH72g7gz7IrpS6w2uAm0ZOo+hZGqw5LFTY0rqi4js7&#10;GwXr2Sdm/b49/7582d3b6Slq8uNGqeFj/7oE4an39/B/+10rmM7m8HcmHAGZ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codkjHAAAA3AAAAA8AAAAAAAAAAAAAAAAAmAIAAGRy&#10;cy9kb3ducmV2LnhtbFBLBQYAAAAABAAEAPUAAACMAwAAAAA=&#10;" fillcolor="windowText" strokecolor="windowText" strokeweight="2pt">
                    <v:textbox>
                      <w:txbxContent>
                        <w:p w:rsidR="00663F4C" w:rsidRDefault="00663F4C" w:rsidP="0020645F"/>
                      </w:txbxContent>
                    </v:textbox>
                  </v:oval>
                  <v:oval id="Овал 239" o:spid="_x0000_s1065" style="position:absolute;left:23418;top:12504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SRL8QA&#10;AADcAAAADwAAAGRycy9kb3ducmV2LnhtbESPT4vCMBTE78J+h/AEb5qqsGg1iisWveyh/js/mmdb&#10;bV5KE7V++82C4HGYmd8w82VrKvGgxpWWFQwHEQjizOqScwXHQ9KfgHAeWWNlmRS8yMFy8dWZY6zt&#10;k1N67H0uAoRdjAoK7+tYSpcVZNANbE0cvIttDPogm1zqBp8Bbio5iqJvabDksFBgTeuCstv+bhSc&#10;k/Epmf683PV+TX/T1abaXtYnpXrddjUD4an1n/C7vdMKRuMp/J8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UkS/EAAAA3AAAAA8AAAAAAAAAAAAAAAAAmAIAAGRycy9k&#10;b3ducmV2LnhtbFBLBQYAAAAABAAEAPUAAACJAwAAAAA=&#10;" fillcolor="window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240" o:spid="_x0000_s1066" style="position:absolute;left:31013;top:6256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edQcMA&#10;AADcAAAADwAAAGRycy9kb3ducmV2LnhtbERPTYvCMBC9C/6HMIIX0VR3Ea1GEVF22YtYvXgbm7Gt&#10;NpPSRO3ur98cBI+P9z1fNqYUD6pdYVnBcBCBIE6tLjhTcDxs+xMQziNrLC2Tgl9ysFy0W3OMtX3y&#10;nh6Jz0QIYRejgtz7KpbSpTkZdANbEQfuYmuDPsA6k7rGZwg3pRxF0VgaLDg05FjROqf0ltyNgvXH&#10;CZNmV93/pmf783XtReXhslGq22lWMxCeGv8Wv9zfWsHoM8wPZ8IRkI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edQcMAAADcAAAADwAAAAAAAAAAAAAAAACYAgAAZHJzL2Rv&#10;d25yZXYueG1sUEsFBgAAAAAEAAQA9QAAAIgDAAAAAA==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241" o:spid="_x0000_s1067" style="position:absolute;left:20269;top:6129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s42sYA&#10;AADcAAAADwAAAGRycy9kb3ducmV2LnhtbESPQWvCQBSE70L/w/IKXopu1CI2ukoRRfEiJr309pp9&#10;JrHZtyG7avTXu4WCx2FmvmFmi9ZU4kKNKy0rGPQjEMSZ1SXnCr7SdW8CwnlkjZVlUnAjB4v5S2eG&#10;sbZXPtAl8bkIEHYxKii8r2MpXVaQQde3NXHwjrYx6INscqkbvAa4qeQwisbSYMlhocCalgVlv8nZ&#10;KFiOvjFp9/X5/vFjd5vTW1Slx5VS3df2cwrCU+uf4f/2VisYvg/g70w4AnL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4s42sYAAADcAAAADwAAAAAAAAAAAAAAAACYAgAAZHJz&#10;L2Rvd25yZXYueG1sUEsFBgAAAAAEAAQA9QAAAIsDAAAAAA==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242" o:spid="_x0000_s1068" style="position:absolute;left:23418;top:1938;width:718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mmrccA&#10;AADcAAAADwAAAGRycy9kb3ducmV2LnhtbESPT2vCQBTE7wW/w/IKvYhumopomlWKtLR4EaMXb6/Z&#10;lz81+zZkV0376V1B6HGYmd8w6bI3jThT52rLCp7HEQji3OqaSwX73cdoBsJ5ZI2NZVLwSw6Wi8FD&#10;iom2F97SOfOlCBB2CSqovG8TKV1ekUE3ti1x8ArbGfRBdqXUHV4C3DQyjqKpNFhzWKiwpVVF+TE7&#10;GQWrlwNm/aY9/c2/7frzZxg1u+JdqafH/u0VhKfe/4fv7S+tIJ7EcDsTjoBcX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9Zpq3HAAAA3AAAAA8AAAAAAAAAAAAAAAAAmAIAAGRy&#10;cy9kb3ducmV2LnhtbFBLBQYAAAAABAAEAPUAAACMAwAAAAA=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243" o:spid="_x0000_s1069" style="position:absolute;left:34194;top:1938;width:718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UDNscA&#10;AADcAAAADwAAAGRycy9kb3ducmV2LnhtbESPQWvCQBSE70L/w/IKXopu1CI2ZiNFlBYvYtJLb6/Z&#10;ZxKbfRuyq6b99W6h4HGYmW+YZNWbRlyoc7VlBZNxBIK4sLrmUsFHvh0tQDiPrLGxTAp+yMEqfRgk&#10;GGt75QNdMl+KAGEXo4LK+zaW0hUVGXRj2xIH72g7gz7IrpS6w2uAm0ZOo2guDdYcFipsaV1R8Z2d&#10;jYL17BOzft+ef1++7O7t9BQ1+XGj1PCxf12C8NT7e/i//a4VTJ9n8HcmHAGZ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AVAzbHAAAA3AAAAA8AAAAAAAAAAAAAAAAAmAIAAGRy&#10;cy9kb3ducmV2LnhtbFBLBQYAAAAABAAEAPUAAACMAwAAAAA=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244" o:spid="_x0000_s1070" style="position:absolute;left:34251;top:12504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ybQsYA&#10;AADcAAAADwAAAGRycy9kb3ducmV2LnhtbESPT2vCQBTE7wW/w/KEXkrd+AepqauIWBQvYvTi7Zl9&#10;JqnZtyG7avTTu0Khx2FmfsOMp40pxZVqV1hW0O1EIIhTqwvOFOx3P59fIJxH1lhaJgV3cjCdtN7G&#10;GGt74y1dE5+JAGEXo4Lc+yqW0qU5GXQdWxEH72Rrgz7IOpO6xluAm1L2omgoDRYcFnKsaJ5Tek4u&#10;RsG8f8Ck2VSXx+ho18vfj6jcnRZKvbeb2TcIT43/D/+1V1pBbzCA15lwBOTkC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/ybQsYAAADcAAAADwAAAAAAAAAAAAAAAACYAgAAZHJz&#10;L2Rvd25yZXYueG1sUEsFBgAAAAAEAAQA9QAAAIsDAAAAAA==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245" o:spid="_x0000_s1071" style="position:absolute;left:20313;top:16949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A+2ccA&#10;AADcAAAADwAAAGRycy9kb3ducmV2LnhtbESPT2vCQBTE70K/w/KEXqRuqq3UmFWKtCheirGX3p7Z&#10;lz9t9m3Irhr99G5B8DjMzG+YZNGZWhypdZVlBc/DCARxZnXFhYLv3efTGwjnkTXWlknBmRws5g+9&#10;BGNtT7ylY+oLESDsYlRQet/EUrqsJINuaBvi4OW2NeiDbAupWzwFuKnlKIom0mDFYaHEhpYlZX/p&#10;wShYjn8w7b6aw2W6t5vV7yCqd/mHUo/97n0GwlPn7+Fbe60VjF5e4f9MOAJyf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CwPtnHAAAA3AAAAA8AAAAAAAAAAAAAAAAAmAIAAGRy&#10;cy9kb3ducmV2LnhtbFBLBQYAAAAABAAEAPUAAACMAwAAAAA=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524" o:spid="_x0000_s1072" style="position:absolute;flip:y;visibility:visible;mso-wrap-style:square" from="21031,6868" to="31118,1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lGB8UAAADcAAAADwAAAGRycy9kb3ducmV2LnhtbESPT4vCMBTE74LfITzBm6aKurtdo4gg&#10;iLiC1cveHs3rH7Z5qU3U+u3NguBxmJnfMPNlaypxo8aVlhWMhhEI4tTqknMF59Nm8AnCeWSNlWVS&#10;8CAHy0W3M8dY2zsf6Zb4XAQIuxgVFN7XsZQuLcigG9qaOHiZbQz6IJtc6gbvAW4qOY6imTRYclgo&#10;sKZ1QelfcjUKdqevbL3f/Rwe7vJ7oOwjOk6Ts1L9Xrv6BuGp9e/wq73VCqbjCfyfCUd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XlGB8UAAADcAAAADwAAAAAAAAAA&#10;AAAAAAChAgAAZHJzL2Rvd25yZXYueG1sUEsFBgAAAAAEAAQA+QAAAJMDAAAAAA==&#10;" strokecolor="black [3213]" strokeweight="1pt"/>
                  <v:line id="Прямая соединительная линия 528" o:spid="_x0000_s1073" style="position:absolute;visibility:visible;mso-wrap-style:square" from="20269,6096" to="31613,17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24zsQAAADcAAAADwAAAGRycy9kb3ducmV2LnhtbERPTWvCQBC9F/oflin0UurGiKmmriKK&#10;4CVI0xzsbchOk9DsbMhuk/jv3UOhx8f73uwm04qBetdYVjCfRSCIS6sbrhQUn6fXFQjnkTW2lknB&#10;jRzsto8PG0y1HfmDhtxXIoSwS1FB7X2XSunKmgy6me2IA/dte4M+wL6SuscxhJtWxlGUSIMNh4Ya&#10;OzrUVP7kv0bBsUjGfF0t317mi2xa8yW+fmVGqeenaf8OwtPk/8V/7rNWsIzD2nAmHAG5v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zbjOxAAAANwAAAAPAAAAAAAAAAAA&#10;AAAAAKECAABkcnMvZG93bnJldi54bWxQSwUGAAAAAAQABAD5AAAAkgMAAAAA&#10;" strokecolor="black [3213]" strokeweight="1pt"/>
                  <v:line id="Прямая соединительная линия 529" o:spid="_x0000_s1074" style="position:absolute;flip:x;visibility:visible;mso-wrap-style:square" from="31359,1938" to="34553,17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jpmcUAAADcAAAADwAAAGRycy9kb3ducmV2LnhtbESPT4vCMBTE78J+h/AEbzZVcF2rURZB&#10;WEQFq5e9PZrXP9i81Car9dtvBMHjMDO/YRarztTiRq2rLCsYRTEI4szqigsF59Nm+AXCeWSNtWVS&#10;8CAHq+VHb4GJtnc+0i31hQgQdgkqKL1vEildVpJBF9mGOHi5bQ36INtC6hbvAW5qOY7jT2mw4rBQ&#10;YkPrkrJL+mcUbE+zfL3b7g8Pd/09UD6Nj5P0rNSg333PQXjq/Dv8av9oBZPxDJ5nw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3jpmcUAAADcAAAADwAAAAAAAAAA&#10;AAAAAAChAgAAZHJzL2Rvd25yZXYueG1sUEsFBgAAAAAEAAQA+QAAAJMDAAAAAA==&#10;" strokecolor="black [3213]" strokeweight="1pt"/>
                  <v:line id="Прямая соединительная линия 530" o:spid="_x0000_s1075" style="position:absolute;visibility:visible;mso-wrap-style:square" from="31118,6361" to="34610,13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IiFcQAAADcAAAADwAAAGRycy9kb3ducmV2LnhtbERPTWvCQBC9F/wPyxS8lLrRYNqkriJK&#10;wYuIaQ7tbchOk9DsbMiuSfrv3UOhx8f73uwm04qBetdYVrBcRCCIS6sbrhQUH+/PryCcR9bYWiYF&#10;v+Rgt509bDDTduQrDbmvRAhhl6GC2vsuk9KVNRl0C9sRB+7b9gZ9gH0ldY9jCDetXEVRIg02HBpq&#10;7OhQU/mT34yCY5GMeVqtX56W8XlK+bL6/DobpeaP0/4NhKfJ/4v/3CetYB2H+eFMOAJye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YiIVxAAAANwAAAAPAAAAAAAAAAAA&#10;AAAAAKECAABkcnMvZG93bnJldi54bWxQSwUGAAAAAAQABAD5AAAAkgMAAAAA&#10;" strokecolor="black [3213]" strokeweight="1pt"/>
                  <v:line id="Прямая соединительная линия 531" o:spid="_x0000_s1076" style="position:absolute;flip:y;visibility:visible;mso-wrap-style:square" from="20269,2230" to="34969,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dzQsUAAADcAAAADwAAAGRycy9kb3ducmV2LnhtbESPT4vCMBTE78J+h/AW9qapLu6u1Sgi&#10;CCIqWL14ezSvf7B5qU3U+u2NsOBxmJnfMJNZaypxo8aVlhX0exEI4tTqknMFx8Oy+wfCeWSNlWVS&#10;8CAHs+lHZ4Kxtnfe0y3xuQgQdjEqKLyvYyldWpBB17M1cfAy2xj0QTa51A3eA9xUchBFP9JgyWGh&#10;wJoWBaXn5GoUrA+jbLFZb3cPdzntKPuN9sPkqNTXZzsfg/DU+nf4v73SCobffXidCUdAT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dzQsUAAADcAAAADwAAAAAAAAAA&#10;AAAAAAChAgAAZHJzL2Rvd25yZXYueG1sUEsFBgAAAAAEAAQA+QAAAJMDAAAAAA==&#10;" strokecolor="black [3213]" strokeweight="1pt"/>
                  <v:line id="Прямая соединительная линия 532" o:spid="_x0000_s1077" style="position:absolute;visibility:visible;mso-wrap-style:square" from="23523,2043" to="31730,6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wZ+ccAAADcAAAADwAAAGRycy9kb3ducmV2LnhtbESPQWvCQBSE7wX/w/KEXqTZGDGtMauU&#10;loIXkaYe6u2RfSbB7NuQ3Zr033cFocdhZr5h8u1oWnGl3jWWFcyjGARxaXXDlYLj18fTCwjnkTW2&#10;lknBLznYbiYPOWbaDvxJ18JXIkDYZaig9r7LpHRlTQZdZDvi4J1tb9AH2VdS9zgEuGllEsepNNhw&#10;WKixo7eaykvxYxS8H9OhWFXL59l8sR9XfEi+T3uj1ON0fF2D8DT6//C9vdMKlosEbmfCEZCb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/Bn5xwAAANwAAAAPAAAAAAAA&#10;AAAAAAAAAKECAABkcnMvZG93bnJldi54bWxQSwUGAAAAAAQABAD5AAAAlQMAAAAA&#10;" strokecolor="black [3213]" strokeweight="1pt"/>
                  <v:line id="Прямая соединительная линия 533" o:spid="_x0000_s1078" style="position:absolute;flip:x;visibility:visible;mso-wrap-style:square" from="20672,1938" to="23777,17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ujgMYAAADcAAAADwAAAGRycy9kb3ducmV2LnhtbESPQWvCQBSE74L/YXlCb3Wj0qLRVUrR&#10;4kFQo2B7e2SfSTD7Nma3Jv57t1DwOMzMN8xs0ZpS3Kh2hWUFg34Egji1uuBMwfGweh2DcB5ZY2mZ&#10;FNzJwWLe7cww1rbhPd0Sn4kAYRejgtz7KpbSpTkZdH1bEQfvbGuDPsg6k7rGJsBNKYdR9C4NFhwW&#10;cqzoM6f0kvwaBeUkuZ6ayXezzra7r8gtN+nPdqPUS6/9mILw1Ppn+L+91greRiP4OxOOgJw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6bo4DGAAAA3AAAAA8AAAAAAAAA&#10;AAAAAAAAoQIAAGRycy9kb3ducmV2LnhtbFBLBQYAAAAABAAEAPkAAACUAwAAAAA=&#10;" strokecolor="black [3213]" strokeweight="1pt">
                    <v:stroke dashstyle="dash"/>
                  </v:line>
                  <v:line id="Прямая соединительная линия 536" o:spid="_x0000_s1079" style="position:absolute;visibility:visible;mso-wrap-style:square" from="20881,6741" to="23523,12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apO8MAAADcAAAADwAAAGRycy9kb3ducmV2LnhtbESPQWvCQBSE74L/YXmCN91oaZDUVUQo&#10;jRfBtIceH9lnEsy+DbvbJP57Vyh4HGbmG2a7H00renK+saxgtUxAEJdWN1wp+Pn+XGxA+ICssbVM&#10;Cu7kYb+bTraYaTvwhfoiVCJC2GeooA6hy6T0ZU0G/dJ2xNG7WmcwROkqqR0OEW5auU6SVBpsOC7U&#10;2NGxpvJW/BkFvTO35phv3Jf5vZ5P6xY79qjUfDYePkAEGsMr/N/OtYL3txSeZ+IRkL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WqTvDAAAA3AAAAA8AAAAAAAAAAAAA&#10;AAAAoQIAAGRycy9kb3ducmV2LnhtbFBLBQYAAAAABAAEAPkAAACRAwAAAAA=&#10;" strokecolor="black [3213]" strokeweight="1pt">
                    <v:stroke dashstyle="dash"/>
                  </v:line>
                  <v:line id="Прямая соединительная линия 537" o:spid="_x0000_s1080" style="position:absolute;visibility:visible;mso-wrap-style:square" from="24031,2550" to="34864,1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oMoMIAAADcAAAADwAAAGRycy9kb3ducmV2LnhtbESPQYvCMBSE7wv+h/AEb2uqsqvURhFB&#10;dC8Lqx48PppnW9q8lCTW+u+NIOxxmJlvmGzdm0Z05HxlWcFknIAgzq2uuFBwPu0+FyB8QNbYWCYF&#10;D/KwXg0+Mky1vfMfdcdQiAhhn6KCMoQ2ldLnJRn0Y9sSR+9qncEQpSukdniPcNPIaZJ8S4MVx4US&#10;W9qWlNfHm1HQOVNX28PC7c3l+vszbbBlj0qNhv1mCSJQH/7D7/ZBK/iazeF1Jh4B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hoMoMIAAADcAAAADwAAAAAAAAAAAAAA&#10;AAChAgAAZHJzL2Rvd25yZXYueG1sUEsFBgAAAAAEAAQA+QAAAJADAAAAAA==&#10;" strokecolor="black [3213]" strokeweight="1pt">
                    <v:stroke dashstyle="dash"/>
                  </v:line>
                  <v:line id="Прямая соединительная линия 539" o:spid="_x0000_s1081" style="position:absolute;flip:y;visibility:visible;mso-wrap-style:square" from="24031,2550" to="34299,12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OUascAAADcAAAADwAAAGRycy9kb3ducmV2LnhtbESPQWvCQBSE70L/w/IK3symFqVJXaVI&#10;Kx4EbVrQ3h7Z1yQ0+zbNrib+e1cQPA4z8w0zW/SmFidqXWVZwVMUgyDOra64UPD99TF6AeE8ssba&#10;Mik4k4PF/GEww1Tbjj/plPlCBAi7FBWU3jeplC4vyaCLbEMcvF/bGvRBtoXULXYBbmo5juOpNFhx&#10;WCixoWVJ+V92NArqJPvfd8mhWxfb3Sp275v8Z7tRavjYv72C8NT7e/jWXmsFk+cErmfCEZDz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/c5RqxwAAANwAAAAPAAAAAAAA&#10;AAAAAAAAAKECAABkcnMvZG93bnJldi54bWxQSwUGAAAAAAQABAD5AAAAlQMAAAAA&#10;" strokecolor="black [3213]" strokeweight="1pt">
                    <v:stroke dashstyle="dash"/>
                  </v:line>
                  <v:oval id="Овал 238" o:spid="_x0000_s1082" style="position:absolute;left:21964;top:9450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1ip8EA&#10;AADcAAAADwAAAGRycy9kb3ducmV2LnhtbERPy4rCMBTdC/MP4Q7MRsZUBZFqlGFAcEAQHwx0d0mu&#10;bbG5KUnU6tebheDycN7zZWcbcSUfascKhoMMBLF2puZSwfGw+p6CCBHZYOOYFNwpwHLx0ZtjbtyN&#10;d3Tdx1KkEA45KqhibHMpg67IYhi4ljhxJ+ctxgR9KY3HWwq3jRxl2URarDk1VNjSb0X6vL9YBV3x&#10;b3eFnzywrw/FX9TbjS1PSn19dj8zEJG6+Ba/3GujYDROa9OZdATk4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69YqfBAAAA3AAAAA8AAAAAAAAAAAAAAAAAmAIAAGRycy9kb3du&#10;cmV2LnhtbFBLBQYAAAAABAAEAPUAAACGAwAAAAA=&#10;" fillcolor="white [3212]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247" o:spid="_x0000_s1083" style="position:absolute;left:28803;top:7219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HTu8UA&#10;AADcAAAADwAAAGRycy9kb3ducmV2LnhtbESPQWvCQBSE74L/YXmCN91Uxbapq1gx2IuHpLXnR/aZ&#10;xGbfhuyq8d+7BcHjMDPfMItVZ2pxodZVlhW8jCMQxLnVFRcKfr6T0RsI55E11pZJwY0crJb93gJj&#10;ba+c0iXzhQgQdjEqKL1vYildXpJBN7YNcfCOtjXog2wLqVu8Brip5SSK5tJgxWGhxIY2JeV/2dko&#10;+E2mh+T98+ZO51O6T9fbenfcHJQaDrr1BwhPnX+GH+0vrWAye4X/M+EI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AdO7xQAAANwAAAAPAAAAAAAAAAAAAAAAAJgCAABkcnMv&#10;ZG93bnJldi54bWxQSwUGAAAAAAQABAD1AAAAigMAAAAA&#10;" fillcolor="window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249" o:spid="_x0000_s1084" style="position:absolute;left:32581;top:9452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8uB8QA&#10;AADcAAAADwAAAGRycy9kb3ducmV2LnhtbESPQWuDQBSE74H+h+UFekvWSJHGZpU0ELC91aSH3B7u&#10;i5q4b8Xdqv333UKhx2FmvmF2+Ww6MdLgWssKNusIBHFldcu1gvPpuHoG4Tyyxs4yKfgmB3n2sNhh&#10;qu3EHzSWvhYBwi5FBY33fSqlqxoy6Na2Jw7e1Q4GfZBDLfWAU4CbTsZRlEiDLYeFBns6NFTdyy+j&#10;4LO9IL/ajkv3dtu+F6fkHF9QqcflvH8B4Wn2/+G/dqEVxE9b+D0TjoDM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PLgfEAAAA3AAAAA8AAAAAAAAAAAAAAAAAmAIAAGRycy9k&#10;b3ducmV2LnhtbFBLBQYAAAAABAAEAPUAAACJAwAAAAA=&#10;" fillcolor="black [3213]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250" o:spid="_x0000_s1085" style="position:absolute;left:25742;top:11607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wRR8AA&#10;AADcAAAADwAAAGRycy9kb3ducmV2LnhtbERPTYvCMBC9C/sfwizsTdMtrGg1LbsLgnqz1YO3oRnb&#10;ajMpTdT6781B8Ph438tsMK24Ue8aywq+JxEI4tLqhisF+2I1noFwHllja5kUPMhBln6Mlphoe+cd&#10;3XJfiRDCLkEFtfddIqUrazLoJrYjDtzJ9gZ9gH0ldY/3EG5aGUfRVBpsODTU2NF/TeUlvxoFh+aI&#10;/Gdbzt3mPN+ui+k+PqJSX5/D7wKEp8G/xS/3WiuIf8L8cCYcAZk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SwRR8AAAADcAAAADwAAAAAAAAAAAAAAAACYAgAAZHJzL2Rvd25y&#10;ZXYueG1sUEsFBgAAAAAEAAQA9QAAAIUDAAAAAA==&#10;" fillcolor="black [3213]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251" o:spid="_x0000_s1086" style="position:absolute;left:27362;top:3975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C03MMA&#10;AADcAAAADwAAAGRycy9kb3ducmV2LnhtbESPQWvCQBSE7wX/w/IK3urGQIOmrlILhejNqAdvj+xr&#10;Es2+Ddltkv77riB4HGbmG2a1GU0jeupcbVnBfBaBIC6srrlUcDp+vy1AOI+ssbFMCv7IwWY9eVlh&#10;qu3AB+pzX4oAYZeigsr7NpXSFRUZdDPbEgfvx3YGfZBdKXWHQ4CbRsZRlEiDNYeFClv6qqi45b9G&#10;wbm+IG9tw7nbXZf77Jic4gsqNX0dPz9AeBr9M/xoZ1pB/D6H+5lwBO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mC03MMAAADcAAAADwAAAAAAAAAAAAAAAACYAgAAZHJzL2Rv&#10;d25yZXYueG1sUEsFBgAAAAAEAAQA9QAAAIgDAAAAAA==&#10;" fillcolor="black [3213]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540" o:spid="_x0000_s1087" style="position:absolute;flip:y;visibility:visible;mso-wrap-style:square" from="20926,13117" to="34356,17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9OisQAAADcAAAADwAAAGRycy9kb3ducmV2LnhtbERPTWvCQBC9F/wPywi96cZSi0Y3oZRa&#10;PAi2UVBvQ3ZMgtnZmN2a+O+7B6HHx/tepr2pxY1aV1lWMBlHIIhzqysuFOx3q9EMhPPIGmvLpOBO&#10;DtJk8LTEWNuOf+iW+UKEEHYxKii9b2IpXV6SQTe2DXHgzrY16ANsC6lb7EK4qeVLFL1JgxWHhhIb&#10;+igpv2S/RkE9z66Hbn7s1sX2+ytyn5v8tN0o9Tzs3xcgPPX+X/xwr7WC6WuYH86EIyC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T06KxAAAANwAAAAPAAAAAAAAAAAA&#10;AAAAAKECAABkcnMvZG93bnJldi54bWxQSwUGAAAAAAQABAD5AAAAkgMAAAAA&#10;" strokecolor="black [3213]" strokeweight="1pt">
                    <v:stroke dashstyle="dash"/>
                  </v:line>
                  <v:line id="Прямая соединительная линия 542" o:spid="_x0000_s1088" style="position:absolute;flip:x y;visibility:visible;mso-wrap-style:square" from="24136,13222" to="31359,16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sYHcUAAADcAAAADwAAAGRycy9kb3ducmV2LnhtbESPT2vCQBTE70K/w/IK3nRT/xSJrlKK&#10;gl4EY6nXZ/aZBLNv0+wao5/eFYQeh5n5DTNbtKYUDdWusKzgox+BIE6tLjhT8LNf9SYgnEfWWFom&#10;BTdysJi/dWYYa3vlHTWJz0SAsItRQe59FUvp0pwMur6tiIN3srVBH2SdSV3jNcBNKQdR9CkNFhwW&#10;cqzoO6f0nFyMgsPo777Z8688H/QwafRmuzzKrVLd9/ZrCsJT6//Dr/ZaKxiPBvA8E46An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qsYHcUAAADcAAAADwAAAAAAAAAA&#10;AAAAAAChAgAAZHJzL2Rvd25yZXYueG1sUEsFBgAAAAAEAAQA+QAAAJMDAAAAAA==&#10;" strokecolor="black [3213]" strokeweight="1pt">
                    <v:stroke dashstyle="dash"/>
                  </v:line>
                  <v:oval id="Овал 254" o:spid="_x0000_s1089" style="position:absolute;left:27320;top:14776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rbEcYA&#10;AADcAAAADwAAAGRycy9kb3ducmV2LnhtbESPzW7CMBCE70i8g7VI3MApP1WbYhBFRPTCIWnpeRUv&#10;SWi8jmID4e1xJSSOo5n5RrNYdaYWF2pdZVnByzgCQZxbXXGh4Oc7Gb2BcB5ZY22ZFNzIwWrZ7y0w&#10;1vbKKV0yX4gAYRejgtL7JpbS5SUZdGPbEAfvaFuDPsi2kLrFa4CbWk6i6FUarDgslNjQpqT8Lzsb&#10;Bb/J9JC8f97c6XxK9+l6W++Om4NSw0G3/gDhqfPP8KP9pRVM5jP4PxOOgF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wrbEcYAAADcAAAADwAAAAAAAAAAAAAAAACYAgAAZHJz&#10;L2Rvd25yZXYueG1sUEsFBgAAAAAEAAQA9QAAAIsDAAAAAA==&#10;" fillcolor="window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255" o:spid="_x0000_s1090" style="position:absolute;visibility:visible;mso-wrap-style:square" from="42106,6548" to="42106,17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r4HcMAAADcAAAADwAAAGRycy9kb3ducmV2LnhtbESPT4vCMBTE7wt+h/AEb2uq0EWqUcR/&#10;63qriudH82yLzUtpYtv99mZhweMwM79hFqveVKKlxpWWFUzGEQjizOqScwXXy/5zBsJ5ZI2VZVLw&#10;Sw5Wy8HHAhNtO06pPftcBAi7BBUU3teJlC4ryKAb25o4eHfbGPRBNrnUDXYBbio5jaIvabDksFBg&#10;TZuCssf5aRTEh/S2vXXfs/vO7h6tP6030U+u1GjYr+cgPPX+Hf5vH7WCaRzD35lwBOTy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+q+B3DAAAA3AAAAA8AAAAAAAAAAAAA&#10;AAAAoQIAAGRycy9kb3ducmV2LnhtbFBLBQYAAAAABAAEAPkAAACRAwAAAAA=&#10;" strokecolor="windowText" strokeweight="1.25pt"/>
                  <v:line id="Прямая соединительная линия 258" o:spid="_x0000_s1091" style="position:absolute;flip:x;visibility:visible;mso-wrap-style:square" from="42106,17343" to="46424,17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6hHsAAAADcAAAADwAAAGRycy9kb3ducmV2LnhtbERPTYvCMBC9C/6HMIIX0dQuilTTIoIg&#10;Lixs9eJtaMa2tJmUJmr995vDgsfH+95lg2nFk3pXW1awXEQgiAuray4VXC/H+QaE88gaW8uk4E0O&#10;snQ82mGi7Yt/6Zn7UoQQdgkqqLzvEildUZFBt7AdceDutjfoA+xLqXt8hXDTyjiK1tJgzaGhwo4O&#10;FRVN/jAKHo23eGrOt2/r9sPxK//RXTxTajoZ9lsQngb/Ef+7T1pBvAprw5lwBGT6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ZOoR7AAAAA3AAAAA8AAAAAAAAAAAAAAAAA&#10;oQIAAGRycy9kb3ducmV2LnhtbFBLBQYAAAAABAAEAPkAAACOAwAAAAA=&#10;" strokecolor="black [3213]" strokeweight="1.25pt"/>
                  <v:line id="Прямая соединительная линия 260" o:spid="_x0000_s1092" style="position:absolute;visibility:visible;mso-wrap-style:square" from="46424,6614" to="46424,17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GROMAAAADcAAAADwAAAGRycy9kb3ducmV2LnhtbERPy4rCMBTdD/gP4QqzG1OFEammIr5m&#10;dFcV15fm9oHNTWli2/n7yUJweTjv1XowteiodZVlBdNJBII4s7riQsHtevhagHAeWWNtmRT8kYN1&#10;MvpYYaxtzyl1F1+IEMIuRgWl900spctKMugmtiEOXG5bgz7AtpC6xT6Em1rOomguDVYcGkpsaFtS&#10;9rg8jYLvY3rf3fufRb63+0fnz5ttdCqU+hwPmyUIT4N/i1/uX61gNg/zw5lwBG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GxkTjAAAAA3AAAAA8AAAAAAAAAAAAAAAAA&#10;oQIAAGRycy9kb3ducmV2LnhtbFBLBQYAAAAABAAEAPkAAACOAwAAAAA=&#10;" strokecolor="windowText" strokeweight="1.25pt"/>
                  <v:oval id="Овал 271" o:spid="_x0000_s1093" style="position:absolute;left:43922;top:3943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fyZ8YA&#10;AADcAAAADwAAAGRycy9kb3ducmV2LnhtbESPQWvCQBSE70L/w/IKXopuVKg2ukoRRfEiJr309pp9&#10;JrHZtyG7avTXu4WCx2FmvmFmi9ZU4kKNKy0rGPQjEMSZ1SXnCr7SdW8CwnlkjZVlUnAjB4v5S2eG&#10;sbZXPtAl8bkIEHYxKii8r2MpXVaQQde3NXHwjrYx6INscqkbvAa4qeQwit6lwZLDQoE1LQvKfpOz&#10;UbAcfWPS7uvz/ePH7jant6hKjyuluq/t5xSEp9Y/w//trVYwHA/g70w4AnL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efyZ8YAAADcAAAADwAAAAAAAAAAAAAAAACYAgAAZHJz&#10;L2Rvd25yZXYueG1sUEsFBgAAAAAEAAQA9QAAAIsDAAAAAA==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66" o:spid="_x0000_s1094" style="position:absolute;visibility:visible;mso-wrap-style:square" from="39947,15113" to="48583,15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LGOb4AAADbAAAADwAAAGRycy9kb3ducmV2LnhtbESPzQrCMBCE74LvEFbwpqkeilSjiCDq&#10;RfDn4HFp1rbYbEoSa317Iwgeh5n5hlmsOlOLlpyvLCuYjBMQxLnVFRcKrpftaAbCB2SNtWVS8CYP&#10;q2W/t8BM2xefqD2HQkQI+wwVlCE0mZQ+L8mgH9uGOHp36wyGKF0htcNXhJtaTpMklQYrjgslNrQp&#10;KX+cn0ZB68yj2uxnbmdu9+NhWmPDHpUaDrr1HESgLvzDv/ZeK0hT+H6JP0A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rwsY5vgAAANsAAAAPAAAAAAAAAAAAAAAAAKEC&#10;AABkcnMvZG93bnJldi54bWxQSwUGAAAAAAQABAD5AAAAjAMAAAAA&#10;" strokecolor="black [3213]" strokeweight="1pt">
                    <v:stroke dashstyle="dash"/>
                  </v:line>
                  <v:line id="Прямая соединительная линия 70" o:spid="_x0000_s1095" style="position:absolute;flip:y;visibility:visible;mso-wrap-style:square" from="46424,15113" to="48583,17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mfrL0AAADbAAAADwAAAGRycy9kb3ducmV2LnhtbERPvQrCMBDeBd8hnOAimqqgUo0igiAK&#10;gtXF7WjOtrS5lCZqfXszCI4f3/9q05pKvKhxhWUF41EEgji1uuBMwe26Hy5AOI+ssbJMCj7kYLPu&#10;dlYYa/vmC70Sn4kQwi5GBbn3dSylS3My6Ea2Jg7cwzYGfYBNJnWD7xBuKjmJopk0WHBoyLGmXU5p&#10;mTyNgmfpLR7K4/1k3bbdT5OzricDpfq9drsE4an1f/HPfdAK5mF9+BJ+gFx/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IZn6y9AAAA2wAAAA8AAAAAAAAAAAAAAAAAoQIA&#10;AGRycy9kb3ducmV2LnhtbFBLBQYAAAAABAAEAPkAAACLAwAAAAA=&#10;" strokecolor="black [3213]" strokeweight="1.25pt"/>
                  <v:line id="Прямая соединительная линия 76" o:spid="_x0000_s1096" style="position:absolute;flip:x y;visibility:visible;mso-wrap-style:square" from="39947,15113" to="42106,17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YLvsIAAADbAAAADwAAAGRycy9kb3ducmV2LnhtbESPT4vCMBTE7wt+h/AEb2uqYNVqFFlY&#10;0GUv/sHzo3m2xeYlNlHbb79ZEDwOM/MbZrluTS0e1PjKsoLRMAFBnFtdcaHgdPz+nIHwAVljbZkU&#10;dORhvep9LDHT9sl7ehxCISKEfYYKyhBcJqXPSzLoh9YRR+9iG4MhyqaQusFnhJtajpMklQYrjgsl&#10;OvoqKb8e7kbBuRhPujC//eSJT3/vV+dm3O2UGvTbzQJEoDa8w6/2ViuYpvD/Jf4A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cYLvsIAAADbAAAADwAAAAAAAAAAAAAA&#10;AAChAgAAZHJzL2Rvd25yZXYueG1sUEsFBgAAAAAEAAQA+QAAAJADAAAAAA==&#10;" strokecolor="black [3213]" strokeweight="1.25pt"/>
                  <v:line id="Прямая соединительная линия 77" o:spid="_x0000_s1097" style="position:absolute;visibility:visible;mso-wrap-style:square" from="42106,13025" to="46424,13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f1f74AAADbAAAADwAAAGRycy9kb3ducmV2LnhtbESPzQrCMBCE74LvEFbwpqkeVKpRRBD1&#10;Ivhz8Lg0a1tsNiWJtb69EQSPw8x8wyxWralEQ86XlhWMhgkI4szqknMF18t2MAPhA7LGyjIpeJOH&#10;1bLbWWCq7YtP1JxDLiKEfYoKihDqVEqfFWTQD21NHL27dQZDlC6X2uErwk0lx0kykQZLjgsF1rQp&#10;KHucn0ZB48yj3Oxnbmdu9+NhXGHNHpXq99r1HESgNvzDv/ZeK5hO4fsl/gC5/A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BV/V/vgAAANsAAAAPAAAAAAAAAAAAAAAAAKEC&#10;AABkcnMvZG93bnJldi54bWxQSwUGAAAAAAQABAD5AAAAjAMAAAAA&#10;" strokecolor="black [3213]" strokeweight="1pt">
                    <v:stroke dashstyle="dash"/>
                  </v:line>
                  <v:line id="Прямая соединительная линия 78" o:spid="_x0000_s1098" style="position:absolute;visibility:visible;mso-wrap-style:square" from="46424,13117" to="48583,15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hhDbsAAADbAAAADwAAAGRycy9kb3ducmV2LnhtbERPuwrCMBTdBf8hXMHNpjqoVKOIIOoi&#10;+BgcL821LTY3JYm1/r0ZBMfDeS/XnalFS85XlhWMkxQEcW51xYWC23U3moPwAVljbZkUfMjDetXv&#10;LTHT9s1nai+hEDGEfYYKyhCaTEqfl2TQJ7YhjtzDOoMhQldI7fAdw00tJ2k6lQYrjg0lNrQtKX9e&#10;XkZB68yz2h7mbm/uj9NxUmPDHpUaDrrNAkSgLvzFP/dBK5jFsfFL/AFy9QU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wyGENuwAAANsAAAAPAAAAAAAAAAAAAAAAAKECAABk&#10;cnMvZG93bnJldi54bWxQSwUGAAAAAAQABAD5AAAAiQMAAAAA&#10;" strokecolor="black [3213]" strokeweight="1pt">
                    <v:stroke dashstyle="dash"/>
                  </v:line>
                  <v:line id="Прямая соединительная линия 79" o:spid="_x0000_s1099" style="position:absolute;flip:x;visibility:visible;mso-wrap-style:square" from="39947,13117" to="42106,15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wZ5sUAAADbAAAADwAAAGRycy9kb3ducmV2LnhtbESPQWvCQBSE7wX/w/KE3upGD20TXUVE&#10;xYOgRqH19sg+k2D2bcxuTfrvu0LB4zAz3zCTWWcqcafGlZYVDAcRCOLM6pJzBafj6u0ThPPIGivL&#10;pOCXHMymvZcJJtq2fKB76nMRIOwSVFB4XydSuqwgg25ga+LgXWxj0AfZ5FI32Aa4qeQoit6lwZLD&#10;QoE1LQrKrumPUVDF6e2rjb/bTb7bryO33Gbn3Vap1343H4Pw1Pln+L+90Qo+Ynh8CT9AT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NwZ5sUAAADbAAAADwAAAAAAAAAA&#10;AAAAAAChAgAAZHJzL2Rvd25yZXYueG1sUEsFBgAAAAAEAAQA+QAAAJMDAAAAAA==&#10;" strokecolor="black [3213]" strokeweight="1pt">
                    <v:stroke dashstyle="dash"/>
                  </v:line>
                  <v:line id="Прямая соединительная линия 80" o:spid="_x0000_s1100" style="position:absolute;visibility:visible;mso-wrap-style:square" from="42106,13025" to="46424,1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sdLLsAAADbAAAADwAAAGRycy9kb3ducmV2LnhtbERPuwrCMBTdBf8hXMHNpjpIqUYRQdRF&#10;8DE4XpprW2xuShJr/XszCI6H816ue9OIjpyvLSuYJikI4sLqmksFt+tukoHwAVljY5kUfMjDejUc&#10;LDHX9s1n6i6hFDGEfY4KqhDaXEpfVGTQJ7YljtzDOoMhQldK7fAdw00jZ2k6lwZrjg0VtrStqHhe&#10;XkZB58yz3h4ytzf3x+k4a7Blj0qNR/1mASJQH/7in/ugFWRxffwSf4BcfQE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7ax0suwAAANsAAAAPAAAAAAAAAAAAAAAAAKECAABk&#10;cnMvZG93bnJldi54bWxQSwUGAAAAAAQABAD5AAAAiQMAAAAA&#10;" strokecolor="black [3213]" strokeweight="1pt">
                    <v:stroke dashstyle="dash"/>
                  </v:line>
                  <v:line id="Прямая соединительная линия 81" o:spid="_x0000_s1101" style="position:absolute;flip:y;visibility:visible;mso-wrap-style:square" from="42106,13117" to="46424,17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9lx8QAAADbAAAADwAAAGRycy9kb3ducmV2LnhtbESPQYvCMBSE7wv+h/AEb2uqB9FqlEVU&#10;PAi6VXD39mjetsXmpTbR1n9vhAWPw8x8w8wWrSnFnWpXWFYw6EcgiFOrC84UnI7rzzEI55E1lpZJ&#10;wYMcLOadjxnG2jb8TffEZyJA2MWoIPe+iqV0aU4GXd9WxMH7s7VBH2SdSV1jE+CmlMMoGkmDBYeF&#10;HCta5pRekptRUE6S67mZ/DTbbH/YRG61S3/3O6V63fZrCsJT69/h//ZWKxgP4PUl/AA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f2XHxAAAANsAAAAPAAAAAAAAAAAA&#10;AAAAAKECAABkcnMvZG93bnJldi54bWxQSwUGAAAAAAQABAD5AAAAkgMAAAAA&#10;" strokecolor="black [3213]" strokeweight="1pt">
                    <v:stroke dashstyle="dash"/>
                  </v:line>
                  <v:line id="Прямая соединительная линия 302" o:spid="_x0000_s1102" style="position:absolute;visibility:visible;mso-wrap-style:square" from="39947,4318" to="39947,15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FA6cQAAADcAAAADwAAAGRycy9kb3ducmV2LnhtbESPW4vCMBSE3xf8D+EIvq2JyopUo4i6&#10;F33zgs+H5tgWm5PSZNvuv98Igo/DzHzDLFadLUVDtS8caxgNFQji1JmCMw2X8+f7DIQPyAZLx6Th&#10;jzyslr23BSbGtXyk5hQyESHsE9SQh1AlUvo0J4t+6Cri6N1cbTFEWWfS1NhGuC3lWKmptFhwXMix&#10;ok1O6f30azV8fB2v22v7Pbvt3O7ehMN6o/aZ1oN+t56DCNSFV/jZ/jEaJmoMjzPxCM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EUDpxAAAANwAAAAPAAAAAAAAAAAA&#10;AAAAAKECAABkcnMvZG93bnJldi54bWxQSwUGAAAAAAQABAD5AAAAkgMAAAAA&#10;" strokecolor="windowText" strokeweight="1.25pt"/>
                  <v:line id="Прямая соединительная линия 303" o:spid="_x0000_s1103" style="position:absolute;visibility:visible;mso-wrap-style:square" from="48583,4366" to="48583,15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3lcsMAAADcAAAADwAAAGRycy9kb3ducmV2LnhtbESPT4vCMBTE74LfITzBmyauuEjXKOL/&#10;3Zvu4vnRPNti81KabFu/vVlY8DjMzG+YxaqzpWio9oVjDZOxAkGcOlNwpuHnez+ag/AB2WDpmDQ8&#10;yMNq2e8tMDGu5TM1l5CJCGGfoIY8hCqR0qc5WfRjVxFH7+ZqiyHKOpOmxjbCbSnflHqXFguOCzlW&#10;tMkpvV9+rYbZ4XzdXtvj/LZzu3sTvtYb9ZlpPRx06w8QgbrwCv+3T0bDVE3h70w8An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d5XLDAAAA3AAAAA8AAAAAAAAAAAAA&#10;AAAAoQIAAGRycy9kb3ducmV2LnhtbFBLBQYAAAAABAAEAPkAAACRAwAAAAA=&#10;" strokecolor="windowText" strokeweight="1.25pt"/>
                  <v:line id="Прямая соединительная линия 304" o:spid="_x0000_s1104" style="position:absolute;flip:x;visibility:visible;mso-wrap-style:square" from="42106,6497" to="46424,6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tb3ccAAADcAAAADwAAAGRycy9kb3ducmV2LnhtbESPQWvCQBSE74L/YXlCL9JsrGJL6irW&#10;UvSgpdW0vT6yzySYfRuyq6b/3hUEj8PMfMNMZq2pxIkaV1pWMIhiEMSZ1SXnCtLdx+MLCOeRNVaW&#10;ScE/OZhNu50JJtqe+ZtOW5+LAGGXoILC+zqR0mUFGXSRrYmDt7eNQR9kk0vd4DnATSWf4ngsDZYc&#10;FgqsaVFQdtgejYK/9fLTvD/z70b+tIuvt35arnepUg+9dv4KwlPr7+Fbe6UVDOMRXM+EIyC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u1vdxwAAANwAAAAPAAAAAAAA&#10;AAAAAAAAAKECAABkcnMvZG93bnJldi54bWxQSwUGAAAAAAQABAD5AAAAlQMAAAAA&#10;" strokecolor="windowText" strokeweight="1.25pt"/>
                  <v:line id="Прямая соединительная линия 305" o:spid="_x0000_s1105" style="position:absolute;visibility:visible;mso-wrap-style:square" from="39947,4268" to="48583,4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qzT8EAAADcAAAADwAAAGRycy9kb3ducmV2LnhtbESP0WrCQBRE3wX/YbkF33RTJSWkrhKE&#10;Ql4T+wG32dtsMHs3zW41+XtXEHwcZuYMsz9OthdXGn3nWMH7JgFB3Djdcavg+/y1zkD4gKyxd0wK&#10;ZvJwPCwXe8y1u3FF1zq0IkLY56jAhDDkUvrGkEW/cQNx9H7daDFEObZSj3iLcNvLbZJ8SIsdxwWD&#10;A50MNZf63yrIZD2j9KEyf5eu6JusSMufQqnV21R8ggg0hVf42S61gl2SwuNMPALyc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2rNPwQAAANwAAAAPAAAAAAAAAAAAAAAA&#10;AKECAABkcnMvZG93bnJldi54bWxQSwUGAAAAAAQABAD5AAAAjwMAAAAA&#10;" strokecolor="windowText" strokeweight="1pt"/>
                  <v:line id="Прямая соединительная линия 306" o:spid="_x0000_s1106" style="position:absolute;flip:y;visibility:visible;mso-wrap-style:square" from="46424,4268" to="48583,6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VgMccAAADcAAAADwAAAGRycy9kb3ducmV2LnhtbESPQWvCQBSE7wX/w/KEXsRsWkElzSrW&#10;UupBpdVUr4/sMwnNvg3ZrcZ/3xWEHoeZ+YZJ552pxZlaV1lW8BTFIIhzqysuFGT79+EUhPPIGmvL&#10;pOBKDuaz3kOKibYX/qLzzhciQNglqKD0vkmkdHlJBl1kG+LgnWxr0AfZFlK3eAlwU8vnOB5LgxWH&#10;hRIbWpaU/+x+jYLj+mNr3iZ82Mjvbvn5Osiq9T5T6rHfLV5AeOr8f/jeXmkFo3gMtzPhCMj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JWAxxwAAANwAAAAPAAAAAAAA&#10;AAAAAAAAAKECAABkcnMvZG93bnJldi54bWxQSwUGAAAAAAQABAD5AAAAlQMAAAAA&#10;" strokecolor="windowText" strokeweight="1.25pt"/>
                  <v:line id="Прямая соединительная линия 307" o:spid="_x0000_s1107" style="position:absolute;flip:x y;visibility:visible;mso-wrap-style:square" from="39947,4268" to="42106,6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nehMUAAADcAAAADwAAAGRycy9kb3ducmV2LnhtbESPQWsCMRSE70L/Q3gFb5pUoVu2RimF&#10;QhU87Oqhx8fmdbN187JNUl3/vSkUehxm5htmtRldL84UYudZw8NcgSBuvOm41XA8vM2eQMSEbLD3&#10;TBquFGGzvpussDT+whWd69SKDOFYogab0lBKGRtLDuPcD8TZ+/TBYcoytNIEvGS46+VCqUfpsOO8&#10;YHGgV0vNqf5xGhb7epmq4nt0xw+u1NcunOy20Hp6P748g0g0pv/wX/vdaFiqAn7P5CMg1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/nehMUAAADcAAAADwAAAAAAAAAA&#10;AAAAAAChAgAAZHJzL2Rvd25yZXYueG1sUEsFBgAAAAAEAAQA+QAAAJMDAAAAAA==&#10;" strokecolor="windowText" strokeweight="1.25pt"/>
                  <v:line id="Прямая соединительная линия 308" o:spid="_x0000_s1108" style="position:absolute;visibility:visible;mso-wrap-style:square" from="42106,2179" to="46424,2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l3A8AAAADcAAAADwAAAGRycy9kb3ducmV2LnhtbERPy4rCMBTdD/gP4QruxkRlRKpRRB1n&#10;dOcD15fm2habm9Jk2vr3k4Xg8nDei1VnS9FQ7QvHGkZDBYI4dabgTMP18v05A+EDssHSMWl4kofV&#10;svexwMS4lk/UnEMmYgj7BDXkIVSJlD7NyaIfuoo4cndXWwwR1pk0NbYx3JZyrNRUWiw4NuRY0San&#10;9HH+sxq+9qfb9tb+zO47t3s04bjeqEOm9aDfrecgAnXhLX65f42GiYpr45l4BOTy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T5dwPAAAAA3AAAAA8AAAAAAAAAAAAAAAAA&#10;oQIAAGRycy9kb3ducmV2LnhtbFBLBQYAAAAABAAEAPkAAACOAwAAAAA=&#10;" strokecolor="windowText" strokeweight="1.25pt"/>
                  <v:line id="Прямая соединительная линия 309" o:spid="_x0000_s1109" style="position:absolute;visibility:visible;mso-wrap-style:square" from="46424,2268" to="48583,4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XSmMQAAADcAAAADwAAAGRycy9kb3ducmV2LnhtbESPT2vCQBTE7wW/w/KE3nTXloqNriJW&#10;q/bmHzw/ss8kmH0bsmuSfvuuIPQ4zMxvmNmis6VoqPaFYw2joQJBnDpTcKbhfNoMJiB8QDZYOiYN&#10;v+RhMe+9zDAxruUDNceQiQhhn6CGPIQqkdKnOVn0Q1cRR+/qaoshyjqTpsY2wm0p35QaS4sFx4Uc&#10;K1rllN6Od6vh4/tw+bq028l17da3JvwsV2qfaf3a75ZTEIG68B9+tndGw7v6hMeZeAT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tdKYxAAAANwAAAAPAAAAAAAAAAAA&#10;AAAAAKECAABkcnMvZG93bnJldi54bWxQSwUGAAAAAAQABAD5AAAAkgMAAAAA&#10;" strokecolor="windowText" strokeweight="1.25pt"/>
                  <v:line id="Прямая соединительная линия 310" o:spid="_x0000_s1110" style="position:absolute;flip:x;visibility:visible;mso-wrap-style:square" from="39947,2268" to="42106,4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nLA8QAAADcAAAADwAAAGRycy9kb3ducmV2LnhtbERPTWvCQBC9C/6HZQQvRTdaqCXNRqyl&#10;tAcVG2O9DtkxCWZnQ3ar6b/vHgoeH+87WfamEVfqXG1ZwWwagSAurK65VJAf3ifPIJxH1thYJgW/&#10;5GCZDgcJxtre+IuumS9FCGEXo4LK+zaW0hUVGXRT2xIH7mw7gz7ArpS6w1sIN42cR9GTNFhzaKiw&#10;pXVFxSX7MQpOm4+deVvw91Ye+/X+9SGvN4dcqfGoX72A8NT7u/jf/akVPM7C/HAmHAGZ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WcsDxAAAANwAAAAPAAAAAAAAAAAA&#10;AAAAAKECAABkcnMvZG93bnJldi54bWxQSwUGAAAAAAQABAD5AAAAkgMAAAAA&#10;" strokecolor="windowText" strokeweight="1.25pt"/>
                  <v:line id="Прямая соединительная линия 311" o:spid="_x0000_s1111" style="position:absolute;visibility:visible;mso-wrap-style:square" from="42106,2179" to="46424,6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gjkcEAAADcAAAADwAAAGRycy9kb3ducmV2LnhtbESP0YrCMBRE34X9h3AXfNO0LkrpmkpZ&#10;EHy1+gHX5tqUNjfdJqv17zeC4OMwM2eY7W6yvbjR6FvHCtJlAoK4drrlRsH5tF9kIHxA1tg7JgUP&#10;8rArPmZbzLW785FuVWhEhLDPUYEJYcil9LUhi37pBuLoXd1oMUQ5NlKPeI9w28tVkmykxZbjgsGB&#10;fgzVXfVnFWSyeqD04Wh+u7bs66xcHy6lUvPPqfwGEWgK7/CrfdAKvtIUnmfiEZDF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OCORwQAAANwAAAAPAAAAAAAAAAAAAAAA&#10;AKECAABkcnMvZG93bnJldi54bWxQSwUGAAAAAAQABAD5AAAAjwMAAAAA&#10;" strokecolor="windowText" strokeweight="1pt"/>
                  <v:line id="Прямая соединительная линия 312" o:spid="_x0000_s1112" style="position:absolute;flip:y;visibility:visible;mso-wrap-style:square" from="42106,2268" to="46424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wITMQAAADcAAAADwAAAGRycy9kb3ducmV2LnhtbESPS4vCQBCE78L+h6EXvIhOVJCQzUSC&#10;4AMvsj7uTaY3CWZ6QmbU+O8dQdhjUV1fdaXL3jTiTp2rLSuYTiIQxIXVNZcKzqf1OAbhPLLGxjIp&#10;eJKDZfY1SDHR9sG/dD/6UgQIuwQVVN63iZSuqMigm9iWOHh/tjPog+xKqTt8BLhp5CyKFtJgzaGh&#10;wpZWFRXX482EN/pDfl2MdFRs93FsN/PyfFnlSg2/+/wHhKfe/x9/0jutYD6dwXtMIIDM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XAhMxAAAANwAAAAPAAAAAAAAAAAA&#10;AAAAAKECAABkcnMvZG93bnJldi54bWxQSwUGAAAAAAQABAD5AAAAkgMAAAAA&#10;" strokecolor="windowText" strokeweight="1pt"/>
                  <v:oval id="Овал 313" o:spid="_x0000_s1113" style="position:absolute;left:46088;top:1938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cjtscA&#10;AADcAAAADwAAAGRycy9kb3ducmV2LnhtbESPT2vCQBTE70K/w/IKvYhubKBo6kaKtLT0IiZevD2z&#10;L3/a7NuQXTX66btCweMwM79hlqvBtOJEvWssK5hNIxDEhdUNVwp2+cdkDsJ5ZI2tZVJwIQer9GG0&#10;xETbM2/plPlKBAi7BBXU3neJlK6oyaCb2o44eKXtDfog+0rqHs8Bblr5HEUv0mDDYaHGjtY1Fb/Z&#10;0ShYx3vMhk13vC4O9vvzZxy1efmu1NPj8PYKwtPg7+H/9pdWEM9iuJ0JR0Cm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VHI7bHAAAA3AAAAA8AAAAAAAAAAAAAAAAAmAIAAGRy&#10;cy9kb3ducmV2LnhtbFBLBQYAAAAABAAEAPUAAACMAwAAAAA=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314" o:spid="_x0000_s1114" style="position:absolute;left:41874;top:1938;width:718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67wscA&#10;AADcAAAADwAAAGRycy9kb3ducmV2LnhtbESPQWvCQBSE74L/YXlCL6VurEVqmo2ItLR4ERMv3p7Z&#10;Z5KafRuyq6b99W6h4HGYmW+YZNGbRlyoc7VlBZNxBIK4sLrmUsEu/3h6BeE8ssbGMin4IQeLdDhI&#10;MNb2ylu6ZL4UAcIuRgWV920spSsqMujGtiUO3tF2Bn2QXSl1h9cAN418jqKZNFhzWKiwpVVFxSk7&#10;GwWr6R6zftOef+cHu/78foya/Piu1MOoX76B8NT7e/i//aUVTCcv8HcmHAGZ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quu8LHAAAA3AAAAA8AAAAAAAAAAAAAAAAAmAIAAGRy&#10;cy9kb3ducmV2LnhtbFBLBQYAAAAABAAEAPUAAACMAwAAAAA=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315" o:spid="_x0000_s1115" style="position:absolute;left:48288;top:3966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IeWccA&#10;AADcAAAADwAAAGRycy9kb3ducmV2LnhtbESPQWvCQBSE74L/YXlCL6VurFRqmo2ItLR4ERMv3p7Z&#10;Z5KafRuyq6b99W6h4HGYmW+YZNGbRlyoc7VlBZNxBIK4sLrmUsEu/3h6BeE8ssbGMin4IQeLdDhI&#10;MNb2ylu6ZL4UAcIuRgWV920spSsqMujGtiUO3tF2Bn2QXSl1h9cAN418jqKZNFhzWKiwpVVFxSk7&#10;GwWr6R6zftOef+cHu/78foya/Piu1MOoX76B8NT7e/i//aUVTCcv8HcmHAGZ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XiHlnHAAAA3AAAAA8AAAAAAAAAAAAAAAAAmAIAAGRy&#10;cy9kb3ducmV2LnhtbFBLBQYAAAAABAAEAPUAAACMAwAAAAA=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316" o:spid="_x0000_s1116" style="position:absolute;left:46088;top:6046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CALsUA&#10;AADcAAAADwAAAGRycy9kb3ducmV2LnhtbESPQYvCMBSE74L/ITzBi2jqCrJ2jSLiongRqxdvb5tn&#10;293mpTRRq7/eCMIeh5n5hpnOG1OKK9WusKxgOIhAEKdWF5wpOB6++58gnEfWWFomBXdyMJ+1W1OM&#10;tb3xnq6Jz0SAsItRQe59FUvp0pwMuoGtiIN3trVBH2SdSV3jLcBNKT+iaCwNFhwWcqxomVP6l1yM&#10;guXohEmzqy6PyY/drn97UXk4r5TqdprFFwhPjf8Pv9sbrWA0HMPrTDgCcvY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MIAuxQAAANwAAAAPAAAAAAAAAAAAAAAAAJgCAABkcnMv&#10;ZG93bnJldi54bWxQSwUGAAAAAAQABAD1AAAAigMAAAAA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317" o:spid="_x0000_s1117" style="position:absolute;left:41874;top:6134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wltccA&#10;AADcAAAADwAAAGRycy9kb3ducmV2LnhtbESPQWvCQBSE74L/YXlCL6VurFBrmo2ItLR4ERMv3p7Z&#10;Z5KafRuyq6b99W6h4HGYmW+YZNGbRlyoc7VlBZNxBIK4sLrmUsEu/3h6BeE8ssbGMin4IQeLdDhI&#10;MNb2ylu6ZL4UAcIuRgWV920spSsqMujGtiUO3tF2Bn2QXSl1h9cAN418jqIXabDmsFBhS6uKilN2&#10;NgpW0z1m/aY9/84Pdv35/Rg1+fFdqYdRv3wD4an39/B/+0srmE5m8HcmHAGZ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p8JbXHAAAA3AAAAA8AAAAAAAAAAAAAAAAAmAIAAGRy&#10;cy9kb3ducmV2LnhtbFBLBQYAAAAABAAEAPUAAACMAwAAAAA=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319" o:spid="_x0000_s1118" style="position:absolute;left:39604;top:3975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8UXMUA&#10;AADcAAAADwAAAGRycy9kb3ducmV2LnhtbESPQYvCMBSE7wv+h/AEL8uaqiBajSKiKF4W61729rZ5&#10;ttXmpTRRq7/eLAgeh5n5hpnOG1OKK9WusKyg141AEKdWF5wp+Dmsv0YgnEfWWFomBXdyMJ+1PqYY&#10;a3vjPV0Tn4kAYRejgtz7KpbSpTkZdF1bEQfvaGuDPsg6k7rGW4CbUvajaCgNFhwWcqxomVN6Ti5G&#10;wXLwi0nzXV0e4z+725w+o/JwXCnVaTeLCQhPjX+HX+2tVjDojeH/TDgCcvY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rxRcxQAAANwAAAAPAAAAAAAAAAAAAAAAAJgCAABkcnMv&#10;ZG93bnJldi54bWxQSwUGAAAAAAQABAD1AAAAigMAAAAA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320" o:spid="_x0000_s1119" style="position:absolute;left:48288;top:14702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l3fMMA&#10;AADcAAAADwAAAGRycy9kb3ducmV2LnhtbERPTYvCMBC9C/sfwgheZE1VkN2uURZRFC9iuxdvYzO2&#10;XZtJaaJWf705CB4f73s6b00lrtS40rKC4SACQZxZXXKu4C9dfX6BcB5ZY2WZFNzJwXz20ZlirO2N&#10;93RNfC5CCLsYFRTe17GULivIoBvYmjhwJ9sY9AE2udQN3kK4qeQoiibSYMmhocCaFgVl5+RiFCzG&#10;B0zaXX15fB/tdv3fj6r0tFSq121/f0B4av1b/HJvtILxKMwPZ8IRkL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/l3fMMAAADcAAAADwAAAAAAAAAAAAAAAACYAgAAZHJzL2Rv&#10;d25yZXYueG1sUEsFBgAAAAAEAAQA9QAAAIgDAAAAAA==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321" o:spid="_x0000_s1120" style="position:absolute;left:46088;top:17028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XS58UA&#10;AADcAAAADwAAAGRycy9kb3ducmV2LnhtbESPQYvCMBSE74L/ITxhL7KmKoh2jSLiongRq5e9vW2e&#10;bbV5KU3U7v56Iwgeh5n5hpnOG1OKG9WusKyg34tAEKdWF5wpOB6+P8cgnEfWWFomBX/kYD5rt6YY&#10;a3vnPd0Sn4kAYRejgtz7KpbSpTkZdD1bEQfvZGuDPsg6k7rGe4CbUg6iaCQNFhwWcqxomVN6Sa5G&#10;wXL4g0mzq67/k1+7XZ+7UXk4rZT66DSLLxCeGv8Ov9obrWA46MPzTDgCcvY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tdLnxQAAANwAAAAPAAAAAAAAAAAAAAAAAJgCAABkcnMv&#10;ZG93bnJldi54bWxQSwUGAAAAAAQABAD1AAAAigMAAAAA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322" o:spid="_x0000_s1121" style="position:absolute;left:41874;top:16949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dMkMcA&#10;AADcAAAADwAAAGRycy9kb3ducmV2LnhtbESPT2vCQBTE7wW/w/KEXkrdGKHY6EZELC1epImX3l6z&#10;L380+zZkV0376V2h0OMwM79hlqvBtOJCvWssK5hOIhDEhdUNVwoO+dvzHITzyBpby6Tghxys0tHD&#10;EhNtr/xJl8xXIkDYJaig9r5LpHRFTQbdxHbEwSttb9AH2VdS93gNcNPKOIpepMGGw0KNHW1qKk7Z&#10;2SjYzL4wG/bd+ff12+7ej09Rm5dbpR7Hw3oBwtPg/8N/7Q+tYBbHcD8TjoBM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RnTJDHAAAA3AAAAA8AAAAAAAAAAAAAAAAAmAIAAGRy&#10;cy9kb3ducmV2LnhtbFBLBQYAAAAABAAEAPUAAACMAwAAAAA=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323" o:spid="_x0000_s1122" style="position:absolute;left:39604;top:14700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vpC8YA&#10;AADcAAAADwAAAGRycy9kb3ducmV2LnhtbESPQWvCQBSE74L/YXmCF6mbGhAbXUWk0uKlGL309pp9&#10;JtHs25BdNfrr3YLgcZiZb5jZojWVuFDjSssK3ocRCOLM6pJzBfvd+m0CwnlkjZVlUnAjB4t5tzPD&#10;RNsrb+mS+lwECLsEFRTe14mULivIoBvamjh4B9sY9EE2udQNXgPcVHIURWNpsOSwUGBNq4KyU3o2&#10;ClbxL6btT32+f/zZzddxEFW7w6dS/V67nILw1PpX+Nn+1griUQz/Z8IRkP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yvpC8YAAADcAAAADwAAAAAAAAAAAAAAAACYAgAAZHJz&#10;L2Rvd25yZXYueG1sUEsFBgAAAAAEAAQA9QAAAIsDAAAAAA==&#10;" fillcolor="windowText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328" o:spid="_x0000_s1123" style="position:absolute;left:43925;top:14817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Ct9MAA&#10;AADcAAAADwAAAGRycy9kb3ducmV2LnhtbERPy4rCMBTdD/gP4QruxlQFGatRVCy6cVFf60tzbavN&#10;TWmi1r83C2GWh/OeLVpTiSc1rrSsYNCPQBBnVpecKzgdk98/EM4ja6wsk4I3OVjMOz8zjLV9cUrP&#10;g89FCGEXo4LC+zqW0mUFGXR9WxMH7mobgz7AJpe6wVcIN5UcRtFYGiw5NBRY07qg7H54GAWXZHRO&#10;Jqu3uz1u6T5dbqrtdX1Wqtdtl1MQnlr/L/66d1rBaBjWhjPhCMj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KCt9MAAAADcAAAADwAAAAAAAAAAAAAAAACYAgAAZHJzL2Rvd25y&#10;ZXYueG1sUEsFBgAAAAAEAAQA9QAAAIUDAAAAAA==&#10;" fillcolor="window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329" o:spid="_x0000_s1124" style="position:absolute;left:46094;top:12747;width:718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wIb8QA&#10;AADcAAAADwAAAGRycy9kb3ducmV2LnhtbESPT4vCMBTE78J+h/AEb5qqsGg1iisWveyh/js/mmdb&#10;bV5KE7V++82C4HGYmd8w82VrKvGgxpWWFQwHEQjizOqScwXHQ9KfgHAeWWNlmRS8yMFy8dWZY6zt&#10;k1N67H0uAoRdjAoK7+tYSpcVZNANbE0cvIttDPogm1zqBp8Bbio5iqJvabDksFBgTeuCstv+bhSc&#10;k/Epmf683PV+TX/T1abaXtYnpXrddjUD4an1n/C7vdMKxqMp/J8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sCG/EAAAA3AAAAA8AAAAAAAAAAAAAAAAAmAIAAGRycy9k&#10;b3ducmV2LnhtbFBLBQYAAAAABAAEAPUAAACJAwAAAAA=&#10;" fillcolor="window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330" o:spid="_x0000_s1125" style="position:absolute;left:41874;top:12795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83L8MA&#10;AADcAAAADwAAAGRycy9kb3ducmV2LnhtbERPTW+CQBC9N/E/bMakt7JUElOpq1FT0l56QKXnCTsC&#10;lp0l7Ar4791Dkx5f3vd6O5lWDNS7xrKC1ygGQVxa3XCl4HzKXt5AOI+ssbVMCu7kYLuZPa0x1Xbk&#10;nIajr0QIYZeigtr7LpXSlTUZdJHtiAN3sb1BH2BfSd3jGMJNKxdxvJQGGw4NNXZ0qKn8Pd6Mgp8s&#10;KbLV/u6ut2v+ne8+2s/LoVDqeT7t3kF4mvy/+M/9pRUkSZgfzoQjI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83L8MAAADcAAAADwAAAAAAAAAAAAAAAACYAgAAZHJzL2Rv&#10;d25yZXYueG1sUEsFBgAAAAAEAAQA9QAAAIgDAAAAAA==&#10;" fillcolor="window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82" o:spid="_x0000_s1126" style="position:absolute;visibility:visible;mso-wrap-style:square" from="42843,8636" to="45723,8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UmwMEAAADbAAAADwAAAGRycy9kb3ducmV2LnhtbESPQYvCMBSE74L/ITxhb5raw1Jqo4gg&#10;upeFVQ8eH81rU2xeShJr999vFhb2OMzMN0y1m2wvRvKhc6xgvcpAENdOd9wquF2PywJEiMgae8ek&#10;4JsC7LbzWYWldi/+ovESW5EgHEpUYGIcSilDbchiWLmBOHmN8xZjkr6V2uMrwW0v8yx7lxY7TgsG&#10;BzoYqh+Xp1UwevvoDufCn+y9+fzIexw4oFJvi2m/ARFpiv/hv/ZZKyhy+P2SfoDc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9SbAwQAAANsAAAAPAAAAAAAAAAAAAAAA&#10;AKECAABkcnMvZG93bnJldi54bWxQSwUGAAAAAAQABAD5AAAAjwMAAAAA&#10;" strokecolor="black [3213]" strokeweight="1pt">
                    <v:stroke dashstyle="dash"/>
                  </v:line>
                  <v:line id="Прямая соединительная линия 83" o:spid="_x0000_s1127" style="position:absolute;flip:x;visibility:visible;mso-wrap-style:square" from="44265,8636" to="45723,10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FeK8YAAADbAAAADwAAAGRycy9kb3ducmV2LnhtbESPQWvCQBSE74X+h+UJ3upGC8VEN6EU&#10;LR4EaxS0t0f2NQnNvo3Z1aT/vlsoeBxm5htmmQ2mETfqXG1ZwXQSgSAurK65VHA8rJ/mIJxH1thY&#10;JgU/5CBLHx+WmGjb855uuS9FgLBLUEHlfZtI6YqKDLqJbYmD92U7gz7IrpS6wz7ATSNnUfQiDdYc&#10;Fips6a2i4ju/GgVNnF9OfXzuN+Xu4z1yq23xudsqNR4NrwsQngZ/D/+3N1rB/Bn+voQfIN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hXivGAAAA2wAAAA8AAAAAAAAA&#10;AAAAAAAAoQIAAGRycy9kb3ducmV2LnhtbFBLBQYAAAAABAAEAPkAAACUAwAAAAA=&#10;" strokecolor="black [3213]" strokeweight="1pt">
                    <v:stroke dashstyle="dash"/>
                  </v:line>
                  <v:line id="Прямая соединительная линия 84" o:spid="_x0000_s1128" style="position:absolute;visibility:visible;mso-wrap-style:square" from="42843,8636" to="44265,10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AbL8AAAADbAAAADwAAAGRycy9kb3ducmV2LnhtbESPQYvCMBSE74L/ITzBm6aKSKmmIoKs&#10;XgRdDx4fzbMtbV5Kkq3135uFhT0OM/MNs90NphU9OV9bVrCYJyCIC6trLhXcv4+zFIQPyBpby6Tg&#10;TR52+Xi0xUzbF1+pv4VSRAj7DBVUIXSZlL6oyKCf2444ek/rDIYoXSm1w1eEm1Yuk2QtDdYcFyrs&#10;6FBR0dx+jILemaY+nFL3ZR7Py3nZYscelZpOhv0GRKAh/If/2ietIF3B75f4A2T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RQGy/AAAAA2wAAAA8AAAAAAAAAAAAAAAAA&#10;oQIAAGRycy9kb3ducmV2LnhtbFBLBQYAAAAABAAEAPkAAACOAwAAAAA=&#10;" strokecolor="black [3213]" strokeweight="1pt">
                    <v:stroke dashstyle="dash"/>
                  </v:line>
                  <v:oval id="Овал 327" o:spid="_x0000_s1129" style="position:absolute;left:42487;top:8299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85hsUA&#10;AADcAAAADwAAAGRycy9kb3ducmV2LnhtbESPT4vCMBTE74LfIbwFb5quwq52jaJiWS8e6r/zo3m2&#10;dZuX0kSt394ICx6HmfkNM523phI3alxpWcHnIAJBnFldcq7gsE/6YxDOI2usLJOCBzmYz7qdKcba&#10;3jml287nIkDYxaig8L6OpXRZQQbdwNbEwTvbxqAPssmlbvAe4KaSwyj6kgZLDgsF1rQqKPvbXY2C&#10;UzI6JpPlw12ul3SbLtbV73l1VKr30S5+QHhq/Tv8395oBaPhN7zOhCM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PzmGxQAAANwAAAAPAAAAAAAAAAAAAAAAAJgCAABkcnMv&#10;ZG93bnJldi54bWxQSwUGAAAAAAQABAD1AAAAigMAAAAA&#10;" fillcolor="window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325" o:spid="_x0000_s1130" style="position:absolute;left:45377;top:8299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ECasUA&#10;AADcAAAADwAAAGRycy9kb3ducmV2LnhtbESPT4vCMBTE74LfIbwFb5qusot2jaJiWS8e6r/zo3m2&#10;dZuX0kSt394ICx6HmfkNM523phI3alxpWcHnIAJBnFldcq7gsE/6YxDOI2usLJOCBzmYz7qdKcba&#10;3jml287nIkDYxaig8L6OpXRZQQbdwNbEwTvbxqAPssmlbvAe4KaSwyj6lgZLDgsF1rQqKPvbXY2C&#10;UzI6JpPlw12ul3SbLtbV73l1VKr30S5+QHhq/Tv8395oBaPhF7zOhCM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oQJqxQAAANwAAAAPAAAAAAAAAAAAAAAAAJgCAABkcnMv&#10;ZG93bnJldi54bWxQSwUGAAAAAAQABAD1AAAAigMAAAAA&#10;" fillcolor="window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oval id="Овал 324" o:spid="_x0000_s1131" style="position:absolute;left:43922;top:9734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2n8cUA&#10;AADcAAAADwAAAGRycy9kb3ducmV2LnhtbESPT4vCMBTE74LfIbwFb5quLot2jaJiWS8e6r/zo3m2&#10;dZuX0kSt394ICx6HmfkNM523phI3alxpWcHnIAJBnFldcq7gsE/6YxDOI2usLJOCBzmYz7qdKcba&#10;3jml287nIkDYxaig8L6OpXRZQQbdwNbEwTvbxqAPssmlbvAe4KaSwyj6lgZLDgsF1rQqKPvbXY2C&#10;UzI6JpPlw12ul3SbLtbV73l1VKr30S5+QHhq/Tv8395oBaPhF7zOhCM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7afxxQAAANwAAAAPAAAAAAAAAAAAAAAAAJgCAABkcnMv&#10;ZG93bnJldi54bWxQSwUGAAAAAAQABAD1AAAAigMAAAAA&#10;" fillcolor="window" strokecolor="windowText" strokeweight="2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85" o:spid="_x0000_s1132" style="position:absolute;flip:x y;visibility:visible;mso-wrap-style:square" from="42843,2655" to="42847,8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0yGMQAAADbAAAADwAAAGRycy9kb3ducmV2LnhtbESPT2vCQBTE74LfYXmCN91Y/yCpq0hR&#10;0ItglHp9zb4mwezbmF1j9NN3C4Ueh5n5DbNYtaYUDdWusKxgNIxAEKdWF5wpOJ+2gzkI55E1lpZJ&#10;wZMcrJbdzgJjbR98pCbxmQgQdjEqyL2vYildmpNBN7QVcfC+bW3QB1lnUtf4CHBTyrcomkmDBYeF&#10;HCv6yCm9Jnej4DK5vfYn/pTXix4njd4fNl/yoFS/167fQXhq/X/4r73TCuZT+P0SfoB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TTIYxAAAANsAAAAPAAAAAAAAAAAA&#10;AAAAAKECAABkcnMvZG93bnJldi54bWxQSwUGAAAAAAQABAD5AAAAkgMAAAAA&#10;" strokecolor="black [3213]" strokeweight="1pt">
                    <v:stroke dashstyle="dash"/>
                  </v:line>
                  <v:line id="Прямая соединительная линия 89" o:spid="_x0000_s1133" style="position:absolute;flip:x y;visibility:visible;mso-wrap-style:square" from="45723,2655" to="45735,8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A4HcQAAADbAAAADwAAAGRycy9kb3ducmV2LnhtbESPQWvCQBSE74L/YXkFb7qpFklTVxFR&#10;qBfBWOr1NfuaBLNvY3aNaX+9Kwgeh5n5hpktOlOJlhpXWlbwOopAEGdWl5wr+DpshjEI55E1VpZJ&#10;wR85WMz7vRkm2l55T23qcxEg7BJUUHhfJ1K6rCCDbmRr4uD92sagD7LJpW7wGuCmkuMomkqDJYeF&#10;AmtaFZSd0otRcHw7/28P/C1PRz1JW73drX/kTqnBS7f8AOGp88/wo/2pFcTvcP8SfoC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ADgdxAAAANsAAAAPAAAAAAAAAAAA&#10;AAAAAKECAABkcnMvZG93bnJldi54bWxQSwUGAAAAAAQABAD5AAAAkgMAAAAA&#10;" strokecolor="black [3213]" strokeweight="1pt">
                    <v:stroke dashstyle="dash"/>
                  </v:line>
                  <v:line id="Прямая соединительная линия 97" o:spid="_x0000_s1134" style="position:absolute;flip:y;visibility:visible;mso-wrap-style:square" from="44282,4663" to="44282,9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PO9cUAAADbAAAADwAAAGRycy9kb3ducmV2LnhtbESPQWvCQBSE7wX/w/KE3upGD20TXUVE&#10;xYOgRqH19sg+k2D2bcxuTfrvu0LB4zAz3zCTWWcqcafGlZYVDAcRCOLM6pJzBafj6u0ThPPIGivL&#10;pOCXHMymvZcJJtq2fKB76nMRIOwSVFB4XydSuqwgg25ga+LgXWxj0AfZ5FI32Aa4qeQoit6lwZLD&#10;QoE1LQrKrumPUVDF6e2rjb/bTb7bryO33Gbn3Vap1343H4Pw1Pln+L+90QriD3h8CT9AT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gPO9cUAAADbAAAADwAAAAAAAAAA&#10;AAAAAAChAgAAZHJzL2Rvd25yZXYueG1sUEsFBgAAAAAEAAQA+QAAAJMDAAAAAA==&#10;" strokecolor="black [3213]" strokeweight="1pt">
                    <v:stroke dashstyle="dash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113" o:spid="_x0000_s1135" type="#_x0000_t202" style="position:absolute;left:6542;top:18338;width:3080;height:26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kgQMIA&#10;AADcAAAADwAAAGRycy9kb3ducmV2LnhtbERPTWvCQBC9C/0PyxR6000UShJdRQQhh/bQVPE6ZMck&#10;mJ2Nu6vGf98tFHqbx/uc1WY0vbiT851lBeksAUFcW91xo+DwvZ9mIHxA1thbJgVP8rBZv0xWWGj7&#10;4C+6V6ERMYR9gQraEIZCSl+3ZNDP7EAcubN1BkOErpHa4SOGm17Ok+RdGuw4NrQ40K6l+lLdjILP&#10;XV5l5fzpTvmi3FfZNbUf2VGpt9dxuwQRaAz/4j93qeP8dAG/z8QL5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SBAwgAAANwAAAAPAAAAAAAAAAAAAAAAAJgCAABkcnMvZG93&#10;bnJldi54bWxQSwUGAAAAAAQABAD1AAAAhwMAAAAA&#10;" fillcolor="white [3201]" stroked="f" strokeweight=".5pt">
                    <v:textbox>
                      <w:txbxContent>
                        <w:p w:rsidR="00663F4C" w:rsidRDefault="00663F4C" w:rsidP="0020645F">
                          <w:r>
                            <w:t>а)</w:t>
                          </w:r>
                        </w:p>
                      </w:txbxContent>
                    </v:textbox>
                  </v:shape>
                  <v:shape id="Поле 113" o:spid="_x0000_s1136" type="#_x0000_t202" style="position:absolute;left:24900;top:18349;width:3182;height:26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dHW8QA&#10;AADcAAAADwAAAGRycy9kb3ducmV2LnhtbESPT2vCQBTE74V+h+UVequbP0UkugZbLMSTVXvp7ZF9&#10;JsHs25BdY/Lt3YLQ4zAzv2FW+WhaMVDvGssK4lkEgri0uuFKwc/p620Bwnlkja1lUjCRg3z9/LTC&#10;TNsbH2g4+koECLsMFdTed5mUrqzJoJvZjjh4Z9sb9EH2ldQ93gLctDKJork02HBYqLGjz5rKy/Fq&#10;FLzj976KizGZaCs/Fs7/xqXZKfX6Mm6WIDyN/j/8aBdaQZrO4e9MOAJyf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3R1vEAAAA3AAAAA8AAAAAAAAAAAAAAAAAmAIAAGRycy9k&#10;b3ducmV2LnhtbFBLBQYAAAAABAAEAPUAAACJAwAAAAA=&#10;" fillcolor="window" stroked="f" strokeweight=".5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t>б)</w:t>
                          </w:r>
                        </w:p>
                      </w:txbxContent>
                    </v:textbox>
                  </v:shape>
                  <v:shape id="Поле 113" o:spid="_x0000_s1137" type="#_x0000_t202" style="position:absolute;left:42804;top:18338;width:3124;height:265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viwMUA&#10;AADcAAAADwAAAGRycy9kb3ducmV2LnhtbESPT2vCQBTE74LfYXlCb3UTLVVSN0GlhfRkq7309si+&#10;JsHs25Dd5s+37xYEj8PM/IbZZaNpRE+dqy0riJcRCOLC6ppLBV+Xt8ctCOeRNTaWScFEDrJ0Ptth&#10;ou3An9SffSkChF2CCirv20RKV1Rk0C1tSxy8H9sZ9EF2pdQdDgFuGrmKomdpsOawUGFLx4qK6/nX&#10;KHjCj1MZ5+Nqold52Dr/HRfmXamHxbh/AeFp9PfwrZ1rBev1Bv7PhCMg0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++LAxQAAANwAAAAPAAAAAAAAAAAAAAAAAJgCAABkcnMv&#10;ZG93bnJldi54bWxQSwUGAAAAAAQABAD1AAAAigMAAAAA&#10;" fillcolor="window" stroked="f" strokeweight=".5pt">
                    <v:textbox>
                      <w:txbxContent>
                        <w:p w:rsidR="00663F4C" w:rsidRDefault="00663F4C" w:rsidP="0020645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t>в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4C7962" w:rsidRPr="0020645F" w:rsidRDefault="0020645F" w:rsidP="004C7962">
      <w:pPr>
        <w:jc w:val="center"/>
        <w:rPr>
          <w:bCs/>
          <w:color w:val="000000"/>
          <w:szCs w:val="28"/>
        </w:rPr>
      </w:pPr>
      <w:r w:rsidRPr="0020645F">
        <w:rPr>
          <w:bCs/>
          <w:color w:val="000000"/>
          <w:szCs w:val="28"/>
        </w:rPr>
        <w:t>Рис. Основные типы кристаллических решеток металлов:</w:t>
      </w:r>
    </w:p>
    <w:p w:rsidR="00F14306" w:rsidRDefault="0020645F" w:rsidP="004C7962">
      <w:pPr>
        <w:jc w:val="center"/>
        <w:rPr>
          <w:bCs/>
          <w:color w:val="000000"/>
          <w:szCs w:val="28"/>
          <w:lang w:val="en-US"/>
        </w:rPr>
      </w:pPr>
      <w:r w:rsidRPr="0020645F">
        <w:rPr>
          <w:bCs/>
          <w:color w:val="000000"/>
          <w:szCs w:val="28"/>
        </w:rPr>
        <w:t xml:space="preserve">а – кубическая </w:t>
      </w:r>
      <w:proofErr w:type="spellStart"/>
      <w:r w:rsidRPr="0020645F">
        <w:rPr>
          <w:bCs/>
          <w:color w:val="000000"/>
          <w:szCs w:val="28"/>
        </w:rPr>
        <w:t>объемноцентрированная</w:t>
      </w:r>
      <w:proofErr w:type="spellEnd"/>
      <w:r w:rsidRPr="0020645F">
        <w:rPr>
          <w:bCs/>
          <w:color w:val="000000"/>
          <w:szCs w:val="28"/>
        </w:rPr>
        <w:t xml:space="preserve">, б – кубическая гранецентрированная, </w:t>
      </w:r>
    </w:p>
    <w:p w:rsidR="0020645F" w:rsidRPr="0020645F" w:rsidRDefault="0020645F" w:rsidP="004C7962">
      <w:pPr>
        <w:jc w:val="center"/>
        <w:rPr>
          <w:bCs/>
          <w:color w:val="000000"/>
          <w:szCs w:val="28"/>
        </w:rPr>
      </w:pPr>
      <w:r w:rsidRPr="0020645F">
        <w:rPr>
          <w:bCs/>
          <w:color w:val="000000"/>
          <w:szCs w:val="28"/>
        </w:rPr>
        <w:t>в – гексагональная плотноупакованная</w:t>
      </w:r>
    </w:p>
    <w:p w:rsidR="004C7962" w:rsidRDefault="004C7962" w:rsidP="00BF68C7">
      <w:pPr>
        <w:ind w:firstLine="510"/>
        <w:jc w:val="both"/>
        <w:rPr>
          <w:bCs/>
          <w:color w:val="000000"/>
          <w:sz w:val="28"/>
          <w:szCs w:val="28"/>
        </w:rPr>
      </w:pPr>
    </w:p>
    <w:p w:rsidR="00B032F9" w:rsidRPr="001602B4" w:rsidRDefault="00B032F9" w:rsidP="00B032F9">
      <w:pPr>
        <w:ind w:firstLine="510"/>
        <w:jc w:val="both"/>
        <w:rPr>
          <w:bCs/>
          <w:color w:val="000000"/>
          <w:sz w:val="28"/>
          <w:szCs w:val="28"/>
        </w:rPr>
      </w:pPr>
      <w:r w:rsidRPr="001602B4">
        <w:rPr>
          <w:bCs/>
          <w:color w:val="000000"/>
          <w:sz w:val="28"/>
          <w:szCs w:val="28"/>
        </w:rPr>
        <w:t>Аморфные тела характеризуются хаотичным расположением эл</w:t>
      </w:r>
      <w:r w:rsidRPr="001602B4">
        <w:rPr>
          <w:bCs/>
          <w:color w:val="000000"/>
          <w:sz w:val="28"/>
          <w:szCs w:val="28"/>
        </w:rPr>
        <w:t>е</w:t>
      </w:r>
      <w:r w:rsidRPr="001602B4">
        <w:rPr>
          <w:bCs/>
          <w:color w:val="000000"/>
          <w:sz w:val="28"/>
          <w:szCs w:val="28"/>
        </w:rPr>
        <w:t>ментарных частиц.</w:t>
      </w:r>
    </w:p>
    <w:p w:rsidR="00800FF5" w:rsidRDefault="004C7962" w:rsidP="00832DCA">
      <w:pPr>
        <w:ind w:firstLine="510"/>
        <w:jc w:val="both"/>
        <w:rPr>
          <w:bCs/>
          <w:color w:val="000000"/>
          <w:sz w:val="28"/>
          <w:szCs w:val="28"/>
        </w:rPr>
      </w:pPr>
      <w:r w:rsidRPr="001602B4">
        <w:rPr>
          <w:bCs/>
          <w:i/>
          <w:color w:val="000000"/>
          <w:sz w:val="28"/>
          <w:szCs w:val="28"/>
        </w:rPr>
        <w:lastRenderedPageBreak/>
        <w:t>Металлы</w:t>
      </w:r>
      <w:r>
        <w:rPr>
          <w:bCs/>
          <w:color w:val="000000"/>
          <w:sz w:val="28"/>
          <w:szCs w:val="28"/>
        </w:rPr>
        <w:t xml:space="preserve"> – поликристаллические тела, состоящие из большого количества зерен, в пределах одного зерна сохраняется правильная кристаллическая решетка. Из-за хаотического расположения зерен п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>ликристаллы изотропны, а свойства любой поверхности поликриста</w:t>
      </w:r>
      <w:r>
        <w:rPr>
          <w:bCs/>
          <w:color w:val="000000"/>
          <w:sz w:val="28"/>
          <w:szCs w:val="28"/>
        </w:rPr>
        <w:t>л</w:t>
      </w:r>
      <w:r>
        <w:rPr>
          <w:bCs/>
          <w:color w:val="000000"/>
          <w:sz w:val="28"/>
          <w:szCs w:val="28"/>
        </w:rPr>
        <w:t>ла в среднем одинаковы.</w:t>
      </w:r>
    </w:p>
    <w:p w:rsidR="003616BE" w:rsidRDefault="003616BE" w:rsidP="00832DCA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В технике широко применяются сплавы металлов. Они имеют х</w:t>
      </w:r>
      <w:r>
        <w:rPr>
          <w:bCs/>
          <w:color w:val="000000"/>
          <w:sz w:val="28"/>
          <w:szCs w:val="28"/>
        </w:rPr>
        <w:t>а</w:t>
      </w:r>
      <w:r>
        <w:rPr>
          <w:bCs/>
          <w:color w:val="000000"/>
          <w:sz w:val="28"/>
          <w:szCs w:val="28"/>
        </w:rPr>
        <w:t>рактерные свойства, присущие металлическому состоянию.</w:t>
      </w:r>
    </w:p>
    <w:p w:rsidR="003616BE" w:rsidRDefault="00EB79A5" w:rsidP="00832DCA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Свойства реальных кристаллов отличаются от</w:t>
      </w:r>
      <w:r w:rsidR="00F14306" w:rsidRPr="00F14306">
        <w:rPr>
          <w:bCs/>
          <w:color w:val="000000"/>
          <w:sz w:val="28"/>
          <w:szCs w:val="28"/>
        </w:rPr>
        <w:t xml:space="preserve"> </w:t>
      </w:r>
      <w:r w:rsidR="00F14306">
        <w:rPr>
          <w:bCs/>
          <w:color w:val="000000"/>
          <w:sz w:val="28"/>
          <w:szCs w:val="28"/>
        </w:rPr>
        <w:t>свойств</w:t>
      </w:r>
      <w:r>
        <w:rPr>
          <w:bCs/>
          <w:color w:val="000000"/>
          <w:sz w:val="28"/>
          <w:szCs w:val="28"/>
        </w:rPr>
        <w:t xml:space="preserve"> идеальных. Главной причиной значительного снижения прочности и текучести кристаллов являются дефекты их структуры</w:t>
      </w:r>
      <w:r w:rsidR="003616BE">
        <w:rPr>
          <w:bCs/>
          <w:color w:val="000000"/>
          <w:sz w:val="28"/>
          <w:szCs w:val="28"/>
        </w:rPr>
        <w:t xml:space="preserve"> (ваканси</w:t>
      </w:r>
      <w:r w:rsidR="003F23E5">
        <w:rPr>
          <w:bCs/>
          <w:color w:val="000000"/>
          <w:sz w:val="28"/>
          <w:szCs w:val="28"/>
        </w:rPr>
        <w:t>и</w:t>
      </w:r>
      <w:r w:rsidR="003616BE">
        <w:rPr>
          <w:bCs/>
          <w:color w:val="000000"/>
          <w:sz w:val="28"/>
          <w:szCs w:val="28"/>
        </w:rPr>
        <w:t>, внедренны</w:t>
      </w:r>
      <w:r w:rsidR="003F23E5">
        <w:rPr>
          <w:bCs/>
          <w:color w:val="000000"/>
          <w:sz w:val="28"/>
          <w:szCs w:val="28"/>
        </w:rPr>
        <w:t>е</w:t>
      </w:r>
      <w:r w:rsidR="003616BE">
        <w:rPr>
          <w:bCs/>
          <w:color w:val="000000"/>
          <w:sz w:val="28"/>
          <w:szCs w:val="28"/>
        </w:rPr>
        <w:t xml:space="preserve"> инородны</w:t>
      </w:r>
      <w:r w:rsidR="003F23E5">
        <w:rPr>
          <w:bCs/>
          <w:color w:val="000000"/>
          <w:sz w:val="28"/>
          <w:szCs w:val="28"/>
        </w:rPr>
        <w:t>е атомы</w:t>
      </w:r>
      <w:r w:rsidR="003616BE">
        <w:rPr>
          <w:bCs/>
          <w:color w:val="000000"/>
          <w:sz w:val="28"/>
          <w:szCs w:val="28"/>
        </w:rPr>
        <w:t>, дислокаци</w:t>
      </w:r>
      <w:r w:rsidR="003F23E5">
        <w:rPr>
          <w:bCs/>
          <w:color w:val="000000"/>
          <w:sz w:val="28"/>
          <w:szCs w:val="28"/>
        </w:rPr>
        <w:t>и</w:t>
      </w:r>
      <w:r w:rsidR="003616BE">
        <w:rPr>
          <w:bCs/>
          <w:color w:val="000000"/>
          <w:sz w:val="28"/>
          <w:szCs w:val="28"/>
        </w:rPr>
        <w:t>).</w:t>
      </w:r>
    </w:p>
    <w:p w:rsidR="00800FF5" w:rsidRDefault="003616BE" w:rsidP="00832DCA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Особое место в строении металлов занимают границы зерен. М</w:t>
      </w:r>
      <w:r>
        <w:rPr>
          <w:bCs/>
          <w:color w:val="000000"/>
          <w:sz w:val="28"/>
          <w:szCs w:val="28"/>
        </w:rPr>
        <w:t>а</w:t>
      </w:r>
      <w:r>
        <w:rPr>
          <w:bCs/>
          <w:color w:val="000000"/>
          <w:sz w:val="28"/>
          <w:szCs w:val="28"/>
        </w:rPr>
        <w:t>териал на этих участках находится в ослабленном состоянии всле</w:t>
      </w:r>
      <w:r>
        <w:rPr>
          <w:bCs/>
          <w:color w:val="000000"/>
          <w:sz w:val="28"/>
          <w:szCs w:val="28"/>
        </w:rPr>
        <w:t>д</w:t>
      </w:r>
      <w:r>
        <w:rPr>
          <w:bCs/>
          <w:color w:val="000000"/>
          <w:sz w:val="28"/>
          <w:szCs w:val="28"/>
        </w:rPr>
        <w:t>ствие повышенной концентрации отмеченных выше дефектов.</w:t>
      </w:r>
    </w:p>
    <w:p w:rsidR="00800FF5" w:rsidRDefault="003616BE" w:rsidP="003616BE">
      <w:pPr>
        <w:ind w:firstLine="510"/>
        <w:jc w:val="both"/>
        <w:rPr>
          <w:bCs/>
          <w:color w:val="000000"/>
          <w:sz w:val="28"/>
          <w:szCs w:val="28"/>
        </w:rPr>
      </w:pPr>
      <w:r w:rsidRPr="003616BE">
        <w:rPr>
          <w:bCs/>
          <w:color w:val="000000"/>
          <w:sz w:val="28"/>
          <w:szCs w:val="28"/>
        </w:rPr>
        <w:t xml:space="preserve">Поры и трещины формируют в металлах развитую </w:t>
      </w:r>
      <w:proofErr w:type="spellStart"/>
      <w:r w:rsidRPr="003616BE">
        <w:rPr>
          <w:bCs/>
          <w:color w:val="000000"/>
          <w:sz w:val="28"/>
          <w:szCs w:val="28"/>
        </w:rPr>
        <w:t>микрокапи</w:t>
      </w:r>
      <w:r w:rsidRPr="003616BE">
        <w:rPr>
          <w:bCs/>
          <w:color w:val="000000"/>
          <w:sz w:val="28"/>
          <w:szCs w:val="28"/>
        </w:rPr>
        <w:t>л</w:t>
      </w:r>
      <w:r w:rsidRPr="003616BE">
        <w:rPr>
          <w:bCs/>
          <w:color w:val="000000"/>
          <w:sz w:val="28"/>
          <w:szCs w:val="28"/>
        </w:rPr>
        <w:t>лярную</w:t>
      </w:r>
      <w:proofErr w:type="spellEnd"/>
      <w:r w:rsidRPr="003616BE">
        <w:rPr>
          <w:bCs/>
          <w:color w:val="000000"/>
          <w:sz w:val="28"/>
          <w:szCs w:val="28"/>
        </w:rPr>
        <w:t xml:space="preserve"> сеть, которая начинается на поверхности в виде</w:t>
      </w:r>
      <w:r w:rsidR="00113080">
        <w:rPr>
          <w:bCs/>
          <w:color w:val="000000"/>
          <w:sz w:val="28"/>
          <w:szCs w:val="28"/>
        </w:rPr>
        <w:t xml:space="preserve"> </w:t>
      </w:r>
      <w:r w:rsidRPr="003616BE">
        <w:rPr>
          <w:bCs/>
          <w:color w:val="000000"/>
          <w:sz w:val="28"/>
          <w:szCs w:val="28"/>
        </w:rPr>
        <w:t>системы ми</w:t>
      </w:r>
      <w:r w:rsidRPr="003616BE">
        <w:rPr>
          <w:bCs/>
          <w:color w:val="000000"/>
          <w:sz w:val="28"/>
          <w:szCs w:val="28"/>
        </w:rPr>
        <w:t>к</w:t>
      </w:r>
      <w:r w:rsidRPr="003616BE">
        <w:rPr>
          <w:bCs/>
          <w:color w:val="000000"/>
          <w:sz w:val="28"/>
          <w:szCs w:val="28"/>
        </w:rPr>
        <w:t>роскопических и субмикроскопических трещин и полостей, а далее переходит в фазовые поверхности раздела элементов, структурные и внутренние трещины. Благодаря такому строению металлов внешняя среда за счет адсорбционных и диффузионных процессов проникает внутрь их и оказывает физико-химическое воздействие на механич</w:t>
      </w:r>
      <w:r w:rsidRPr="003616BE">
        <w:rPr>
          <w:bCs/>
          <w:color w:val="000000"/>
          <w:sz w:val="28"/>
          <w:szCs w:val="28"/>
        </w:rPr>
        <w:t>е</w:t>
      </w:r>
      <w:r w:rsidRPr="003616BE">
        <w:rPr>
          <w:bCs/>
          <w:color w:val="000000"/>
          <w:sz w:val="28"/>
          <w:szCs w:val="28"/>
        </w:rPr>
        <w:t>ские свойства приповерхностных слоев твердых тел.</w:t>
      </w:r>
    </w:p>
    <w:p w:rsidR="00B032F9" w:rsidRDefault="00B032F9" w:rsidP="003F23E5">
      <w:pPr>
        <w:ind w:firstLine="510"/>
        <w:jc w:val="both"/>
        <w:rPr>
          <w:bCs/>
          <w:i/>
          <w:color w:val="000000"/>
          <w:sz w:val="28"/>
          <w:szCs w:val="28"/>
        </w:rPr>
      </w:pPr>
    </w:p>
    <w:p w:rsidR="003F23E5" w:rsidRPr="00B67864" w:rsidRDefault="003F23E5" w:rsidP="003F23E5">
      <w:pPr>
        <w:ind w:firstLine="510"/>
        <w:jc w:val="both"/>
        <w:rPr>
          <w:bCs/>
          <w:color w:val="000000"/>
          <w:sz w:val="28"/>
          <w:szCs w:val="28"/>
        </w:rPr>
      </w:pPr>
      <w:r w:rsidRPr="001602B4">
        <w:rPr>
          <w:bCs/>
          <w:i/>
          <w:color w:val="000000"/>
          <w:sz w:val="28"/>
          <w:szCs w:val="28"/>
        </w:rPr>
        <w:t>Полимеры</w:t>
      </w:r>
      <w:r w:rsidRPr="00B67864">
        <w:rPr>
          <w:bCs/>
          <w:color w:val="000000"/>
          <w:sz w:val="28"/>
          <w:szCs w:val="28"/>
        </w:rPr>
        <w:t xml:space="preserve"> как конструкционные материалы в современной техн</w:t>
      </w:r>
      <w:r w:rsidRPr="00B67864">
        <w:rPr>
          <w:bCs/>
          <w:color w:val="000000"/>
          <w:sz w:val="28"/>
          <w:szCs w:val="28"/>
        </w:rPr>
        <w:t>и</w:t>
      </w:r>
      <w:r w:rsidRPr="00B67864">
        <w:rPr>
          <w:bCs/>
          <w:color w:val="000000"/>
          <w:sz w:val="28"/>
          <w:szCs w:val="28"/>
        </w:rPr>
        <w:t>ке занимают важное место наряду с металлами. Область их примен</w:t>
      </w:r>
      <w:r w:rsidRPr="00B67864">
        <w:rPr>
          <w:bCs/>
          <w:color w:val="000000"/>
          <w:sz w:val="28"/>
          <w:szCs w:val="28"/>
        </w:rPr>
        <w:t>е</w:t>
      </w:r>
      <w:r w:rsidRPr="00B67864">
        <w:rPr>
          <w:bCs/>
          <w:color w:val="000000"/>
          <w:sz w:val="28"/>
          <w:szCs w:val="28"/>
        </w:rPr>
        <w:t>ния непрерывно расширяется. Физико-механические свойства пол</w:t>
      </w:r>
      <w:r w:rsidRPr="00B67864">
        <w:rPr>
          <w:bCs/>
          <w:color w:val="000000"/>
          <w:sz w:val="28"/>
          <w:szCs w:val="28"/>
        </w:rPr>
        <w:t>и</w:t>
      </w:r>
      <w:r w:rsidRPr="00B67864">
        <w:rPr>
          <w:bCs/>
          <w:color w:val="000000"/>
          <w:sz w:val="28"/>
          <w:szCs w:val="28"/>
        </w:rPr>
        <w:t xml:space="preserve">меров отличаются от свойств металлов и сплавов. </w:t>
      </w:r>
    </w:p>
    <w:p w:rsidR="003F23E5" w:rsidRPr="00B67864" w:rsidRDefault="003F23E5" w:rsidP="003F23E5">
      <w:pPr>
        <w:ind w:firstLine="510"/>
        <w:jc w:val="both"/>
        <w:rPr>
          <w:bCs/>
          <w:color w:val="000000"/>
          <w:sz w:val="28"/>
          <w:szCs w:val="28"/>
        </w:rPr>
      </w:pPr>
      <w:r w:rsidRPr="00B67864">
        <w:rPr>
          <w:bCs/>
          <w:color w:val="000000"/>
          <w:sz w:val="28"/>
          <w:szCs w:val="28"/>
        </w:rPr>
        <w:t>Полимеры состоят из огромных молекул, образующихся в</w:t>
      </w:r>
      <w:r>
        <w:rPr>
          <w:bCs/>
          <w:color w:val="000000"/>
          <w:sz w:val="28"/>
          <w:szCs w:val="28"/>
        </w:rPr>
        <w:t xml:space="preserve"> </w:t>
      </w:r>
      <w:r w:rsidRPr="00B67864">
        <w:rPr>
          <w:bCs/>
          <w:color w:val="000000"/>
          <w:sz w:val="28"/>
          <w:szCs w:val="28"/>
        </w:rPr>
        <w:t>резул</w:t>
      </w:r>
      <w:r w:rsidRPr="00B67864">
        <w:rPr>
          <w:bCs/>
          <w:color w:val="000000"/>
          <w:sz w:val="28"/>
          <w:szCs w:val="28"/>
        </w:rPr>
        <w:t>ь</w:t>
      </w:r>
      <w:r w:rsidRPr="00B67864">
        <w:rPr>
          <w:bCs/>
          <w:color w:val="000000"/>
          <w:sz w:val="28"/>
          <w:szCs w:val="28"/>
        </w:rPr>
        <w:t>тате соединения небольших групп атомов, чаще всего атомов</w:t>
      </w:r>
      <w:r>
        <w:rPr>
          <w:bCs/>
          <w:color w:val="000000"/>
          <w:sz w:val="28"/>
          <w:szCs w:val="28"/>
        </w:rPr>
        <w:t xml:space="preserve"> </w:t>
      </w:r>
      <w:r w:rsidRPr="00B67864">
        <w:rPr>
          <w:bCs/>
          <w:color w:val="000000"/>
          <w:sz w:val="28"/>
          <w:szCs w:val="28"/>
        </w:rPr>
        <w:t>углер</w:t>
      </w:r>
      <w:r w:rsidRPr="00B67864">
        <w:rPr>
          <w:bCs/>
          <w:color w:val="000000"/>
          <w:sz w:val="28"/>
          <w:szCs w:val="28"/>
        </w:rPr>
        <w:t>о</w:t>
      </w:r>
      <w:r w:rsidRPr="00B67864">
        <w:rPr>
          <w:bCs/>
          <w:color w:val="000000"/>
          <w:sz w:val="28"/>
          <w:szCs w:val="28"/>
        </w:rPr>
        <w:t xml:space="preserve">да и водорода. В зависимости от формы и размеров молекул полимера свойства его могут меняться в самых широких пределах. </w:t>
      </w:r>
    </w:p>
    <w:p w:rsidR="003F23E5" w:rsidRDefault="003F23E5" w:rsidP="003F23E5">
      <w:pPr>
        <w:ind w:firstLine="510"/>
        <w:jc w:val="both"/>
        <w:rPr>
          <w:bCs/>
          <w:color w:val="000000"/>
          <w:sz w:val="28"/>
          <w:szCs w:val="28"/>
        </w:rPr>
      </w:pPr>
      <w:r w:rsidRPr="001602B4">
        <w:rPr>
          <w:bCs/>
          <w:i/>
          <w:color w:val="000000"/>
          <w:sz w:val="28"/>
          <w:szCs w:val="28"/>
        </w:rPr>
        <w:t>Линейные</w:t>
      </w:r>
      <w:r w:rsidRPr="00B67864">
        <w:rPr>
          <w:bCs/>
          <w:color w:val="000000"/>
          <w:sz w:val="28"/>
          <w:szCs w:val="28"/>
        </w:rPr>
        <w:t xml:space="preserve"> полимеры</w:t>
      </w:r>
      <w:r>
        <w:rPr>
          <w:bCs/>
          <w:color w:val="000000"/>
          <w:sz w:val="28"/>
          <w:szCs w:val="28"/>
        </w:rPr>
        <w:t xml:space="preserve"> (рис.</w:t>
      </w:r>
      <w:proofErr w:type="gramStart"/>
      <w:r>
        <w:rPr>
          <w:bCs/>
          <w:color w:val="000000"/>
          <w:sz w:val="28"/>
          <w:szCs w:val="28"/>
        </w:rPr>
        <w:t xml:space="preserve"> )</w:t>
      </w:r>
      <w:proofErr w:type="gramEnd"/>
      <w:r w:rsidRPr="00B67864">
        <w:rPr>
          <w:bCs/>
          <w:color w:val="000000"/>
          <w:sz w:val="28"/>
          <w:szCs w:val="28"/>
        </w:rPr>
        <w:t xml:space="preserve"> имеют линейные молекулы, связа</w:t>
      </w:r>
      <w:r w:rsidRPr="00B67864">
        <w:rPr>
          <w:bCs/>
          <w:color w:val="000000"/>
          <w:sz w:val="28"/>
          <w:szCs w:val="28"/>
        </w:rPr>
        <w:t>н</w:t>
      </w:r>
      <w:r w:rsidRPr="00B67864">
        <w:rPr>
          <w:bCs/>
          <w:color w:val="000000"/>
          <w:sz w:val="28"/>
          <w:szCs w:val="28"/>
        </w:rPr>
        <w:t>ные между собой силами Ван-дер-Ваальса.</w:t>
      </w:r>
    </w:p>
    <w:p w:rsidR="00B032F9" w:rsidRPr="00B67864" w:rsidRDefault="00B032F9" w:rsidP="00B032F9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Если в основной цепи макромолекулы возникают короткие бок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 xml:space="preserve">вые ответвления, то такие полимеры называют </w:t>
      </w:r>
      <w:r w:rsidRPr="003F23E5">
        <w:rPr>
          <w:bCs/>
          <w:i/>
          <w:color w:val="000000"/>
          <w:sz w:val="28"/>
          <w:szCs w:val="28"/>
        </w:rPr>
        <w:t>разветвленными</w:t>
      </w:r>
      <w:r>
        <w:rPr>
          <w:bCs/>
          <w:color w:val="000000"/>
          <w:sz w:val="28"/>
          <w:szCs w:val="28"/>
        </w:rPr>
        <w:t xml:space="preserve"> (рис.).</w:t>
      </w:r>
      <w:r w:rsidRPr="00B67864">
        <w:rPr>
          <w:bCs/>
          <w:color w:val="000000"/>
          <w:sz w:val="28"/>
          <w:szCs w:val="28"/>
        </w:rPr>
        <w:t xml:space="preserve"> При повышении</w:t>
      </w:r>
      <w:r>
        <w:rPr>
          <w:bCs/>
          <w:color w:val="000000"/>
          <w:sz w:val="28"/>
          <w:szCs w:val="28"/>
        </w:rPr>
        <w:t xml:space="preserve"> </w:t>
      </w:r>
      <w:r w:rsidRPr="00B67864">
        <w:rPr>
          <w:bCs/>
          <w:color w:val="000000"/>
          <w:sz w:val="28"/>
          <w:szCs w:val="28"/>
        </w:rPr>
        <w:t>температуры полимеры</w:t>
      </w:r>
      <w:r>
        <w:rPr>
          <w:bCs/>
          <w:color w:val="000000"/>
          <w:sz w:val="28"/>
          <w:szCs w:val="28"/>
        </w:rPr>
        <w:t xml:space="preserve"> линейного и разветвленного строения</w:t>
      </w:r>
      <w:r w:rsidRPr="00B67864">
        <w:rPr>
          <w:bCs/>
          <w:color w:val="000000"/>
          <w:sz w:val="28"/>
          <w:szCs w:val="28"/>
        </w:rPr>
        <w:t xml:space="preserve"> легко размягчаются и переходят в жидкое состояние, причем изменение их свой</w:t>
      </w:r>
      <w:proofErr w:type="gramStart"/>
      <w:r w:rsidRPr="00B67864">
        <w:rPr>
          <w:bCs/>
          <w:color w:val="000000"/>
          <w:sz w:val="28"/>
          <w:szCs w:val="28"/>
        </w:rPr>
        <w:t>ств пр</w:t>
      </w:r>
      <w:proofErr w:type="gramEnd"/>
      <w:r w:rsidRPr="00B67864">
        <w:rPr>
          <w:bCs/>
          <w:color w:val="000000"/>
          <w:sz w:val="28"/>
          <w:szCs w:val="28"/>
        </w:rPr>
        <w:t>оисходит постепенно</w:t>
      </w:r>
      <w:r>
        <w:rPr>
          <w:bCs/>
          <w:color w:val="000000"/>
          <w:sz w:val="28"/>
          <w:szCs w:val="28"/>
        </w:rPr>
        <w:t>.</w:t>
      </w:r>
      <w:r w:rsidRPr="00B67864">
        <w:rPr>
          <w:bCs/>
          <w:color w:val="000000"/>
          <w:sz w:val="28"/>
          <w:szCs w:val="28"/>
        </w:rPr>
        <w:t xml:space="preserve"> При комнатной темп</w:t>
      </w:r>
      <w:r w:rsidRPr="00B67864">
        <w:rPr>
          <w:bCs/>
          <w:color w:val="000000"/>
          <w:sz w:val="28"/>
          <w:szCs w:val="28"/>
        </w:rPr>
        <w:t>е</w:t>
      </w:r>
      <w:r w:rsidRPr="00B67864">
        <w:rPr>
          <w:bCs/>
          <w:color w:val="000000"/>
          <w:sz w:val="28"/>
          <w:szCs w:val="28"/>
        </w:rPr>
        <w:t>ратуре структура линейных полимеров</w:t>
      </w:r>
      <w:r>
        <w:rPr>
          <w:bCs/>
          <w:color w:val="000000"/>
          <w:sz w:val="28"/>
          <w:szCs w:val="28"/>
        </w:rPr>
        <w:t xml:space="preserve"> </w:t>
      </w:r>
      <w:r w:rsidRPr="00B67864">
        <w:rPr>
          <w:bCs/>
          <w:color w:val="000000"/>
          <w:sz w:val="28"/>
          <w:szCs w:val="28"/>
        </w:rPr>
        <w:t>полностью аморфная, или ч</w:t>
      </w:r>
      <w:r w:rsidRPr="00B67864">
        <w:rPr>
          <w:bCs/>
          <w:color w:val="000000"/>
          <w:sz w:val="28"/>
          <w:szCs w:val="28"/>
        </w:rPr>
        <w:t>а</w:t>
      </w:r>
      <w:r w:rsidRPr="00B67864">
        <w:rPr>
          <w:bCs/>
          <w:color w:val="000000"/>
          <w:sz w:val="28"/>
          <w:szCs w:val="28"/>
        </w:rPr>
        <w:t>стично кристаллическая. Линейные</w:t>
      </w:r>
      <w:r>
        <w:rPr>
          <w:bCs/>
          <w:color w:val="000000"/>
          <w:sz w:val="28"/>
          <w:szCs w:val="28"/>
        </w:rPr>
        <w:t xml:space="preserve"> </w:t>
      </w:r>
      <w:r w:rsidRPr="00B67864">
        <w:rPr>
          <w:bCs/>
          <w:color w:val="000000"/>
          <w:sz w:val="28"/>
          <w:szCs w:val="28"/>
        </w:rPr>
        <w:t>полимеры являются основой те</w:t>
      </w:r>
      <w:r w:rsidRPr="00B67864">
        <w:rPr>
          <w:bCs/>
          <w:color w:val="000000"/>
          <w:sz w:val="28"/>
          <w:szCs w:val="28"/>
        </w:rPr>
        <w:t>р</w:t>
      </w:r>
      <w:r w:rsidRPr="00B67864">
        <w:rPr>
          <w:bCs/>
          <w:color w:val="000000"/>
          <w:sz w:val="28"/>
          <w:szCs w:val="28"/>
        </w:rPr>
        <w:lastRenderedPageBreak/>
        <w:t>мопластов, которые легко</w:t>
      </w:r>
      <w:r>
        <w:rPr>
          <w:bCs/>
          <w:color w:val="000000"/>
          <w:sz w:val="28"/>
          <w:szCs w:val="28"/>
        </w:rPr>
        <w:t xml:space="preserve"> </w:t>
      </w:r>
      <w:r w:rsidRPr="00B67864">
        <w:rPr>
          <w:bCs/>
          <w:color w:val="000000"/>
          <w:sz w:val="28"/>
          <w:szCs w:val="28"/>
        </w:rPr>
        <w:t>обрабатываются давлением при температ</w:t>
      </w:r>
      <w:r w:rsidRPr="00B67864">
        <w:rPr>
          <w:bCs/>
          <w:color w:val="000000"/>
          <w:sz w:val="28"/>
          <w:szCs w:val="28"/>
        </w:rPr>
        <w:t>у</w:t>
      </w:r>
      <w:r w:rsidRPr="00B67864">
        <w:rPr>
          <w:bCs/>
          <w:color w:val="000000"/>
          <w:sz w:val="28"/>
          <w:szCs w:val="28"/>
        </w:rPr>
        <w:t>рах до 200...300 °С. К</w:t>
      </w:r>
      <w:r>
        <w:rPr>
          <w:bCs/>
          <w:color w:val="000000"/>
          <w:sz w:val="28"/>
          <w:szCs w:val="28"/>
        </w:rPr>
        <w:t xml:space="preserve"> </w:t>
      </w:r>
      <w:r w:rsidRPr="00B67864">
        <w:rPr>
          <w:bCs/>
          <w:color w:val="000000"/>
          <w:sz w:val="28"/>
          <w:szCs w:val="28"/>
        </w:rPr>
        <w:t>термопластам относятся фторопласты, полив</w:t>
      </w:r>
      <w:r w:rsidRPr="00B67864">
        <w:rPr>
          <w:bCs/>
          <w:color w:val="000000"/>
          <w:sz w:val="28"/>
          <w:szCs w:val="28"/>
        </w:rPr>
        <w:t>и</w:t>
      </w:r>
      <w:r w:rsidRPr="00B67864">
        <w:rPr>
          <w:bCs/>
          <w:color w:val="000000"/>
          <w:sz w:val="28"/>
          <w:szCs w:val="28"/>
        </w:rPr>
        <w:t xml:space="preserve">нилхлорид, полиэтилен, полистирол и др. </w:t>
      </w:r>
    </w:p>
    <w:p w:rsidR="00832497" w:rsidRDefault="00020872" w:rsidP="00832497">
      <w:pPr>
        <w:jc w:val="center"/>
        <w:rPr>
          <w:bCs/>
          <w:color w:val="000000"/>
          <w:sz w:val="28"/>
          <w:szCs w:val="28"/>
        </w:rPr>
      </w:pPr>
      <w:r w:rsidRPr="00020872">
        <w:rPr>
          <w:noProof/>
        </w:rPr>
        <mc:AlternateContent>
          <mc:Choice Requires="wpc">
            <w:drawing>
              <wp:inline distT="0" distB="0" distL="0" distR="0" wp14:anchorId="6391CCD1" wp14:editId="6B6B5CAB">
                <wp:extent cx="2698750" cy="1725930"/>
                <wp:effectExtent l="0" t="0" r="0" b="0"/>
                <wp:docPr id="65" name="Полотно 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57" name="Группа 257"/>
                        <wpg:cNvGrpSpPr/>
                        <wpg:grpSpPr>
                          <a:xfrm>
                            <a:off x="208916" y="109220"/>
                            <a:ext cx="2267081" cy="1508760"/>
                            <a:chOff x="208916" y="109220"/>
                            <a:chExt cx="2267081" cy="1508760"/>
                          </a:xfrm>
                        </wpg:grpSpPr>
                        <wps:wsp>
                          <wps:cNvPr id="129" name="Полилиния 129"/>
                          <wps:cNvSpPr/>
                          <wps:spPr>
                            <a:xfrm>
                              <a:off x="208916" y="109220"/>
                              <a:ext cx="127124" cy="1184275"/>
                            </a:xfrm>
                            <a:custGeom>
                              <a:avLst/>
                              <a:gdLst>
                                <a:gd name="connsiteX0" fmla="*/ 0 w 127124"/>
                                <a:gd name="connsiteY0" fmla="*/ 0 h 1263650"/>
                                <a:gd name="connsiteX1" fmla="*/ 95250 w 127124"/>
                                <a:gd name="connsiteY1" fmla="*/ 273050 h 1263650"/>
                                <a:gd name="connsiteX2" fmla="*/ 69850 w 127124"/>
                                <a:gd name="connsiteY2" fmla="*/ 381000 h 1263650"/>
                                <a:gd name="connsiteX3" fmla="*/ 76200 w 127124"/>
                                <a:gd name="connsiteY3" fmla="*/ 520700 h 1263650"/>
                                <a:gd name="connsiteX4" fmla="*/ 127000 w 127124"/>
                                <a:gd name="connsiteY4" fmla="*/ 704850 h 1263650"/>
                                <a:gd name="connsiteX5" fmla="*/ 88900 w 127124"/>
                                <a:gd name="connsiteY5" fmla="*/ 882650 h 1263650"/>
                                <a:gd name="connsiteX6" fmla="*/ 38100 w 127124"/>
                                <a:gd name="connsiteY6" fmla="*/ 1035050 h 1263650"/>
                                <a:gd name="connsiteX7" fmla="*/ 63500 w 127124"/>
                                <a:gd name="connsiteY7" fmla="*/ 1098550 h 1263650"/>
                                <a:gd name="connsiteX8" fmla="*/ 120650 w 127124"/>
                                <a:gd name="connsiteY8" fmla="*/ 1263650 h 12636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27124" h="1263650">
                                  <a:moveTo>
                                    <a:pt x="0" y="0"/>
                                  </a:moveTo>
                                  <a:cubicBezTo>
                                    <a:pt x="41804" y="104775"/>
                                    <a:pt x="83608" y="209550"/>
                                    <a:pt x="95250" y="273050"/>
                                  </a:cubicBezTo>
                                  <a:cubicBezTo>
                                    <a:pt x="106892" y="336550"/>
                                    <a:pt x="73025" y="339725"/>
                                    <a:pt x="69850" y="381000"/>
                                  </a:cubicBezTo>
                                  <a:cubicBezTo>
                                    <a:pt x="66675" y="422275"/>
                                    <a:pt x="66675" y="466725"/>
                                    <a:pt x="76200" y="520700"/>
                                  </a:cubicBezTo>
                                  <a:cubicBezTo>
                                    <a:pt x="85725" y="574675"/>
                                    <a:pt x="124883" y="644525"/>
                                    <a:pt x="127000" y="704850"/>
                                  </a:cubicBezTo>
                                  <a:cubicBezTo>
                                    <a:pt x="129117" y="765175"/>
                                    <a:pt x="103717" y="827617"/>
                                    <a:pt x="88900" y="882650"/>
                                  </a:cubicBezTo>
                                  <a:cubicBezTo>
                                    <a:pt x="74083" y="937683"/>
                                    <a:pt x="42333" y="999067"/>
                                    <a:pt x="38100" y="1035050"/>
                                  </a:cubicBezTo>
                                  <a:cubicBezTo>
                                    <a:pt x="33867" y="1071033"/>
                                    <a:pt x="49742" y="1060450"/>
                                    <a:pt x="63500" y="1098550"/>
                                  </a:cubicBezTo>
                                  <a:cubicBezTo>
                                    <a:pt x="77258" y="1136650"/>
                                    <a:pt x="98954" y="1200150"/>
                                    <a:pt x="120650" y="12636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0" name="Полилиния 130"/>
                          <wps:cNvSpPr/>
                          <wps:spPr>
                            <a:xfrm>
                              <a:off x="373882" y="128270"/>
                              <a:ext cx="104704" cy="1174750"/>
                            </a:xfrm>
                            <a:custGeom>
                              <a:avLst/>
                              <a:gdLst>
                                <a:gd name="connsiteX0" fmla="*/ 76334 w 104704"/>
                                <a:gd name="connsiteY0" fmla="*/ 0 h 1231900"/>
                                <a:gd name="connsiteX1" fmla="*/ 134 w 104704"/>
                                <a:gd name="connsiteY1" fmla="*/ 63500 h 1231900"/>
                                <a:gd name="connsiteX2" fmla="*/ 57284 w 104704"/>
                                <a:gd name="connsiteY2" fmla="*/ 203200 h 1231900"/>
                                <a:gd name="connsiteX3" fmla="*/ 38234 w 104704"/>
                                <a:gd name="connsiteY3" fmla="*/ 330200 h 1231900"/>
                                <a:gd name="connsiteX4" fmla="*/ 63634 w 104704"/>
                                <a:gd name="connsiteY4" fmla="*/ 558800 h 1231900"/>
                                <a:gd name="connsiteX5" fmla="*/ 89034 w 104704"/>
                                <a:gd name="connsiteY5" fmla="*/ 838200 h 1231900"/>
                                <a:gd name="connsiteX6" fmla="*/ 101734 w 104704"/>
                                <a:gd name="connsiteY6" fmla="*/ 965200 h 1231900"/>
                                <a:gd name="connsiteX7" fmla="*/ 31884 w 104704"/>
                                <a:gd name="connsiteY7" fmla="*/ 1111250 h 1231900"/>
                                <a:gd name="connsiteX8" fmla="*/ 44584 w 104704"/>
                                <a:gd name="connsiteY8" fmla="*/ 1231900 h 12319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04704" h="1231900">
                                  <a:moveTo>
                                    <a:pt x="76334" y="0"/>
                                  </a:moveTo>
                                  <a:cubicBezTo>
                                    <a:pt x="39821" y="14816"/>
                                    <a:pt x="3309" y="29633"/>
                                    <a:pt x="134" y="63500"/>
                                  </a:cubicBezTo>
                                  <a:cubicBezTo>
                                    <a:pt x="-3041" y="97367"/>
                                    <a:pt x="50934" y="158750"/>
                                    <a:pt x="57284" y="203200"/>
                                  </a:cubicBezTo>
                                  <a:cubicBezTo>
                                    <a:pt x="63634" y="247650"/>
                                    <a:pt x="37176" y="270933"/>
                                    <a:pt x="38234" y="330200"/>
                                  </a:cubicBezTo>
                                  <a:cubicBezTo>
                                    <a:pt x="39292" y="389467"/>
                                    <a:pt x="55167" y="474133"/>
                                    <a:pt x="63634" y="558800"/>
                                  </a:cubicBezTo>
                                  <a:cubicBezTo>
                                    <a:pt x="72101" y="643467"/>
                                    <a:pt x="82684" y="770467"/>
                                    <a:pt x="89034" y="838200"/>
                                  </a:cubicBezTo>
                                  <a:cubicBezTo>
                                    <a:pt x="95384" y="905933"/>
                                    <a:pt x="111259" y="919692"/>
                                    <a:pt x="101734" y="965200"/>
                                  </a:cubicBezTo>
                                  <a:cubicBezTo>
                                    <a:pt x="92209" y="1010708"/>
                                    <a:pt x="41409" y="1066800"/>
                                    <a:pt x="31884" y="1111250"/>
                                  </a:cubicBezTo>
                                  <a:cubicBezTo>
                                    <a:pt x="22359" y="1155700"/>
                                    <a:pt x="33471" y="1193800"/>
                                    <a:pt x="44584" y="123190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" name="Полилиния 131"/>
                          <wps:cNvSpPr/>
                          <wps:spPr>
                            <a:xfrm>
                              <a:off x="538464" y="115570"/>
                              <a:ext cx="83202" cy="1177925"/>
                            </a:xfrm>
                            <a:custGeom>
                              <a:avLst/>
                              <a:gdLst>
                                <a:gd name="connsiteX0" fmla="*/ 83202 w 83202"/>
                                <a:gd name="connsiteY0" fmla="*/ 0 h 1238250"/>
                                <a:gd name="connsiteX1" fmla="*/ 38752 w 83202"/>
                                <a:gd name="connsiteY1" fmla="*/ 146050 h 1238250"/>
                                <a:gd name="connsiteX2" fmla="*/ 70502 w 83202"/>
                                <a:gd name="connsiteY2" fmla="*/ 311150 h 1238250"/>
                                <a:gd name="connsiteX3" fmla="*/ 13352 w 83202"/>
                                <a:gd name="connsiteY3" fmla="*/ 552450 h 1238250"/>
                                <a:gd name="connsiteX4" fmla="*/ 26052 w 83202"/>
                                <a:gd name="connsiteY4" fmla="*/ 596900 h 1238250"/>
                                <a:gd name="connsiteX5" fmla="*/ 652 w 83202"/>
                                <a:gd name="connsiteY5" fmla="*/ 641350 h 1238250"/>
                                <a:gd name="connsiteX6" fmla="*/ 57802 w 83202"/>
                                <a:gd name="connsiteY6" fmla="*/ 755650 h 1238250"/>
                                <a:gd name="connsiteX7" fmla="*/ 38752 w 83202"/>
                                <a:gd name="connsiteY7" fmla="*/ 933450 h 1238250"/>
                                <a:gd name="connsiteX8" fmla="*/ 652 w 83202"/>
                                <a:gd name="connsiteY8" fmla="*/ 1111250 h 1238250"/>
                                <a:gd name="connsiteX9" fmla="*/ 26052 w 83202"/>
                                <a:gd name="connsiteY9" fmla="*/ 1238250 h 12382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83202" h="1238250">
                                  <a:moveTo>
                                    <a:pt x="83202" y="0"/>
                                  </a:moveTo>
                                  <a:cubicBezTo>
                                    <a:pt x="62035" y="47096"/>
                                    <a:pt x="40869" y="94192"/>
                                    <a:pt x="38752" y="146050"/>
                                  </a:cubicBezTo>
                                  <a:cubicBezTo>
                                    <a:pt x="36635" y="197908"/>
                                    <a:pt x="74735" y="243417"/>
                                    <a:pt x="70502" y="311150"/>
                                  </a:cubicBezTo>
                                  <a:cubicBezTo>
                                    <a:pt x="66269" y="378883"/>
                                    <a:pt x="20760" y="504825"/>
                                    <a:pt x="13352" y="552450"/>
                                  </a:cubicBezTo>
                                  <a:cubicBezTo>
                                    <a:pt x="5944" y="600075"/>
                                    <a:pt x="28169" y="582083"/>
                                    <a:pt x="26052" y="596900"/>
                                  </a:cubicBezTo>
                                  <a:cubicBezTo>
                                    <a:pt x="23935" y="611717"/>
                                    <a:pt x="-4640" y="614892"/>
                                    <a:pt x="652" y="641350"/>
                                  </a:cubicBezTo>
                                  <a:cubicBezTo>
                                    <a:pt x="5944" y="667808"/>
                                    <a:pt x="51452" y="706967"/>
                                    <a:pt x="57802" y="755650"/>
                                  </a:cubicBezTo>
                                  <a:cubicBezTo>
                                    <a:pt x="64152" y="804333"/>
                                    <a:pt x="48277" y="874183"/>
                                    <a:pt x="38752" y="933450"/>
                                  </a:cubicBezTo>
                                  <a:cubicBezTo>
                                    <a:pt x="29227" y="992717"/>
                                    <a:pt x="2769" y="1060450"/>
                                    <a:pt x="652" y="1111250"/>
                                  </a:cubicBezTo>
                                  <a:cubicBezTo>
                                    <a:pt x="-1465" y="1162050"/>
                                    <a:pt x="12293" y="1200150"/>
                                    <a:pt x="26052" y="12382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" name="Полилиния 132"/>
                          <wps:cNvSpPr/>
                          <wps:spPr>
                            <a:xfrm>
                              <a:off x="1297353" y="109220"/>
                              <a:ext cx="55094" cy="1187450"/>
                            </a:xfrm>
                            <a:custGeom>
                              <a:avLst/>
                              <a:gdLst>
                                <a:gd name="connsiteX0" fmla="*/ 3763 w 55094"/>
                                <a:gd name="connsiteY0" fmla="*/ 0 h 1187450"/>
                                <a:gd name="connsiteX1" fmla="*/ 41863 w 55094"/>
                                <a:gd name="connsiteY1" fmla="*/ 38100 h 1187450"/>
                                <a:gd name="connsiteX2" fmla="*/ 22813 w 55094"/>
                                <a:gd name="connsiteY2" fmla="*/ 82550 h 1187450"/>
                                <a:gd name="connsiteX3" fmla="*/ 48213 w 55094"/>
                                <a:gd name="connsiteY3" fmla="*/ 171450 h 1187450"/>
                                <a:gd name="connsiteX4" fmla="*/ 41863 w 55094"/>
                                <a:gd name="connsiteY4" fmla="*/ 311150 h 1187450"/>
                                <a:gd name="connsiteX5" fmla="*/ 3763 w 55094"/>
                                <a:gd name="connsiteY5" fmla="*/ 419100 h 1187450"/>
                                <a:gd name="connsiteX6" fmla="*/ 3763 w 55094"/>
                                <a:gd name="connsiteY6" fmla="*/ 527050 h 1187450"/>
                                <a:gd name="connsiteX7" fmla="*/ 3763 w 55094"/>
                                <a:gd name="connsiteY7" fmla="*/ 628650 h 1187450"/>
                                <a:gd name="connsiteX8" fmla="*/ 54563 w 55094"/>
                                <a:gd name="connsiteY8" fmla="*/ 717550 h 1187450"/>
                                <a:gd name="connsiteX9" fmla="*/ 29163 w 55094"/>
                                <a:gd name="connsiteY9" fmla="*/ 838200 h 1187450"/>
                                <a:gd name="connsiteX10" fmla="*/ 10113 w 55094"/>
                                <a:gd name="connsiteY10" fmla="*/ 1047750 h 1187450"/>
                                <a:gd name="connsiteX11" fmla="*/ 48213 w 55094"/>
                                <a:gd name="connsiteY11" fmla="*/ 1187450 h 11874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</a:cxnLst>
                              <a:rect l="l" t="t" r="r" b="b"/>
                              <a:pathLst>
                                <a:path w="55094" h="1187450">
                                  <a:moveTo>
                                    <a:pt x="3763" y="0"/>
                                  </a:moveTo>
                                  <a:cubicBezTo>
                                    <a:pt x="21225" y="12171"/>
                                    <a:pt x="38688" y="24342"/>
                                    <a:pt x="41863" y="38100"/>
                                  </a:cubicBezTo>
                                  <a:cubicBezTo>
                                    <a:pt x="45038" y="51858"/>
                                    <a:pt x="21755" y="60325"/>
                                    <a:pt x="22813" y="82550"/>
                                  </a:cubicBezTo>
                                  <a:cubicBezTo>
                                    <a:pt x="23871" y="104775"/>
                                    <a:pt x="45038" y="133350"/>
                                    <a:pt x="48213" y="171450"/>
                                  </a:cubicBezTo>
                                  <a:cubicBezTo>
                                    <a:pt x="51388" y="209550"/>
                                    <a:pt x="49271" y="269875"/>
                                    <a:pt x="41863" y="311150"/>
                                  </a:cubicBezTo>
                                  <a:cubicBezTo>
                                    <a:pt x="34455" y="352425"/>
                                    <a:pt x="10113" y="383117"/>
                                    <a:pt x="3763" y="419100"/>
                                  </a:cubicBezTo>
                                  <a:cubicBezTo>
                                    <a:pt x="-2587" y="455083"/>
                                    <a:pt x="3763" y="527050"/>
                                    <a:pt x="3763" y="527050"/>
                                  </a:cubicBezTo>
                                  <a:cubicBezTo>
                                    <a:pt x="3763" y="561975"/>
                                    <a:pt x="-4704" y="596900"/>
                                    <a:pt x="3763" y="628650"/>
                                  </a:cubicBezTo>
                                  <a:cubicBezTo>
                                    <a:pt x="12230" y="660400"/>
                                    <a:pt x="50330" y="682625"/>
                                    <a:pt x="54563" y="717550"/>
                                  </a:cubicBezTo>
                                  <a:cubicBezTo>
                                    <a:pt x="58796" y="752475"/>
                                    <a:pt x="36571" y="783167"/>
                                    <a:pt x="29163" y="838200"/>
                                  </a:cubicBezTo>
                                  <a:cubicBezTo>
                                    <a:pt x="21755" y="893233"/>
                                    <a:pt x="6938" y="989542"/>
                                    <a:pt x="10113" y="1047750"/>
                                  </a:cubicBezTo>
                                  <a:cubicBezTo>
                                    <a:pt x="13288" y="1105958"/>
                                    <a:pt x="30750" y="1146704"/>
                                    <a:pt x="48213" y="11874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3" name="Полилиния 133"/>
                          <wps:cNvSpPr/>
                          <wps:spPr>
                            <a:xfrm>
                              <a:off x="1403351" y="128270"/>
                              <a:ext cx="135600" cy="1155700"/>
                            </a:xfrm>
                            <a:custGeom>
                              <a:avLst/>
                              <a:gdLst>
                                <a:gd name="connsiteX0" fmla="*/ 95361 w 135600"/>
                                <a:gd name="connsiteY0" fmla="*/ 0 h 1155700"/>
                                <a:gd name="connsiteX1" fmla="*/ 101711 w 135600"/>
                                <a:gd name="connsiteY1" fmla="*/ 69850 h 1155700"/>
                                <a:gd name="connsiteX2" fmla="*/ 50911 w 135600"/>
                                <a:gd name="connsiteY2" fmla="*/ 120650 h 1155700"/>
                                <a:gd name="connsiteX3" fmla="*/ 101711 w 135600"/>
                                <a:gd name="connsiteY3" fmla="*/ 165100 h 1155700"/>
                                <a:gd name="connsiteX4" fmla="*/ 82661 w 135600"/>
                                <a:gd name="connsiteY4" fmla="*/ 273050 h 1155700"/>
                                <a:gd name="connsiteX5" fmla="*/ 108061 w 135600"/>
                                <a:gd name="connsiteY5" fmla="*/ 425450 h 1155700"/>
                                <a:gd name="connsiteX6" fmla="*/ 133461 w 135600"/>
                                <a:gd name="connsiteY6" fmla="*/ 508000 h 1155700"/>
                                <a:gd name="connsiteX7" fmla="*/ 133461 w 135600"/>
                                <a:gd name="connsiteY7" fmla="*/ 603250 h 1155700"/>
                                <a:gd name="connsiteX8" fmla="*/ 127111 w 135600"/>
                                <a:gd name="connsiteY8" fmla="*/ 704850 h 1155700"/>
                                <a:gd name="connsiteX9" fmla="*/ 57261 w 135600"/>
                                <a:gd name="connsiteY9" fmla="*/ 812800 h 1155700"/>
                                <a:gd name="connsiteX10" fmla="*/ 111 w 135600"/>
                                <a:gd name="connsiteY10" fmla="*/ 933450 h 1155700"/>
                                <a:gd name="connsiteX11" fmla="*/ 44561 w 135600"/>
                                <a:gd name="connsiteY11" fmla="*/ 996950 h 1155700"/>
                                <a:gd name="connsiteX12" fmla="*/ 108061 w 135600"/>
                                <a:gd name="connsiteY12" fmla="*/ 1073150 h 1155700"/>
                                <a:gd name="connsiteX13" fmla="*/ 108061 w 135600"/>
                                <a:gd name="connsiteY13" fmla="*/ 1155700 h 11557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</a:cxnLst>
                              <a:rect l="l" t="t" r="r" b="b"/>
                              <a:pathLst>
                                <a:path w="135600" h="1155700">
                                  <a:moveTo>
                                    <a:pt x="95361" y="0"/>
                                  </a:moveTo>
                                  <a:cubicBezTo>
                                    <a:pt x="102240" y="24871"/>
                                    <a:pt x="109119" y="49742"/>
                                    <a:pt x="101711" y="69850"/>
                                  </a:cubicBezTo>
                                  <a:cubicBezTo>
                                    <a:pt x="94303" y="89958"/>
                                    <a:pt x="50911" y="104775"/>
                                    <a:pt x="50911" y="120650"/>
                                  </a:cubicBezTo>
                                  <a:cubicBezTo>
                                    <a:pt x="50911" y="136525"/>
                                    <a:pt x="96419" y="139700"/>
                                    <a:pt x="101711" y="165100"/>
                                  </a:cubicBezTo>
                                  <a:cubicBezTo>
                                    <a:pt x="107003" y="190500"/>
                                    <a:pt x="81603" y="229658"/>
                                    <a:pt x="82661" y="273050"/>
                                  </a:cubicBezTo>
                                  <a:cubicBezTo>
                                    <a:pt x="83719" y="316442"/>
                                    <a:pt x="99594" y="386292"/>
                                    <a:pt x="108061" y="425450"/>
                                  </a:cubicBezTo>
                                  <a:cubicBezTo>
                                    <a:pt x="116528" y="464608"/>
                                    <a:pt x="129228" y="478367"/>
                                    <a:pt x="133461" y="508000"/>
                                  </a:cubicBezTo>
                                  <a:cubicBezTo>
                                    <a:pt x="137694" y="537633"/>
                                    <a:pt x="134519" y="570442"/>
                                    <a:pt x="133461" y="603250"/>
                                  </a:cubicBezTo>
                                  <a:cubicBezTo>
                                    <a:pt x="132403" y="636058"/>
                                    <a:pt x="139811" y="669925"/>
                                    <a:pt x="127111" y="704850"/>
                                  </a:cubicBezTo>
                                  <a:cubicBezTo>
                                    <a:pt x="114411" y="739775"/>
                                    <a:pt x="78428" y="774700"/>
                                    <a:pt x="57261" y="812800"/>
                                  </a:cubicBezTo>
                                  <a:cubicBezTo>
                                    <a:pt x="36094" y="850900"/>
                                    <a:pt x="2228" y="902758"/>
                                    <a:pt x="111" y="933450"/>
                                  </a:cubicBezTo>
                                  <a:cubicBezTo>
                                    <a:pt x="-2006" y="964142"/>
                                    <a:pt x="26569" y="973667"/>
                                    <a:pt x="44561" y="996950"/>
                                  </a:cubicBezTo>
                                  <a:cubicBezTo>
                                    <a:pt x="62553" y="1020233"/>
                                    <a:pt x="97478" y="1046692"/>
                                    <a:pt x="108061" y="1073150"/>
                                  </a:cubicBezTo>
                                  <a:cubicBezTo>
                                    <a:pt x="118644" y="1099608"/>
                                    <a:pt x="113352" y="1127654"/>
                                    <a:pt x="108061" y="115570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4" name="Полилиния 134"/>
                          <wps:cNvSpPr/>
                          <wps:spPr>
                            <a:xfrm>
                              <a:off x="1619251" y="115570"/>
                              <a:ext cx="85481" cy="1181100"/>
                            </a:xfrm>
                            <a:custGeom>
                              <a:avLst/>
                              <a:gdLst>
                                <a:gd name="connsiteX0" fmla="*/ 33143 w 85481"/>
                                <a:gd name="connsiteY0" fmla="*/ 0 h 1181100"/>
                                <a:gd name="connsiteX1" fmla="*/ 58543 w 85481"/>
                                <a:gd name="connsiteY1" fmla="*/ 44450 h 1181100"/>
                                <a:gd name="connsiteX2" fmla="*/ 77593 w 85481"/>
                                <a:gd name="connsiteY2" fmla="*/ 88900 h 1181100"/>
                                <a:gd name="connsiteX3" fmla="*/ 71243 w 85481"/>
                                <a:gd name="connsiteY3" fmla="*/ 139700 h 1181100"/>
                                <a:gd name="connsiteX4" fmla="*/ 71243 w 85481"/>
                                <a:gd name="connsiteY4" fmla="*/ 190500 h 1181100"/>
                                <a:gd name="connsiteX5" fmla="*/ 45843 w 85481"/>
                                <a:gd name="connsiteY5" fmla="*/ 215900 h 1181100"/>
                                <a:gd name="connsiteX6" fmla="*/ 20443 w 85481"/>
                                <a:gd name="connsiteY6" fmla="*/ 254000 h 1181100"/>
                                <a:gd name="connsiteX7" fmla="*/ 20443 w 85481"/>
                                <a:gd name="connsiteY7" fmla="*/ 349250 h 1181100"/>
                                <a:gd name="connsiteX8" fmla="*/ 52193 w 85481"/>
                                <a:gd name="connsiteY8" fmla="*/ 361950 h 1181100"/>
                                <a:gd name="connsiteX9" fmla="*/ 77593 w 85481"/>
                                <a:gd name="connsiteY9" fmla="*/ 431800 h 1181100"/>
                                <a:gd name="connsiteX10" fmla="*/ 83943 w 85481"/>
                                <a:gd name="connsiteY10" fmla="*/ 520700 h 1181100"/>
                                <a:gd name="connsiteX11" fmla="*/ 52193 w 85481"/>
                                <a:gd name="connsiteY11" fmla="*/ 584200 h 1181100"/>
                                <a:gd name="connsiteX12" fmla="*/ 20443 w 85481"/>
                                <a:gd name="connsiteY12" fmla="*/ 692150 h 1181100"/>
                                <a:gd name="connsiteX13" fmla="*/ 1393 w 85481"/>
                                <a:gd name="connsiteY13" fmla="*/ 876300 h 1181100"/>
                                <a:gd name="connsiteX14" fmla="*/ 58543 w 85481"/>
                                <a:gd name="connsiteY14" fmla="*/ 914400 h 1181100"/>
                                <a:gd name="connsiteX15" fmla="*/ 71243 w 85481"/>
                                <a:gd name="connsiteY15" fmla="*/ 1009650 h 1181100"/>
                                <a:gd name="connsiteX16" fmla="*/ 52193 w 85481"/>
                                <a:gd name="connsiteY16" fmla="*/ 1092200 h 1181100"/>
                                <a:gd name="connsiteX17" fmla="*/ 45843 w 85481"/>
                                <a:gd name="connsiteY17" fmla="*/ 1181100 h 11811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</a:cxnLst>
                              <a:rect l="l" t="t" r="r" b="b"/>
                              <a:pathLst>
                                <a:path w="85481" h="1181100">
                                  <a:moveTo>
                                    <a:pt x="33143" y="0"/>
                                  </a:moveTo>
                                  <a:cubicBezTo>
                                    <a:pt x="42139" y="14816"/>
                                    <a:pt x="51135" y="29633"/>
                                    <a:pt x="58543" y="44450"/>
                                  </a:cubicBezTo>
                                  <a:cubicBezTo>
                                    <a:pt x="65951" y="59267"/>
                                    <a:pt x="75476" y="73025"/>
                                    <a:pt x="77593" y="88900"/>
                                  </a:cubicBezTo>
                                  <a:cubicBezTo>
                                    <a:pt x="79710" y="104775"/>
                                    <a:pt x="72301" y="122767"/>
                                    <a:pt x="71243" y="139700"/>
                                  </a:cubicBezTo>
                                  <a:cubicBezTo>
                                    <a:pt x="70185" y="156633"/>
                                    <a:pt x="75476" y="177800"/>
                                    <a:pt x="71243" y="190500"/>
                                  </a:cubicBezTo>
                                  <a:cubicBezTo>
                                    <a:pt x="67010" y="203200"/>
                                    <a:pt x="54310" y="205317"/>
                                    <a:pt x="45843" y="215900"/>
                                  </a:cubicBezTo>
                                  <a:cubicBezTo>
                                    <a:pt x="37376" y="226483"/>
                                    <a:pt x="24676" y="231775"/>
                                    <a:pt x="20443" y="254000"/>
                                  </a:cubicBezTo>
                                  <a:cubicBezTo>
                                    <a:pt x="16210" y="276225"/>
                                    <a:pt x="15151" y="331258"/>
                                    <a:pt x="20443" y="349250"/>
                                  </a:cubicBezTo>
                                  <a:cubicBezTo>
                                    <a:pt x="25735" y="367242"/>
                                    <a:pt x="42668" y="348192"/>
                                    <a:pt x="52193" y="361950"/>
                                  </a:cubicBezTo>
                                  <a:cubicBezTo>
                                    <a:pt x="61718" y="375708"/>
                                    <a:pt x="72301" y="405342"/>
                                    <a:pt x="77593" y="431800"/>
                                  </a:cubicBezTo>
                                  <a:cubicBezTo>
                                    <a:pt x="82885" y="458258"/>
                                    <a:pt x="88176" y="495300"/>
                                    <a:pt x="83943" y="520700"/>
                                  </a:cubicBezTo>
                                  <a:cubicBezTo>
                                    <a:pt x="79710" y="546100"/>
                                    <a:pt x="62776" y="555625"/>
                                    <a:pt x="52193" y="584200"/>
                                  </a:cubicBezTo>
                                  <a:cubicBezTo>
                                    <a:pt x="41610" y="612775"/>
                                    <a:pt x="28910" y="643467"/>
                                    <a:pt x="20443" y="692150"/>
                                  </a:cubicBezTo>
                                  <a:cubicBezTo>
                                    <a:pt x="11976" y="740833"/>
                                    <a:pt x="-4957" y="839258"/>
                                    <a:pt x="1393" y="876300"/>
                                  </a:cubicBezTo>
                                  <a:cubicBezTo>
                                    <a:pt x="7743" y="913342"/>
                                    <a:pt x="46901" y="892175"/>
                                    <a:pt x="58543" y="914400"/>
                                  </a:cubicBezTo>
                                  <a:cubicBezTo>
                                    <a:pt x="70185" y="936625"/>
                                    <a:pt x="72301" y="980017"/>
                                    <a:pt x="71243" y="1009650"/>
                                  </a:cubicBezTo>
                                  <a:cubicBezTo>
                                    <a:pt x="70185" y="1039283"/>
                                    <a:pt x="56426" y="1063625"/>
                                    <a:pt x="52193" y="1092200"/>
                                  </a:cubicBezTo>
                                  <a:cubicBezTo>
                                    <a:pt x="47960" y="1120775"/>
                                    <a:pt x="46901" y="1150937"/>
                                    <a:pt x="45843" y="118110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" name="Полилиния 137"/>
                          <wps:cNvSpPr/>
                          <wps:spPr>
                            <a:xfrm>
                              <a:off x="1224916" y="188595"/>
                              <a:ext cx="95250" cy="6350"/>
                            </a:xfrm>
                            <a:custGeom>
                              <a:avLst/>
                              <a:gdLst>
                                <a:gd name="connsiteX0" fmla="*/ 95250 w 95250"/>
                                <a:gd name="connsiteY0" fmla="*/ 0 h 6350"/>
                                <a:gd name="connsiteX1" fmla="*/ 0 w 95250"/>
                                <a:gd name="connsiteY1" fmla="*/ 6350 h 63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95250" h="6350">
                                  <a:moveTo>
                                    <a:pt x="95250" y="0"/>
                                  </a:moveTo>
                                  <a:lnTo>
                                    <a:pt x="0" y="6350"/>
                                  </a:ln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" name="Полилиния 138"/>
                          <wps:cNvSpPr/>
                          <wps:spPr>
                            <a:xfrm>
                              <a:off x="1240791" y="333265"/>
                              <a:ext cx="101600" cy="64880"/>
                            </a:xfrm>
                            <a:custGeom>
                              <a:avLst/>
                              <a:gdLst>
                                <a:gd name="connsiteX0" fmla="*/ 101600 w 101600"/>
                                <a:gd name="connsiteY0" fmla="*/ 64880 h 64880"/>
                                <a:gd name="connsiteX1" fmla="*/ 57150 w 101600"/>
                                <a:gd name="connsiteY1" fmla="*/ 1380 h 64880"/>
                                <a:gd name="connsiteX2" fmla="*/ 28575 w 101600"/>
                                <a:gd name="connsiteY2" fmla="*/ 23605 h 64880"/>
                                <a:gd name="connsiteX3" fmla="*/ 0 w 101600"/>
                                <a:gd name="connsiteY3" fmla="*/ 52180 h 6488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01600" h="64880">
                                  <a:moveTo>
                                    <a:pt x="101600" y="64880"/>
                                  </a:moveTo>
                                  <a:cubicBezTo>
                                    <a:pt x="85460" y="36569"/>
                                    <a:pt x="69321" y="8259"/>
                                    <a:pt x="57150" y="1380"/>
                                  </a:cubicBezTo>
                                  <a:cubicBezTo>
                                    <a:pt x="44979" y="-5499"/>
                                    <a:pt x="38100" y="15138"/>
                                    <a:pt x="28575" y="23605"/>
                                  </a:cubicBezTo>
                                  <a:cubicBezTo>
                                    <a:pt x="19050" y="32072"/>
                                    <a:pt x="9525" y="42126"/>
                                    <a:pt x="0" y="5218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" name="Полилиния 140"/>
                          <wps:cNvSpPr/>
                          <wps:spPr>
                            <a:xfrm>
                              <a:off x="1301116" y="540994"/>
                              <a:ext cx="114300" cy="63526"/>
                            </a:xfrm>
                            <a:custGeom>
                              <a:avLst/>
                              <a:gdLst>
                                <a:gd name="connsiteX0" fmla="*/ 0 w 114300"/>
                                <a:gd name="connsiteY0" fmla="*/ 63526 h 63526"/>
                                <a:gd name="connsiteX1" fmla="*/ 28575 w 114300"/>
                                <a:gd name="connsiteY1" fmla="*/ 19076 h 63526"/>
                                <a:gd name="connsiteX2" fmla="*/ 60325 w 114300"/>
                                <a:gd name="connsiteY2" fmla="*/ 26 h 63526"/>
                                <a:gd name="connsiteX3" fmla="*/ 76200 w 114300"/>
                                <a:gd name="connsiteY3" fmla="*/ 15901 h 63526"/>
                                <a:gd name="connsiteX4" fmla="*/ 82550 w 114300"/>
                                <a:gd name="connsiteY4" fmla="*/ 54001 h 63526"/>
                                <a:gd name="connsiteX5" fmla="*/ 114300 w 114300"/>
                                <a:gd name="connsiteY5" fmla="*/ 57176 h 6352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114300" h="63526">
                                  <a:moveTo>
                                    <a:pt x="0" y="63526"/>
                                  </a:moveTo>
                                  <a:cubicBezTo>
                                    <a:pt x="9260" y="46592"/>
                                    <a:pt x="18521" y="29659"/>
                                    <a:pt x="28575" y="19076"/>
                                  </a:cubicBezTo>
                                  <a:cubicBezTo>
                                    <a:pt x="38629" y="8493"/>
                                    <a:pt x="52388" y="555"/>
                                    <a:pt x="60325" y="26"/>
                                  </a:cubicBezTo>
                                  <a:cubicBezTo>
                                    <a:pt x="68263" y="-503"/>
                                    <a:pt x="72496" y="6905"/>
                                    <a:pt x="76200" y="15901"/>
                                  </a:cubicBezTo>
                                  <a:cubicBezTo>
                                    <a:pt x="79904" y="24897"/>
                                    <a:pt x="76200" y="47122"/>
                                    <a:pt x="82550" y="54001"/>
                                  </a:cubicBezTo>
                                  <a:cubicBezTo>
                                    <a:pt x="88900" y="60880"/>
                                    <a:pt x="101600" y="59028"/>
                                    <a:pt x="114300" y="57176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1" name="Полилиния 141"/>
                          <wps:cNvSpPr/>
                          <wps:spPr>
                            <a:xfrm>
                              <a:off x="1234089" y="785495"/>
                              <a:ext cx="98777" cy="73035"/>
                            </a:xfrm>
                            <a:custGeom>
                              <a:avLst/>
                              <a:gdLst>
                                <a:gd name="connsiteX0" fmla="*/ 98777 w 98777"/>
                                <a:gd name="connsiteY0" fmla="*/ 0 h 73035"/>
                                <a:gd name="connsiteX1" fmla="*/ 54327 w 98777"/>
                                <a:gd name="connsiteY1" fmla="*/ 41275 h 73035"/>
                                <a:gd name="connsiteX2" fmla="*/ 25752 w 98777"/>
                                <a:gd name="connsiteY2" fmla="*/ 73025 h 73035"/>
                                <a:gd name="connsiteX3" fmla="*/ 3527 w 98777"/>
                                <a:gd name="connsiteY3" fmla="*/ 44450 h 73035"/>
                                <a:gd name="connsiteX4" fmla="*/ 352 w 98777"/>
                                <a:gd name="connsiteY4" fmla="*/ 15875 h 7303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98777" h="73035">
                                  <a:moveTo>
                                    <a:pt x="98777" y="0"/>
                                  </a:moveTo>
                                  <a:cubicBezTo>
                                    <a:pt x="82637" y="14552"/>
                                    <a:pt x="66498" y="29104"/>
                                    <a:pt x="54327" y="41275"/>
                                  </a:cubicBezTo>
                                  <a:cubicBezTo>
                                    <a:pt x="42156" y="53446"/>
                                    <a:pt x="34219" y="72496"/>
                                    <a:pt x="25752" y="73025"/>
                                  </a:cubicBezTo>
                                  <a:cubicBezTo>
                                    <a:pt x="17285" y="73554"/>
                                    <a:pt x="7760" y="53975"/>
                                    <a:pt x="3527" y="44450"/>
                                  </a:cubicBezTo>
                                  <a:cubicBezTo>
                                    <a:pt x="-706" y="34925"/>
                                    <a:pt x="-177" y="25400"/>
                                    <a:pt x="352" y="15875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2" name="Полилиния 142"/>
                          <wps:cNvSpPr/>
                          <wps:spPr>
                            <a:xfrm>
                              <a:off x="1316991" y="1131833"/>
                              <a:ext cx="50800" cy="50537"/>
                            </a:xfrm>
                            <a:custGeom>
                              <a:avLst/>
                              <a:gdLst>
                                <a:gd name="connsiteX0" fmla="*/ 0 w 50800"/>
                                <a:gd name="connsiteY0" fmla="*/ 50537 h 50537"/>
                                <a:gd name="connsiteX1" fmla="*/ 22225 w 50800"/>
                                <a:gd name="connsiteY1" fmla="*/ 2912 h 50537"/>
                                <a:gd name="connsiteX2" fmla="*/ 50800 w 50800"/>
                                <a:gd name="connsiteY2" fmla="*/ 9262 h 5053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0800" h="50537">
                                  <a:moveTo>
                                    <a:pt x="0" y="50537"/>
                                  </a:moveTo>
                                  <a:cubicBezTo>
                                    <a:pt x="6879" y="30164"/>
                                    <a:pt x="13758" y="9791"/>
                                    <a:pt x="22225" y="2912"/>
                                  </a:cubicBezTo>
                                  <a:cubicBezTo>
                                    <a:pt x="30692" y="-3967"/>
                                    <a:pt x="40746" y="2647"/>
                                    <a:pt x="50800" y="9262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3" name="Полилиния 143"/>
                          <wps:cNvSpPr/>
                          <wps:spPr>
                            <a:xfrm>
                              <a:off x="1437641" y="347345"/>
                              <a:ext cx="53975" cy="3175"/>
                            </a:xfrm>
                            <a:custGeom>
                              <a:avLst/>
                              <a:gdLst>
                                <a:gd name="connsiteX0" fmla="*/ 53975 w 53975"/>
                                <a:gd name="connsiteY0" fmla="*/ 3175 h 3175"/>
                                <a:gd name="connsiteX1" fmla="*/ 0 w 53975"/>
                                <a:gd name="connsiteY1" fmla="*/ 0 h 3175"/>
                                <a:gd name="connsiteX2" fmla="*/ 0 w 53975"/>
                                <a:gd name="connsiteY2" fmla="*/ 0 h 31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3975" h="3175">
                                  <a:moveTo>
                                    <a:pt x="53975" y="3175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4" name="Полилиния 144"/>
                          <wps:cNvSpPr/>
                          <wps:spPr>
                            <a:xfrm>
                              <a:off x="1501141" y="442536"/>
                              <a:ext cx="73025" cy="31809"/>
                            </a:xfrm>
                            <a:custGeom>
                              <a:avLst/>
                              <a:gdLst>
                                <a:gd name="connsiteX0" fmla="*/ 0 w 73025"/>
                                <a:gd name="connsiteY0" fmla="*/ 31809 h 31809"/>
                                <a:gd name="connsiteX1" fmla="*/ 57150 w 73025"/>
                                <a:gd name="connsiteY1" fmla="*/ 59 h 31809"/>
                                <a:gd name="connsiteX2" fmla="*/ 73025 w 73025"/>
                                <a:gd name="connsiteY2" fmla="*/ 25459 h 3180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3025" h="31809">
                                  <a:moveTo>
                                    <a:pt x="0" y="31809"/>
                                  </a:moveTo>
                                  <a:cubicBezTo>
                                    <a:pt x="22489" y="16463"/>
                                    <a:pt x="44979" y="1117"/>
                                    <a:pt x="57150" y="59"/>
                                  </a:cubicBezTo>
                                  <a:cubicBezTo>
                                    <a:pt x="69321" y="-999"/>
                                    <a:pt x="71173" y="12230"/>
                                    <a:pt x="73025" y="25459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5" name="Полилиния 145"/>
                          <wps:cNvSpPr/>
                          <wps:spPr>
                            <a:xfrm>
                              <a:off x="1539241" y="756920"/>
                              <a:ext cx="66129" cy="60325"/>
                            </a:xfrm>
                            <a:custGeom>
                              <a:avLst/>
                              <a:gdLst>
                                <a:gd name="connsiteX0" fmla="*/ 0 w 66129"/>
                                <a:gd name="connsiteY0" fmla="*/ 60325 h 60325"/>
                                <a:gd name="connsiteX1" fmla="*/ 60325 w 66129"/>
                                <a:gd name="connsiteY1" fmla="*/ 34925 h 60325"/>
                                <a:gd name="connsiteX2" fmla="*/ 60325 w 66129"/>
                                <a:gd name="connsiteY2" fmla="*/ 0 h 6032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66129" h="60325">
                                  <a:moveTo>
                                    <a:pt x="0" y="60325"/>
                                  </a:moveTo>
                                  <a:cubicBezTo>
                                    <a:pt x="25135" y="52652"/>
                                    <a:pt x="50271" y="44979"/>
                                    <a:pt x="60325" y="34925"/>
                                  </a:cubicBezTo>
                                  <a:cubicBezTo>
                                    <a:pt x="70379" y="24871"/>
                                    <a:pt x="65352" y="12435"/>
                                    <a:pt x="60325" y="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7" name="Полилиния 147"/>
                          <wps:cNvSpPr/>
                          <wps:spPr>
                            <a:xfrm>
                              <a:off x="1443962" y="798195"/>
                              <a:ext cx="34954" cy="149225"/>
                            </a:xfrm>
                            <a:custGeom>
                              <a:avLst/>
                              <a:gdLst>
                                <a:gd name="connsiteX0" fmla="*/ 12729 w 34954"/>
                                <a:gd name="connsiteY0" fmla="*/ 149225 h 149225"/>
                                <a:gd name="connsiteX1" fmla="*/ 29 w 34954"/>
                                <a:gd name="connsiteY1" fmla="*/ 82550 h 149225"/>
                                <a:gd name="connsiteX2" fmla="*/ 15904 w 34954"/>
                                <a:gd name="connsiteY2" fmla="*/ 19050 h 149225"/>
                                <a:gd name="connsiteX3" fmla="*/ 34954 w 34954"/>
                                <a:gd name="connsiteY3" fmla="*/ 0 h 14922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4954" h="149225">
                                  <a:moveTo>
                                    <a:pt x="12729" y="149225"/>
                                  </a:moveTo>
                                  <a:cubicBezTo>
                                    <a:pt x="6114" y="126735"/>
                                    <a:pt x="-500" y="104246"/>
                                    <a:pt x="29" y="82550"/>
                                  </a:cubicBezTo>
                                  <a:cubicBezTo>
                                    <a:pt x="558" y="60854"/>
                                    <a:pt x="10083" y="32808"/>
                                    <a:pt x="15904" y="19050"/>
                                  </a:cubicBezTo>
                                  <a:cubicBezTo>
                                    <a:pt x="21725" y="5292"/>
                                    <a:pt x="28339" y="2646"/>
                                    <a:pt x="34954" y="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8" name="Полилиния 148"/>
                          <wps:cNvSpPr/>
                          <wps:spPr>
                            <a:xfrm>
                              <a:off x="1497966" y="1152906"/>
                              <a:ext cx="69850" cy="23114"/>
                            </a:xfrm>
                            <a:custGeom>
                              <a:avLst/>
                              <a:gdLst>
                                <a:gd name="connsiteX0" fmla="*/ 0 w 69850"/>
                                <a:gd name="connsiteY0" fmla="*/ 23114 h 23114"/>
                                <a:gd name="connsiteX1" fmla="*/ 57150 w 69850"/>
                                <a:gd name="connsiteY1" fmla="*/ 889 h 23114"/>
                                <a:gd name="connsiteX2" fmla="*/ 69850 w 69850"/>
                                <a:gd name="connsiteY2" fmla="*/ 4064 h 2311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69850" h="23114">
                                  <a:moveTo>
                                    <a:pt x="0" y="23114"/>
                                  </a:moveTo>
                                  <a:cubicBezTo>
                                    <a:pt x="22754" y="13589"/>
                                    <a:pt x="45508" y="4064"/>
                                    <a:pt x="57150" y="889"/>
                                  </a:cubicBezTo>
                                  <a:cubicBezTo>
                                    <a:pt x="68792" y="-2286"/>
                                    <a:pt x="69850" y="4064"/>
                                    <a:pt x="69850" y="4064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" name="Полилиния 149"/>
                          <wps:cNvSpPr/>
                          <wps:spPr>
                            <a:xfrm>
                              <a:off x="1624966" y="261620"/>
                              <a:ext cx="66675" cy="3175"/>
                            </a:xfrm>
                            <a:custGeom>
                              <a:avLst/>
                              <a:gdLst>
                                <a:gd name="connsiteX0" fmla="*/ 66675 w 66675"/>
                                <a:gd name="connsiteY0" fmla="*/ 3175 h 3175"/>
                                <a:gd name="connsiteX1" fmla="*/ 0 w 66675"/>
                                <a:gd name="connsiteY1" fmla="*/ 0 h 31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66675" h="3175">
                                  <a:moveTo>
                                    <a:pt x="66675" y="317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0" name="Полилиния 150"/>
                          <wps:cNvSpPr/>
                          <wps:spPr>
                            <a:xfrm>
                              <a:off x="1634491" y="369570"/>
                              <a:ext cx="92075" cy="28575"/>
                            </a:xfrm>
                            <a:custGeom>
                              <a:avLst/>
                              <a:gdLst>
                                <a:gd name="connsiteX0" fmla="*/ 0 w 92075"/>
                                <a:gd name="connsiteY0" fmla="*/ 28575 h 28575"/>
                                <a:gd name="connsiteX1" fmla="*/ 73025 w 92075"/>
                                <a:gd name="connsiteY1" fmla="*/ 15875 h 28575"/>
                                <a:gd name="connsiteX2" fmla="*/ 92075 w 92075"/>
                                <a:gd name="connsiteY2" fmla="*/ 0 h 285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92075" h="28575">
                                  <a:moveTo>
                                    <a:pt x="0" y="28575"/>
                                  </a:moveTo>
                                  <a:cubicBezTo>
                                    <a:pt x="28839" y="24606"/>
                                    <a:pt x="57679" y="20638"/>
                                    <a:pt x="73025" y="15875"/>
                                  </a:cubicBezTo>
                                  <a:cubicBezTo>
                                    <a:pt x="88371" y="11112"/>
                                    <a:pt x="90223" y="5556"/>
                                    <a:pt x="92075" y="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" name="Полилиния 153"/>
                          <wps:cNvSpPr/>
                          <wps:spPr>
                            <a:xfrm>
                              <a:off x="1647191" y="604520"/>
                              <a:ext cx="47625" cy="50800"/>
                            </a:xfrm>
                            <a:custGeom>
                              <a:avLst/>
                              <a:gdLst>
                                <a:gd name="connsiteX0" fmla="*/ 47625 w 47625"/>
                                <a:gd name="connsiteY0" fmla="*/ 50800 h 50800"/>
                                <a:gd name="connsiteX1" fmla="*/ 0 w 47625"/>
                                <a:gd name="connsiteY1" fmla="*/ 0 h 50800"/>
                                <a:gd name="connsiteX2" fmla="*/ 0 w 47625"/>
                                <a:gd name="connsiteY2" fmla="*/ 0 h 508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7625" h="50800">
                                  <a:moveTo>
                                    <a:pt x="47625" y="5080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4" name="Полилиния 154"/>
                          <wps:cNvSpPr/>
                          <wps:spPr>
                            <a:xfrm>
                              <a:off x="1621791" y="855149"/>
                              <a:ext cx="95250" cy="41471"/>
                            </a:xfrm>
                            <a:custGeom>
                              <a:avLst/>
                              <a:gdLst>
                                <a:gd name="connsiteX0" fmla="*/ 0 w 95250"/>
                                <a:gd name="connsiteY0" fmla="*/ 41471 h 41471"/>
                                <a:gd name="connsiteX1" fmla="*/ 76200 w 95250"/>
                                <a:gd name="connsiteY1" fmla="*/ 196 h 41471"/>
                                <a:gd name="connsiteX2" fmla="*/ 95250 w 95250"/>
                                <a:gd name="connsiteY2" fmla="*/ 28771 h 4147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95250" h="41471">
                                  <a:moveTo>
                                    <a:pt x="0" y="41471"/>
                                  </a:moveTo>
                                  <a:cubicBezTo>
                                    <a:pt x="30162" y="21892"/>
                                    <a:pt x="60325" y="2313"/>
                                    <a:pt x="76200" y="196"/>
                                  </a:cubicBezTo>
                                  <a:cubicBezTo>
                                    <a:pt x="92075" y="-1921"/>
                                    <a:pt x="93662" y="13425"/>
                                    <a:pt x="95250" y="28771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5" name="Полилиния 155"/>
                          <wps:cNvSpPr/>
                          <wps:spPr>
                            <a:xfrm>
                              <a:off x="1678941" y="1154058"/>
                              <a:ext cx="92075" cy="50537"/>
                            </a:xfrm>
                            <a:custGeom>
                              <a:avLst/>
                              <a:gdLst>
                                <a:gd name="connsiteX0" fmla="*/ 0 w 92075"/>
                                <a:gd name="connsiteY0" fmla="*/ 50537 h 50537"/>
                                <a:gd name="connsiteX1" fmla="*/ 50800 w 92075"/>
                                <a:gd name="connsiteY1" fmla="*/ 2912 h 50537"/>
                                <a:gd name="connsiteX2" fmla="*/ 92075 w 92075"/>
                                <a:gd name="connsiteY2" fmla="*/ 9262 h 5053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92075" h="50537">
                                  <a:moveTo>
                                    <a:pt x="0" y="50537"/>
                                  </a:moveTo>
                                  <a:cubicBezTo>
                                    <a:pt x="17727" y="30164"/>
                                    <a:pt x="35454" y="9791"/>
                                    <a:pt x="50800" y="2912"/>
                                  </a:cubicBezTo>
                                  <a:cubicBezTo>
                                    <a:pt x="66146" y="-3967"/>
                                    <a:pt x="79110" y="2647"/>
                                    <a:pt x="92075" y="9262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6" name="Полилиния 156"/>
                          <wps:cNvSpPr/>
                          <wps:spPr>
                            <a:xfrm>
                              <a:off x="1602741" y="1041250"/>
                              <a:ext cx="69850" cy="39520"/>
                            </a:xfrm>
                            <a:custGeom>
                              <a:avLst/>
                              <a:gdLst>
                                <a:gd name="connsiteX0" fmla="*/ 69850 w 69850"/>
                                <a:gd name="connsiteY0" fmla="*/ 1420 h 39520"/>
                                <a:gd name="connsiteX1" fmla="*/ 15875 w 69850"/>
                                <a:gd name="connsiteY1" fmla="*/ 4595 h 39520"/>
                                <a:gd name="connsiteX2" fmla="*/ 0 w 69850"/>
                                <a:gd name="connsiteY2" fmla="*/ 39520 h 3952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69850" h="39520">
                                  <a:moveTo>
                                    <a:pt x="69850" y="1420"/>
                                  </a:moveTo>
                                  <a:cubicBezTo>
                                    <a:pt x="48683" y="-168"/>
                                    <a:pt x="27517" y="-1755"/>
                                    <a:pt x="15875" y="4595"/>
                                  </a:cubicBezTo>
                                  <a:cubicBezTo>
                                    <a:pt x="4233" y="10945"/>
                                    <a:pt x="2116" y="25232"/>
                                    <a:pt x="0" y="3952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" name="Полилиния 157"/>
                          <wps:cNvSpPr/>
                          <wps:spPr>
                            <a:xfrm>
                              <a:off x="2171066" y="115570"/>
                              <a:ext cx="91016" cy="1177925"/>
                            </a:xfrm>
                            <a:custGeom>
                              <a:avLst/>
                              <a:gdLst>
                                <a:gd name="connsiteX0" fmla="*/ 0 w 91016"/>
                                <a:gd name="connsiteY0" fmla="*/ 0 h 1177925"/>
                                <a:gd name="connsiteX1" fmla="*/ 41275 w 91016"/>
                                <a:gd name="connsiteY1" fmla="*/ 73025 h 1177925"/>
                                <a:gd name="connsiteX2" fmla="*/ 63500 w 91016"/>
                                <a:gd name="connsiteY2" fmla="*/ 142875 h 1177925"/>
                                <a:gd name="connsiteX3" fmla="*/ 60325 w 91016"/>
                                <a:gd name="connsiteY3" fmla="*/ 165100 h 1177925"/>
                                <a:gd name="connsiteX4" fmla="*/ 50800 w 91016"/>
                                <a:gd name="connsiteY4" fmla="*/ 196850 h 1177925"/>
                                <a:gd name="connsiteX5" fmla="*/ 60325 w 91016"/>
                                <a:gd name="connsiteY5" fmla="*/ 263525 h 1177925"/>
                                <a:gd name="connsiteX6" fmla="*/ 69850 w 91016"/>
                                <a:gd name="connsiteY6" fmla="*/ 330200 h 1177925"/>
                                <a:gd name="connsiteX7" fmla="*/ 63500 w 91016"/>
                                <a:gd name="connsiteY7" fmla="*/ 390525 h 1177925"/>
                                <a:gd name="connsiteX8" fmla="*/ 44450 w 91016"/>
                                <a:gd name="connsiteY8" fmla="*/ 454025 h 1177925"/>
                                <a:gd name="connsiteX9" fmla="*/ 60325 w 91016"/>
                                <a:gd name="connsiteY9" fmla="*/ 517525 h 1177925"/>
                                <a:gd name="connsiteX10" fmla="*/ 88900 w 91016"/>
                                <a:gd name="connsiteY10" fmla="*/ 615950 h 1177925"/>
                                <a:gd name="connsiteX11" fmla="*/ 88900 w 91016"/>
                                <a:gd name="connsiteY11" fmla="*/ 682625 h 1177925"/>
                                <a:gd name="connsiteX12" fmla="*/ 88900 w 91016"/>
                                <a:gd name="connsiteY12" fmla="*/ 765175 h 1177925"/>
                                <a:gd name="connsiteX13" fmla="*/ 79375 w 91016"/>
                                <a:gd name="connsiteY13" fmla="*/ 835025 h 1177925"/>
                                <a:gd name="connsiteX14" fmla="*/ 53975 w 91016"/>
                                <a:gd name="connsiteY14" fmla="*/ 895350 h 1177925"/>
                                <a:gd name="connsiteX15" fmla="*/ 50800 w 91016"/>
                                <a:gd name="connsiteY15" fmla="*/ 977900 h 1177925"/>
                                <a:gd name="connsiteX16" fmla="*/ 53975 w 91016"/>
                                <a:gd name="connsiteY16" fmla="*/ 993775 h 1177925"/>
                                <a:gd name="connsiteX17" fmla="*/ 63500 w 91016"/>
                                <a:gd name="connsiteY17" fmla="*/ 1006475 h 1177925"/>
                                <a:gd name="connsiteX18" fmla="*/ 79375 w 91016"/>
                                <a:gd name="connsiteY18" fmla="*/ 1035050 h 1177925"/>
                                <a:gd name="connsiteX19" fmla="*/ 79375 w 91016"/>
                                <a:gd name="connsiteY19" fmla="*/ 1101725 h 1177925"/>
                                <a:gd name="connsiteX20" fmla="*/ 50800 w 91016"/>
                                <a:gd name="connsiteY20" fmla="*/ 1162050 h 1177925"/>
                                <a:gd name="connsiteX21" fmla="*/ 50800 w 91016"/>
                                <a:gd name="connsiteY21" fmla="*/ 1177925 h 117792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</a:cxnLst>
                              <a:rect l="l" t="t" r="r" b="b"/>
                              <a:pathLst>
                                <a:path w="91016" h="1177925">
                                  <a:moveTo>
                                    <a:pt x="0" y="0"/>
                                  </a:moveTo>
                                  <a:cubicBezTo>
                                    <a:pt x="15346" y="24606"/>
                                    <a:pt x="30692" y="49213"/>
                                    <a:pt x="41275" y="73025"/>
                                  </a:cubicBezTo>
                                  <a:cubicBezTo>
                                    <a:pt x="51858" y="96837"/>
                                    <a:pt x="60325" y="127529"/>
                                    <a:pt x="63500" y="142875"/>
                                  </a:cubicBezTo>
                                  <a:cubicBezTo>
                                    <a:pt x="66675" y="158221"/>
                                    <a:pt x="62442" y="156104"/>
                                    <a:pt x="60325" y="165100"/>
                                  </a:cubicBezTo>
                                  <a:cubicBezTo>
                                    <a:pt x="58208" y="174096"/>
                                    <a:pt x="50800" y="180446"/>
                                    <a:pt x="50800" y="196850"/>
                                  </a:cubicBezTo>
                                  <a:cubicBezTo>
                                    <a:pt x="50800" y="213254"/>
                                    <a:pt x="60325" y="263525"/>
                                    <a:pt x="60325" y="263525"/>
                                  </a:cubicBezTo>
                                  <a:cubicBezTo>
                                    <a:pt x="63500" y="285750"/>
                                    <a:pt x="69321" y="309033"/>
                                    <a:pt x="69850" y="330200"/>
                                  </a:cubicBezTo>
                                  <a:cubicBezTo>
                                    <a:pt x="70379" y="351367"/>
                                    <a:pt x="67733" y="369888"/>
                                    <a:pt x="63500" y="390525"/>
                                  </a:cubicBezTo>
                                  <a:cubicBezTo>
                                    <a:pt x="59267" y="411162"/>
                                    <a:pt x="44979" y="432858"/>
                                    <a:pt x="44450" y="454025"/>
                                  </a:cubicBezTo>
                                  <a:cubicBezTo>
                                    <a:pt x="43921" y="475192"/>
                                    <a:pt x="52917" y="490538"/>
                                    <a:pt x="60325" y="517525"/>
                                  </a:cubicBezTo>
                                  <a:cubicBezTo>
                                    <a:pt x="67733" y="544512"/>
                                    <a:pt x="84138" y="588433"/>
                                    <a:pt x="88900" y="615950"/>
                                  </a:cubicBezTo>
                                  <a:cubicBezTo>
                                    <a:pt x="93662" y="643467"/>
                                    <a:pt x="88900" y="682625"/>
                                    <a:pt x="88900" y="682625"/>
                                  </a:cubicBezTo>
                                  <a:cubicBezTo>
                                    <a:pt x="88900" y="707496"/>
                                    <a:pt x="90488" y="739775"/>
                                    <a:pt x="88900" y="765175"/>
                                  </a:cubicBezTo>
                                  <a:cubicBezTo>
                                    <a:pt x="87313" y="790575"/>
                                    <a:pt x="85196" y="813329"/>
                                    <a:pt x="79375" y="835025"/>
                                  </a:cubicBezTo>
                                  <a:cubicBezTo>
                                    <a:pt x="73554" y="856721"/>
                                    <a:pt x="58737" y="871538"/>
                                    <a:pt x="53975" y="895350"/>
                                  </a:cubicBezTo>
                                  <a:cubicBezTo>
                                    <a:pt x="49213" y="919162"/>
                                    <a:pt x="50800" y="961496"/>
                                    <a:pt x="50800" y="977900"/>
                                  </a:cubicBezTo>
                                  <a:cubicBezTo>
                                    <a:pt x="50800" y="994304"/>
                                    <a:pt x="51858" y="989013"/>
                                    <a:pt x="53975" y="993775"/>
                                  </a:cubicBezTo>
                                  <a:cubicBezTo>
                                    <a:pt x="56092" y="998537"/>
                                    <a:pt x="59267" y="999596"/>
                                    <a:pt x="63500" y="1006475"/>
                                  </a:cubicBezTo>
                                  <a:cubicBezTo>
                                    <a:pt x="67733" y="1013354"/>
                                    <a:pt x="76729" y="1019175"/>
                                    <a:pt x="79375" y="1035050"/>
                                  </a:cubicBezTo>
                                  <a:cubicBezTo>
                                    <a:pt x="82021" y="1050925"/>
                                    <a:pt x="84137" y="1080558"/>
                                    <a:pt x="79375" y="1101725"/>
                                  </a:cubicBezTo>
                                  <a:cubicBezTo>
                                    <a:pt x="74613" y="1122892"/>
                                    <a:pt x="55563" y="1149350"/>
                                    <a:pt x="50800" y="1162050"/>
                                  </a:cubicBezTo>
                                  <a:cubicBezTo>
                                    <a:pt x="46037" y="1174750"/>
                                    <a:pt x="48418" y="1176337"/>
                                    <a:pt x="50800" y="1177925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" name="Полилиния 158"/>
                          <wps:cNvSpPr/>
                          <wps:spPr>
                            <a:xfrm>
                              <a:off x="2310766" y="109220"/>
                              <a:ext cx="49395" cy="1187450"/>
                            </a:xfrm>
                            <a:custGeom>
                              <a:avLst/>
                              <a:gdLst>
                                <a:gd name="connsiteX0" fmla="*/ 0 w 49395"/>
                                <a:gd name="connsiteY0" fmla="*/ 0 h 1187450"/>
                                <a:gd name="connsiteX1" fmla="*/ 12700 w 49395"/>
                                <a:gd name="connsiteY1" fmla="*/ 50800 h 1187450"/>
                                <a:gd name="connsiteX2" fmla="*/ 6350 w 49395"/>
                                <a:gd name="connsiteY2" fmla="*/ 127000 h 1187450"/>
                                <a:gd name="connsiteX3" fmla="*/ 12700 w 49395"/>
                                <a:gd name="connsiteY3" fmla="*/ 171450 h 1187450"/>
                                <a:gd name="connsiteX4" fmla="*/ 44450 w 49395"/>
                                <a:gd name="connsiteY4" fmla="*/ 225425 h 1187450"/>
                                <a:gd name="connsiteX5" fmla="*/ 44450 w 49395"/>
                                <a:gd name="connsiteY5" fmla="*/ 292100 h 1187450"/>
                                <a:gd name="connsiteX6" fmla="*/ 41275 w 49395"/>
                                <a:gd name="connsiteY6" fmla="*/ 355600 h 1187450"/>
                                <a:gd name="connsiteX7" fmla="*/ 25400 w 49395"/>
                                <a:gd name="connsiteY7" fmla="*/ 428625 h 1187450"/>
                                <a:gd name="connsiteX8" fmla="*/ 44450 w 49395"/>
                                <a:gd name="connsiteY8" fmla="*/ 523875 h 1187450"/>
                                <a:gd name="connsiteX9" fmla="*/ 44450 w 49395"/>
                                <a:gd name="connsiteY9" fmla="*/ 606425 h 1187450"/>
                                <a:gd name="connsiteX10" fmla="*/ 47625 w 49395"/>
                                <a:gd name="connsiteY10" fmla="*/ 663575 h 1187450"/>
                                <a:gd name="connsiteX11" fmla="*/ 41275 w 49395"/>
                                <a:gd name="connsiteY11" fmla="*/ 727075 h 1187450"/>
                                <a:gd name="connsiteX12" fmla="*/ 28575 w 49395"/>
                                <a:gd name="connsiteY12" fmla="*/ 781050 h 1187450"/>
                                <a:gd name="connsiteX13" fmla="*/ 15875 w 49395"/>
                                <a:gd name="connsiteY13" fmla="*/ 841375 h 1187450"/>
                                <a:gd name="connsiteX14" fmla="*/ 19050 w 49395"/>
                                <a:gd name="connsiteY14" fmla="*/ 895350 h 1187450"/>
                                <a:gd name="connsiteX15" fmla="*/ 25400 w 49395"/>
                                <a:gd name="connsiteY15" fmla="*/ 968375 h 1187450"/>
                                <a:gd name="connsiteX16" fmla="*/ 47625 w 49395"/>
                                <a:gd name="connsiteY16" fmla="*/ 1016000 h 1187450"/>
                                <a:gd name="connsiteX17" fmla="*/ 47625 w 49395"/>
                                <a:gd name="connsiteY17" fmla="*/ 1089025 h 1187450"/>
                                <a:gd name="connsiteX18" fmla="*/ 44450 w 49395"/>
                                <a:gd name="connsiteY18" fmla="*/ 1139825 h 1187450"/>
                                <a:gd name="connsiteX19" fmla="*/ 44450 w 49395"/>
                                <a:gd name="connsiteY19" fmla="*/ 1187450 h 11874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</a:cxnLst>
                              <a:rect l="l" t="t" r="r" b="b"/>
                              <a:pathLst>
                                <a:path w="49395" h="1187450">
                                  <a:moveTo>
                                    <a:pt x="0" y="0"/>
                                  </a:moveTo>
                                  <a:cubicBezTo>
                                    <a:pt x="5821" y="14816"/>
                                    <a:pt x="11642" y="29633"/>
                                    <a:pt x="12700" y="50800"/>
                                  </a:cubicBezTo>
                                  <a:cubicBezTo>
                                    <a:pt x="13758" y="71967"/>
                                    <a:pt x="6350" y="106892"/>
                                    <a:pt x="6350" y="127000"/>
                                  </a:cubicBezTo>
                                  <a:cubicBezTo>
                                    <a:pt x="6350" y="147108"/>
                                    <a:pt x="6350" y="155046"/>
                                    <a:pt x="12700" y="171450"/>
                                  </a:cubicBezTo>
                                  <a:cubicBezTo>
                                    <a:pt x="19050" y="187854"/>
                                    <a:pt x="39158" y="205317"/>
                                    <a:pt x="44450" y="225425"/>
                                  </a:cubicBezTo>
                                  <a:cubicBezTo>
                                    <a:pt x="49742" y="245533"/>
                                    <a:pt x="44979" y="270404"/>
                                    <a:pt x="44450" y="292100"/>
                                  </a:cubicBezTo>
                                  <a:cubicBezTo>
                                    <a:pt x="43921" y="313796"/>
                                    <a:pt x="44450" y="332846"/>
                                    <a:pt x="41275" y="355600"/>
                                  </a:cubicBezTo>
                                  <a:cubicBezTo>
                                    <a:pt x="38100" y="378354"/>
                                    <a:pt x="24871" y="400579"/>
                                    <a:pt x="25400" y="428625"/>
                                  </a:cubicBezTo>
                                  <a:cubicBezTo>
                                    <a:pt x="25929" y="456671"/>
                                    <a:pt x="41275" y="494242"/>
                                    <a:pt x="44450" y="523875"/>
                                  </a:cubicBezTo>
                                  <a:cubicBezTo>
                                    <a:pt x="47625" y="553508"/>
                                    <a:pt x="43921" y="583142"/>
                                    <a:pt x="44450" y="606425"/>
                                  </a:cubicBezTo>
                                  <a:cubicBezTo>
                                    <a:pt x="44979" y="629708"/>
                                    <a:pt x="48154" y="643467"/>
                                    <a:pt x="47625" y="663575"/>
                                  </a:cubicBezTo>
                                  <a:cubicBezTo>
                                    <a:pt x="47096" y="683683"/>
                                    <a:pt x="44450" y="707496"/>
                                    <a:pt x="41275" y="727075"/>
                                  </a:cubicBezTo>
                                  <a:cubicBezTo>
                                    <a:pt x="38100" y="746654"/>
                                    <a:pt x="32808" y="762000"/>
                                    <a:pt x="28575" y="781050"/>
                                  </a:cubicBezTo>
                                  <a:cubicBezTo>
                                    <a:pt x="24342" y="800100"/>
                                    <a:pt x="17462" y="822325"/>
                                    <a:pt x="15875" y="841375"/>
                                  </a:cubicBezTo>
                                  <a:cubicBezTo>
                                    <a:pt x="14288" y="860425"/>
                                    <a:pt x="17463" y="874183"/>
                                    <a:pt x="19050" y="895350"/>
                                  </a:cubicBezTo>
                                  <a:cubicBezTo>
                                    <a:pt x="20637" y="916517"/>
                                    <a:pt x="20638" y="948267"/>
                                    <a:pt x="25400" y="968375"/>
                                  </a:cubicBezTo>
                                  <a:cubicBezTo>
                                    <a:pt x="30162" y="988483"/>
                                    <a:pt x="43921" y="995892"/>
                                    <a:pt x="47625" y="1016000"/>
                                  </a:cubicBezTo>
                                  <a:cubicBezTo>
                                    <a:pt x="51329" y="1036108"/>
                                    <a:pt x="48154" y="1068388"/>
                                    <a:pt x="47625" y="1089025"/>
                                  </a:cubicBezTo>
                                  <a:cubicBezTo>
                                    <a:pt x="47096" y="1109662"/>
                                    <a:pt x="44979" y="1123421"/>
                                    <a:pt x="44450" y="1139825"/>
                                  </a:cubicBezTo>
                                  <a:cubicBezTo>
                                    <a:pt x="43921" y="1156229"/>
                                    <a:pt x="44185" y="1171839"/>
                                    <a:pt x="44450" y="11874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" name="Полилиния 159"/>
                          <wps:cNvSpPr/>
                          <wps:spPr>
                            <a:xfrm>
                              <a:off x="2428241" y="115570"/>
                              <a:ext cx="47756" cy="1187450"/>
                            </a:xfrm>
                            <a:custGeom>
                              <a:avLst/>
                              <a:gdLst>
                                <a:gd name="connsiteX0" fmla="*/ 0 w 47756"/>
                                <a:gd name="connsiteY0" fmla="*/ 0 h 1187450"/>
                                <a:gd name="connsiteX1" fmla="*/ 34925 w 47756"/>
                                <a:gd name="connsiteY1" fmla="*/ 101600 h 1187450"/>
                                <a:gd name="connsiteX2" fmla="*/ 25400 w 47756"/>
                                <a:gd name="connsiteY2" fmla="*/ 149225 h 1187450"/>
                                <a:gd name="connsiteX3" fmla="*/ 19050 w 47756"/>
                                <a:gd name="connsiteY3" fmla="*/ 200025 h 1187450"/>
                                <a:gd name="connsiteX4" fmla="*/ 3175 w 47756"/>
                                <a:gd name="connsiteY4" fmla="*/ 292100 h 1187450"/>
                                <a:gd name="connsiteX5" fmla="*/ 9525 w 47756"/>
                                <a:gd name="connsiteY5" fmla="*/ 374650 h 1187450"/>
                                <a:gd name="connsiteX6" fmla="*/ 9525 w 47756"/>
                                <a:gd name="connsiteY6" fmla="*/ 438150 h 1187450"/>
                                <a:gd name="connsiteX7" fmla="*/ 19050 w 47756"/>
                                <a:gd name="connsiteY7" fmla="*/ 479425 h 1187450"/>
                                <a:gd name="connsiteX8" fmla="*/ 41275 w 47756"/>
                                <a:gd name="connsiteY8" fmla="*/ 488950 h 1187450"/>
                                <a:gd name="connsiteX9" fmla="*/ 44450 w 47756"/>
                                <a:gd name="connsiteY9" fmla="*/ 577850 h 1187450"/>
                                <a:gd name="connsiteX10" fmla="*/ 34925 w 47756"/>
                                <a:gd name="connsiteY10" fmla="*/ 711200 h 1187450"/>
                                <a:gd name="connsiteX11" fmla="*/ 22225 w 47756"/>
                                <a:gd name="connsiteY11" fmla="*/ 781050 h 1187450"/>
                                <a:gd name="connsiteX12" fmla="*/ 31750 w 47756"/>
                                <a:gd name="connsiteY12" fmla="*/ 860425 h 1187450"/>
                                <a:gd name="connsiteX13" fmla="*/ 47625 w 47756"/>
                                <a:gd name="connsiteY13" fmla="*/ 927100 h 1187450"/>
                                <a:gd name="connsiteX14" fmla="*/ 22225 w 47756"/>
                                <a:gd name="connsiteY14" fmla="*/ 1006475 h 1187450"/>
                                <a:gd name="connsiteX15" fmla="*/ 9525 w 47756"/>
                                <a:gd name="connsiteY15" fmla="*/ 1054100 h 1187450"/>
                                <a:gd name="connsiteX16" fmla="*/ 19050 w 47756"/>
                                <a:gd name="connsiteY16" fmla="*/ 1117600 h 1187450"/>
                                <a:gd name="connsiteX17" fmla="*/ 19050 w 47756"/>
                                <a:gd name="connsiteY17" fmla="*/ 1187450 h 11874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</a:cxnLst>
                              <a:rect l="l" t="t" r="r" b="b"/>
                              <a:pathLst>
                                <a:path w="47756" h="1187450">
                                  <a:moveTo>
                                    <a:pt x="0" y="0"/>
                                  </a:moveTo>
                                  <a:cubicBezTo>
                                    <a:pt x="15346" y="38364"/>
                                    <a:pt x="30692" y="76729"/>
                                    <a:pt x="34925" y="101600"/>
                                  </a:cubicBezTo>
                                  <a:cubicBezTo>
                                    <a:pt x="39158" y="126471"/>
                                    <a:pt x="28046" y="132821"/>
                                    <a:pt x="25400" y="149225"/>
                                  </a:cubicBezTo>
                                  <a:cubicBezTo>
                                    <a:pt x="22754" y="165629"/>
                                    <a:pt x="22754" y="176213"/>
                                    <a:pt x="19050" y="200025"/>
                                  </a:cubicBezTo>
                                  <a:cubicBezTo>
                                    <a:pt x="15346" y="223838"/>
                                    <a:pt x="4762" y="262996"/>
                                    <a:pt x="3175" y="292100"/>
                                  </a:cubicBezTo>
                                  <a:cubicBezTo>
                                    <a:pt x="1588" y="321204"/>
                                    <a:pt x="8467" y="350308"/>
                                    <a:pt x="9525" y="374650"/>
                                  </a:cubicBezTo>
                                  <a:cubicBezTo>
                                    <a:pt x="10583" y="398992"/>
                                    <a:pt x="7938" y="420688"/>
                                    <a:pt x="9525" y="438150"/>
                                  </a:cubicBezTo>
                                  <a:cubicBezTo>
                                    <a:pt x="11112" y="455612"/>
                                    <a:pt x="13758" y="470958"/>
                                    <a:pt x="19050" y="479425"/>
                                  </a:cubicBezTo>
                                  <a:cubicBezTo>
                                    <a:pt x="24342" y="487892"/>
                                    <a:pt x="37042" y="472546"/>
                                    <a:pt x="41275" y="488950"/>
                                  </a:cubicBezTo>
                                  <a:cubicBezTo>
                                    <a:pt x="45508" y="505354"/>
                                    <a:pt x="45508" y="540808"/>
                                    <a:pt x="44450" y="577850"/>
                                  </a:cubicBezTo>
                                  <a:cubicBezTo>
                                    <a:pt x="43392" y="614892"/>
                                    <a:pt x="38629" y="677333"/>
                                    <a:pt x="34925" y="711200"/>
                                  </a:cubicBezTo>
                                  <a:cubicBezTo>
                                    <a:pt x="31221" y="745067"/>
                                    <a:pt x="22754" y="756179"/>
                                    <a:pt x="22225" y="781050"/>
                                  </a:cubicBezTo>
                                  <a:cubicBezTo>
                                    <a:pt x="21696" y="805921"/>
                                    <a:pt x="27517" y="836083"/>
                                    <a:pt x="31750" y="860425"/>
                                  </a:cubicBezTo>
                                  <a:cubicBezTo>
                                    <a:pt x="35983" y="884767"/>
                                    <a:pt x="49213" y="902758"/>
                                    <a:pt x="47625" y="927100"/>
                                  </a:cubicBezTo>
                                  <a:cubicBezTo>
                                    <a:pt x="46038" y="951442"/>
                                    <a:pt x="28575" y="985308"/>
                                    <a:pt x="22225" y="1006475"/>
                                  </a:cubicBezTo>
                                  <a:cubicBezTo>
                                    <a:pt x="15875" y="1027642"/>
                                    <a:pt x="10054" y="1035579"/>
                                    <a:pt x="9525" y="1054100"/>
                                  </a:cubicBezTo>
                                  <a:cubicBezTo>
                                    <a:pt x="8996" y="1072621"/>
                                    <a:pt x="17463" y="1095375"/>
                                    <a:pt x="19050" y="1117600"/>
                                  </a:cubicBezTo>
                                  <a:cubicBezTo>
                                    <a:pt x="20637" y="1139825"/>
                                    <a:pt x="19843" y="1163637"/>
                                    <a:pt x="19050" y="118745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" name="Полилиния 161"/>
                          <wps:cNvSpPr/>
                          <wps:spPr>
                            <a:xfrm>
                              <a:off x="2212341" y="155194"/>
                              <a:ext cx="107950" cy="30226"/>
                            </a:xfrm>
                            <a:custGeom>
                              <a:avLst/>
                              <a:gdLst>
                                <a:gd name="connsiteX0" fmla="*/ 0 w 107950"/>
                                <a:gd name="connsiteY0" fmla="*/ 23876 h 30226"/>
                                <a:gd name="connsiteX1" fmla="*/ 53975 w 107950"/>
                                <a:gd name="connsiteY1" fmla="*/ 1651 h 30226"/>
                                <a:gd name="connsiteX2" fmla="*/ 82550 w 107950"/>
                                <a:gd name="connsiteY2" fmla="*/ 4826 h 30226"/>
                                <a:gd name="connsiteX3" fmla="*/ 107950 w 107950"/>
                                <a:gd name="connsiteY3" fmla="*/ 30226 h 3022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07950" h="30226">
                                  <a:moveTo>
                                    <a:pt x="0" y="23876"/>
                                  </a:moveTo>
                                  <a:cubicBezTo>
                                    <a:pt x="20108" y="14351"/>
                                    <a:pt x="40217" y="4826"/>
                                    <a:pt x="53975" y="1651"/>
                                  </a:cubicBezTo>
                                  <a:cubicBezTo>
                                    <a:pt x="67733" y="-1524"/>
                                    <a:pt x="73554" y="64"/>
                                    <a:pt x="82550" y="4826"/>
                                  </a:cubicBezTo>
                                  <a:cubicBezTo>
                                    <a:pt x="91546" y="9588"/>
                                    <a:pt x="99748" y="19907"/>
                                    <a:pt x="107950" y="30226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" name="Полилиния 165"/>
                          <wps:cNvSpPr/>
                          <wps:spPr>
                            <a:xfrm>
                              <a:off x="2234566" y="369570"/>
                              <a:ext cx="127000" cy="34995"/>
                            </a:xfrm>
                            <a:custGeom>
                              <a:avLst/>
                              <a:gdLst>
                                <a:gd name="connsiteX0" fmla="*/ 0 w 127000"/>
                                <a:gd name="connsiteY0" fmla="*/ 19050 h 34995"/>
                                <a:gd name="connsiteX1" fmla="*/ 47625 w 127000"/>
                                <a:gd name="connsiteY1" fmla="*/ 0 h 34995"/>
                                <a:gd name="connsiteX2" fmla="*/ 66675 w 127000"/>
                                <a:gd name="connsiteY2" fmla="*/ 19050 h 34995"/>
                                <a:gd name="connsiteX3" fmla="*/ 95250 w 127000"/>
                                <a:gd name="connsiteY3" fmla="*/ 34925 h 34995"/>
                                <a:gd name="connsiteX4" fmla="*/ 127000 w 127000"/>
                                <a:gd name="connsiteY4" fmla="*/ 12700 h 3499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27000" h="34995">
                                  <a:moveTo>
                                    <a:pt x="0" y="19050"/>
                                  </a:moveTo>
                                  <a:cubicBezTo>
                                    <a:pt x="18256" y="9525"/>
                                    <a:pt x="36513" y="0"/>
                                    <a:pt x="47625" y="0"/>
                                  </a:cubicBezTo>
                                  <a:cubicBezTo>
                                    <a:pt x="58737" y="0"/>
                                    <a:pt x="58738" y="13229"/>
                                    <a:pt x="66675" y="19050"/>
                                  </a:cubicBezTo>
                                  <a:cubicBezTo>
                                    <a:pt x="74612" y="24871"/>
                                    <a:pt x="85196" y="35983"/>
                                    <a:pt x="95250" y="34925"/>
                                  </a:cubicBezTo>
                                  <a:cubicBezTo>
                                    <a:pt x="105304" y="33867"/>
                                    <a:pt x="116152" y="23283"/>
                                    <a:pt x="127000" y="1270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" name="Полилиния 172"/>
                          <wps:cNvSpPr/>
                          <wps:spPr>
                            <a:xfrm>
                              <a:off x="2234566" y="620395"/>
                              <a:ext cx="114300" cy="22245"/>
                            </a:xfrm>
                            <a:custGeom>
                              <a:avLst/>
                              <a:gdLst>
                                <a:gd name="connsiteX0" fmla="*/ 0 w 114300"/>
                                <a:gd name="connsiteY0" fmla="*/ 3175 h 22245"/>
                                <a:gd name="connsiteX1" fmla="*/ 57150 w 114300"/>
                                <a:gd name="connsiteY1" fmla="*/ 22225 h 22245"/>
                                <a:gd name="connsiteX2" fmla="*/ 57150 w 114300"/>
                                <a:gd name="connsiteY2" fmla="*/ 0 h 22245"/>
                                <a:gd name="connsiteX3" fmla="*/ 79375 w 114300"/>
                                <a:gd name="connsiteY3" fmla="*/ 0 h 22245"/>
                                <a:gd name="connsiteX4" fmla="*/ 114300 w 114300"/>
                                <a:gd name="connsiteY4" fmla="*/ 22225 h 2224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14300" h="22245">
                                  <a:moveTo>
                                    <a:pt x="0" y="3175"/>
                                  </a:moveTo>
                                  <a:cubicBezTo>
                                    <a:pt x="23812" y="12964"/>
                                    <a:pt x="47625" y="22754"/>
                                    <a:pt x="57150" y="22225"/>
                                  </a:cubicBezTo>
                                  <a:cubicBezTo>
                                    <a:pt x="66675" y="21696"/>
                                    <a:pt x="53446" y="3704"/>
                                    <a:pt x="57150" y="0"/>
                                  </a:cubicBezTo>
                                  <a:cubicBezTo>
                                    <a:pt x="60854" y="-3704"/>
                                    <a:pt x="69850" y="-3704"/>
                                    <a:pt x="79375" y="0"/>
                                  </a:cubicBezTo>
                                  <a:cubicBezTo>
                                    <a:pt x="88900" y="3704"/>
                                    <a:pt x="101600" y="12964"/>
                                    <a:pt x="114300" y="22225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" name="Полилиния 182"/>
                          <wps:cNvSpPr/>
                          <wps:spPr>
                            <a:xfrm>
                              <a:off x="2259966" y="814003"/>
                              <a:ext cx="88900" cy="28642"/>
                            </a:xfrm>
                            <a:custGeom>
                              <a:avLst/>
                              <a:gdLst>
                                <a:gd name="connsiteX0" fmla="*/ 0 w 88900"/>
                                <a:gd name="connsiteY0" fmla="*/ 28642 h 28642"/>
                                <a:gd name="connsiteX1" fmla="*/ 57150 w 88900"/>
                                <a:gd name="connsiteY1" fmla="*/ 67 h 28642"/>
                                <a:gd name="connsiteX2" fmla="*/ 88900 w 88900"/>
                                <a:gd name="connsiteY2" fmla="*/ 22292 h 28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88900" h="28642">
                                  <a:moveTo>
                                    <a:pt x="0" y="28642"/>
                                  </a:moveTo>
                                  <a:cubicBezTo>
                                    <a:pt x="21166" y="14883"/>
                                    <a:pt x="42333" y="1125"/>
                                    <a:pt x="57150" y="67"/>
                                  </a:cubicBezTo>
                                  <a:cubicBezTo>
                                    <a:pt x="71967" y="-991"/>
                                    <a:pt x="80433" y="10650"/>
                                    <a:pt x="88900" y="22292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5" name="Полилиния 235"/>
                          <wps:cNvSpPr/>
                          <wps:spPr>
                            <a:xfrm>
                              <a:off x="2221866" y="1039495"/>
                              <a:ext cx="117475" cy="38148"/>
                            </a:xfrm>
                            <a:custGeom>
                              <a:avLst/>
                              <a:gdLst>
                                <a:gd name="connsiteX0" fmla="*/ 0 w 117475"/>
                                <a:gd name="connsiteY0" fmla="*/ 6350 h 38148"/>
                                <a:gd name="connsiteX1" fmla="*/ 66675 w 117475"/>
                                <a:gd name="connsiteY1" fmla="*/ 38100 h 38148"/>
                                <a:gd name="connsiteX2" fmla="*/ 117475 w 117475"/>
                                <a:gd name="connsiteY2" fmla="*/ 0 h 3814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17475" h="38148">
                                  <a:moveTo>
                                    <a:pt x="0" y="6350"/>
                                  </a:moveTo>
                                  <a:cubicBezTo>
                                    <a:pt x="23548" y="22754"/>
                                    <a:pt x="47096" y="39158"/>
                                    <a:pt x="66675" y="38100"/>
                                  </a:cubicBezTo>
                                  <a:cubicBezTo>
                                    <a:pt x="86254" y="37042"/>
                                    <a:pt x="101864" y="18521"/>
                                    <a:pt x="117475" y="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6" name="Полилиния 236"/>
                          <wps:cNvSpPr/>
                          <wps:spPr>
                            <a:xfrm>
                              <a:off x="2326641" y="251994"/>
                              <a:ext cx="127000" cy="38201"/>
                            </a:xfrm>
                            <a:custGeom>
                              <a:avLst/>
                              <a:gdLst>
                                <a:gd name="connsiteX0" fmla="*/ 0 w 127000"/>
                                <a:gd name="connsiteY0" fmla="*/ 31851 h 38201"/>
                                <a:gd name="connsiteX1" fmla="*/ 44450 w 127000"/>
                                <a:gd name="connsiteY1" fmla="*/ 101 h 38201"/>
                                <a:gd name="connsiteX2" fmla="*/ 85725 w 127000"/>
                                <a:gd name="connsiteY2" fmla="*/ 22326 h 38201"/>
                                <a:gd name="connsiteX3" fmla="*/ 127000 w 127000"/>
                                <a:gd name="connsiteY3" fmla="*/ 38201 h 3820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27000" h="38201">
                                  <a:moveTo>
                                    <a:pt x="0" y="31851"/>
                                  </a:moveTo>
                                  <a:cubicBezTo>
                                    <a:pt x="15081" y="16769"/>
                                    <a:pt x="30163" y="1688"/>
                                    <a:pt x="44450" y="101"/>
                                  </a:cubicBezTo>
                                  <a:cubicBezTo>
                                    <a:pt x="58737" y="-1486"/>
                                    <a:pt x="71967" y="15976"/>
                                    <a:pt x="85725" y="22326"/>
                                  </a:cubicBezTo>
                                  <a:cubicBezTo>
                                    <a:pt x="99483" y="28676"/>
                                    <a:pt x="113241" y="33438"/>
                                    <a:pt x="127000" y="38201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6" name="Полилиния 246"/>
                          <wps:cNvSpPr/>
                          <wps:spPr>
                            <a:xfrm>
                              <a:off x="2332991" y="496555"/>
                              <a:ext cx="111125" cy="28590"/>
                            </a:xfrm>
                            <a:custGeom>
                              <a:avLst/>
                              <a:gdLst>
                                <a:gd name="connsiteX0" fmla="*/ 0 w 111125"/>
                                <a:gd name="connsiteY0" fmla="*/ 28590 h 28590"/>
                                <a:gd name="connsiteX1" fmla="*/ 57150 w 111125"/>
                                <a:gd name="connsiteY1" fmla="*/ 15 h 28590"/>
                                <a:gd name="connsiteX2" fmla="*/ 111125 w 111125"/>
                                <a:gd name="connsiteY2" fmla="*/ 25415 h 2859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11125" h="28590">
                                  <a:moveTo>
                                    <a:pt x="0" y="28590"/>
                                  </a:moveTo>
                                  <a:cubicBezTo>
                                    <a:pt x="19314" y="14567"/>
                                    <a:pt x="38629" y="544"/>
                                    <a:pt x="57150" y="15"/>
                                  </a:cubicBezTo>
                                  <a:cubicBezTo>
                                    <a:pt x="75671" y="-514"/>
                                    <a:pt x="93398" y="12450"/>
                                    <a:pt x="111125" y="25415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8" name="Полилиния 248"/>
                          <wps:cNvSpPr/>
                          <wps:spPr>
                            <a:xfrm>
                              <a:off x="2364741" y="753745"/>
                              <a:ext cx="107950" cy="38111"/>
                            </a:xfrm>
                            <a:custGeom>
                              <a:avLst/>
                              <a:gdLst>
                                <a:gd name="connsiteX0" fmla="*/ 0 w 107950"/>
                                <a:gd name="connsiteY0" fmla="*/ 0 h 38111"/>
                                <a:gd name="connsiteX1" fmla="*/ 50800 w 107950"/>
                                <a:gd name="connsiteY1" fmla="*/ 38100 h 38111"/>
                                <a:gd name="connsiteX2" fmla="*/ 107950 w 107950"/>
                                <a:gd name="connsiteY2" fmla="*/ 3175 h 3811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07950" h="38111">
                                  <a:moveTo>
                                    <a:pt x="0" y="0"/>
                                  </a:moveTo>
                                  <a:cubicBezTo>
                                    <a:pt x="16404" y="18785"/>
                                    <a:pt x="32808" y="37571"/>
                                    <a:pt x="50800" y="38100"/>
                                  </a:cubicBezTo>
                                  <a:cubicBezTo>
                                    <a:pt x="68792" y="38629"/>
                                    <a:pt x="88371" y="20902"/>
                                    <a:pt x="107950" y="3175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2" name="Полилиния 252"/>
                          <wps:cNvSpPr/>
                          <wps:spPr>
                            <a:xfrm>
                              <a:off x="2332991" y="943408"/>
                              <a:ext cx="133350" cy="54812"/>
                            </a:xfrm>
                            <a:custGeom>
                              <a:avLst/>
                              <a:gdLst>
                                <a:gd name="connsiteX0" fmla="*/ 0 w 133350"/>
                                <a:gd name="connsiteY0" fmla="*/ 23062 h 54812"/>
                                <a:gd name="connsiteX1" fmla="*/ 63500 w 133350"/>
                                <a:gd name="connsiteY1" fmla="*/ 16712 h 54812"/>
                                <a:gd name="connsiteX2" fmla="*/ 79375 w 133350"/>
                                <a:gd name="connsiteY2" fmla="*/ 837 h 54812"/>
                                <a:gd name="connsiteX3" fmla="*/ 104775 w 133350"/>
                                <a:gd name="connsiteY3" fmla="*/ 45287 h 54812"/>
                                <a:gd name="connsiteX4" fmla="*/ 133350 w 133350"/>
                                <a:gd name="connsiteY4" fmla="*/ 54812 h 5481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33350" h="54812">
                                  <a:moveTo>
                                    <a:pt x="0" y="23062"/>
                                  </a:moveTo>
                                  <a:cubicBezTo>
                                    <a:pt x="25135" y="21739"/>
                                    <a:pt x="50271" y="20416"/>
                                    <a:pt x="63500" y="16712"/>
                                  </a:cubicBezTo>
                                  <a:cubicBezTo>
                                    <a:pt x="76729" y="13008"/>
                                    <a:pt x="72496" y="-3925"/>
                                    <a:pt x="79375" y="837"/>
                                  </a:cubicBezTo>
                                  <a:cubicBezTo>
                                    <a:pt x="86254" y="5599"/>
                                    <a:pt x="95779" y="36291"/>
                                    <a:pt x="104775" y="45287"/>
                                  </a:cubicBezTo>
                                  <a:cubicBezTo>
                                    <a:pt x="113771" y="54283"/>
                                    <a:pt x="123560" y="54547"/>
                                    <a:pt x="133350" y="54812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3" name="Полилиния 253"/>
                          <wps:cNvSpPr/>
                          <wps:spPr>
                            <a:xfrm>
                              <a:off x="2358391" y="1191883"/>
                              <a:ext cx="88900" cy="34937"/>
                            </a:xfrm>
                            <a:custGeom>
                              <a:avLst/>
                              <a:gdLst>
                                <a:gd name="connsiteX0" fmla="*/ 0 w 88900"/>
                                <a:gd name="connsiteY0" fmla="*/ 31762 h 34937"/>
                                <a:gd name="connsiteX1" fmla="*/ 44450 w 88900"/>
                                <a:gd name="connsiteY1" fmla="*/ 12 h 34937"/>
                                <a:gd name="connsiteX2" fmla="*/ 88900 w 88900"/>
                                <a:gd name="connsiteY2" fmla="*/ 34937 h 3493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88900" h="34937">
                                  <a:moveTo>
                                    <a:pt x="0" y="31762"/>
                                  </a:moveTo>
                                  <a:cubicBezTo>
                                    <a:pt x="14816" y="15622"/>
                                    <a:pt x="29633" y="-517"/>
                                    <a:pt x="44450" y="12"/>
                                  </a:cubicBezTo>
                                  <a:cubicBezTo>
                                    <a:pt x="59267" y="541"/>
                                    <a:pt x="74083" y="17739"/>
                                    <a:pt x="88900" y="34937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6" name="Поле 256"/>
                          <wps:cNvSpPr txBox="1"/>
                          <wps:spPr>
                            <a:xfrm>
                              <a:off x="305046" y="1402080"/>
                              <a:ext cx="197095" cy="215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663F4C" w:rsidRDefault="00663F4C" w:rsidP="00020872">
                                <w: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5" name="Поле 256"/>
                          <wps:cNvSpPr txBox="1"/>
                          <wps:spPr>
                            <a:xfrm>
                              <a:off x="1427236" y="1402080"/>
                              <a:ext cx="207255" cy="215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663F4C" w:rsidRDefault="00663F4C" w:rsidP="0002087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6" name="Поле 256"/>
                          <wps:cNvSpPr txBox="1"/>
                          <wps:spPr>
                            <a:xfrm>
                              <a:off x="2242576" y="1395095"/>
                              <a:ext cx="201540" cy="215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663F4C" w:rsidRDefault="00663F4C" w:rsidP="0002087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t>в)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65" o:spid="_x0000_s1138" editas="canvas" style="width:212.5pt;height:135.9pt;mso-position-horizontal-relative:char;mso-position-vertical-relative:line" coordsize="26987,172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">
                <v:shape id="_x0000_s1139" type="#_x0000_t75" style="position:absolute;width:26987;height:17259;visibility:visible;mso-wrap-style:square">
                  <v:fill o:detectmouseclick="t"/>
                  <v:path o:connecttype="none"/>
                </v:shape>
                <v:group id="Группа 257" o:spid="_x0000_s1140" style="position:absolute;left:2089;top:1092;width:22670;height:15087" coordorigin="2089,1092" coordsize="22670,150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  <v:shape id="Полилиния 129" o:spid="_x0000_s1141" style="position:absolute;left:2089;top:1092;width:1271;height:11842;visibility:visible;mso-wrap-style:square;v-text-anchor:middle" coordsize="127124,1263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FqMsEA&#10;AADcAAAADwAAAGRycy9kb3ducmV2LnhtbERPyW7CMBC9V+IfrEHqrTjkgCBgEIKWVtzY7qN4SALx&#10;ONiGpH9fV0LiNk9vndmiM7V4kPOVZQXDQQKCOLe64kLB8fD1MQbhA7LG2jIp+CUPi3nvbYaZti3v&#10;6LEPhYgh7DNUUIbQZFL6vCSDfmAb4sidrTMYInSF1A7bGG5qmSbJSBqsODaU2NCqpPy6vxsFn+lo&#10;uB4fnN2eru1ts9t+X/DGSr33u+UURKAuvMRP94+O89MJ/D8TL5Dz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jRajLBAAAA3AAAAA8AAAAAAAAAAAAAAAAAmAIAAGRycy9kb3du&#10;cmV2LnhtbFBLBQYAAAAABAAEAPUAAACGAwAAAAA=&#10;" path="m,c41804,104775,83608,209550,95250,273050v11642,63500,-22225,66675,-25400,107950c66675,422275,66675,466725,76200,520700v9525,53975,48683,123825,50800,184150c129117,765175,103717,827617,88900,882650,74083,937683,42333,999067,38100,1035050v-4233,35983,11642,25400,25400,63500c77258,1136650,98954,1200150,120650,1263650e" filled="f" strokecolor="windowText" strokeweight="1.5pt">
                    <v:path arrowok="t" o:connecttype="custom" o:connectlocs="0,0;95250,255899;69850,357068;76200,487993;127000,660576;88900,827207;38100,970034;63500,1029546;120650,1184275" o:connectangles="0,0,0,0,0,0,0,0,0"/>
                  </v:shape>
                  <v:shape id="Полилиния 130" o:spid="_x0000_s1142" style="position:absolute;left:3738;top:1282;width:1047;height:11748;visibility:visible;mso-wrap-style:square;v-text-anchor:middle" coordsize="104704,1231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3+acYA&#10;AADcAAAADwAAAGRycy9kb3ducmV2LnhtbESPQUsDMRCF74L/IUzBi7RZKyt1bVpEKOpFaC0Fb8Nm&#10;ulm7mSxJ2l3/vXMQvM3w3rz3zXI9+k5dKKY2sIG7WQGKuA625cbA/nMzXYBKGdliF5gM/FCC9er6&#10;aomVDQNv6bLLjZIQThUacDn3ldapduQxzUJPLNoxRI9Z1thoG3GQcN/peVE8aI8tS4PDnl4c1afd&#10;2RtojvpxeE3uIxbvt99nfyi/YlkaczMZn59AZRrzv/nv+s0K/r3gyzMygV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G3+acYAAADcAAAADwAAAAAAAAAAAAAAAACYAgAAZHJz&#10;L2Rvd25yZXYueG1sUEsFBgAAAAAEAAQA9QAAAIsDAAAAAA==&#10;" path="m76334,c39821,14816,3309,29633,134,63500v-3175,33867,50800,95250,57150,139700c63634,247650,37176,270933,38234,330200v1058,59267,16933,143933,25400,228600c72101,643467,82684,770467,89034,838200v6350,67733,22225,81492,12700,127000c92209,1010708,41409,1066800,31884,1111250v-9525,44450,1587,82550,12700,120650e" filled="f" strokecolor="windowText" strokeweight="1.5pt">
                    <v:path arrowok="t" o:connecttype="custom" o:connectlocs="76334,0;134,60554;57284,193773;38234,314881;63634,532876;89034,799314;101734,920423;31884,1059697;44584,1174750" o:connectangles="0,0,0,0,0,0,0,0,0"/>
                  </v:shape>
                  <v:shape id="Полилиния 131" o:spid="_x0000_s1143" style="position:absolute;left:5384;top:1155;width:832;height:11779;visibility:visible;mso-wrap-style:square;v-text-anchor:middle" coordsize="83202,12382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++HcMA&#10;AADcAAAADwAAAGRycy9kb3ducmV2LnhtbERPS2vCQBC+F/wPywi91Y0tLTFmFRFaCtJDYhG8DdnJ&#10;Q7OzYXfV+O+7hUJv8/E9J1+PphdXcr6zrGA+S0AQV1Z33Cj43r8/pSB8QNbYWyYFd/KwXk0ecsy0&#10;vXFB1zI0Ioawz1BBG8KQSemrlgz6mR2II1dbZzBE6BqpHd5iuOnlc5K8SYMdx4YWB9q2VJ3Li1Hw&#10;8fXa78tL4epxd1wUSXpIT94o9TgdN0sQgcbwL/5zf+o4/2UOv8/EC+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0++HcMAAADcAAAADwAAAAAAAAAAAAAAAACYAgAAZHJzL2Rv&#10;d25yZXYueG1sUEsFBgAAAAAEAAQA9QAAAIgDAAAAAA==&#10;" path="m83202,c62035,47096,40869,94192,38752,146050v-2117,51858,35983,97367,31750,165100c66269,378883,20760,504825,13352,552450v-7408,47625,14817,29633,12700,44450c23935,611717,-4640,614892,652,641350v5292,26458,50800,65617,57150,114300c64152,804333,48277,874183,38752,933450,29227,992717,2769,1060450,652,1111250v-2117,50800,11641,88900,25400,127000e" filled="f" strokecolor="windowText" strokeweight="1.5pt">
                    <v:path arrowok="t" o:connecttype="custom" o:connectlocs="83202,0;38752,138935;70502,295991;13352,525536;26052,567820;652,610105;57802,718836;38752,887974;652,1057112;26052,1177925" o:connectangles="0,0,0,0,0,0,0,0,0,0"/>
                  </v:shape>
                  <v:shape id="Полилиния 132" o:spid="_x0000_s1144" style="position:absolute;left:12973;top:1092;width:551;height:11874;visibility:visible;mso-wrap-style:square;v-text-anchor:middle" coordsize="55094,1187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XomsMA&#10;AADcAAAADwAAAGRycy9kb3ducmV2LnhtbERP22rCQBB9L/Qflin4pptGlBJdpVQFCYJo/YAxOyah&#10;2dmYXWP0611B6NscznWm885UoqXGlZYVfA4iEMSZ1SXnCg6/q/4XCOeRNVaWScGNHMxn729TTLS9&#10;8o7avc9FCGGXoILC+zqR0mUFGXQDWxMH7mQbgz7AJpe6wWsIN5WMo2gsDZYcGgqs6aeg7G9/MQqi&#10;rTyeF+louEzTdnRe3jfrRZwp1fvovicgPHX+X/xyr3WYP4zh+Uy4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SXomsMAAADcAAAADwAAAAAAAAAAAAAAAACYAgAAZHJzL2Rv&#10;d25yZXYueG1sUEsFBgAAAAAEAAQA9QAAAIgDAAAAAA==&#10;" path="m3763,c21225,12171,38688,24342,41863,38100,45038,51858,21755,60325,22813,82550v1058,22225,22225,50800,25400,88900c51388,209550,49271,269875,41863,311150,34455,352425,10113,383117,3763,419100v-6350,35983,,107950,,107950c3763,561975,-4704,596900,3763,628650v8467,31750,46567,53975,50800,88900c58796,752475,36571,783167,29163,838200,21755,893233,6938,989542,10113,1047750v3175,58208,20637,98954,38100,139700e" filled="f" strokecolor="windowText" strokeweight="1.5pt">
                    <v:path arrowok="t" o:connecttype="custom" o:connectlocs="3763,0;41863,38100;22813,82550;48213,171450;41863,311150;3763,419100;3763,527050;3763,628650;54563,717550;29163,838200;10113,1047750;48213,1187450" o:connectangles="0,0,0,0,0,0,0,0,0,0,0,0"/>
                  </v:shape>
                  <v:shape id="Полилиния 133" o:spid="_x0000_s1145" style="position:absolute;left:14033;top:1282;width:1356;height:11557;visibility:visible;mso-wrap-style:square;v-text-anchor:middle" coordsize="135600,1155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J+8sIA&#10;AADcAAAADwAAAGRycy9kb3ducmV2LnhtbERPS2vCQBC+C/0PyxR6MxsbKiV1FSkptjeNgV6H7DQJ&#10;ZmdDdvOov94VCr3Nx/eczW42rRipd41lBasoBkFcWt1wpaA4fyxfQTiPrLG1TAp+ycFu+7DYYKrt&#10;xCcac1+JEMIuRQW1910qpStrMugi2xEH7sf2Bn2AfSV1j1MIN618juO1NNhwaKixo/eayks+GAXj&#10;taj2Ix8OQ/Zlv1+yrDkOZa7U0+O8fwPhafb/4j/3pw7zkwTuz4QL5PY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kn7ywgAAANwAAAAPAAAAAAAAAAAAAAAAAJgCAABkcnMvZG93&#10;bnJldi54bWxQSwUGAAAAAAQABAD1AAAAhwMAAAAA&#10;" path="m95361,v6879,24871,13758,49742,6350,69850c94303,89958,50911,104775,50911,120650v,15875,45508,19050,50800,44450c107003,190500,81603,229658,82661,273050v1058,43392,16933,113242,25400,152400c116528,464608,129228,478367,133461,508000v4233,29633,1058,62442,,95250c132403,636058,139811,669925,127111,704850,114411,739775,78428,774700,57261,812800,36094,850900,2228,902758,111,933450v-2117,30692,26458,40217,44450,63500c62553,1020233,97478,1046692,108061,1073150v10583,26458,5291,54504,,82550e" filled="f" strokecolor="windowText" strokeweight="1.5pt">
                    <v:path arrowok="t" o:connecttype="custom" o:connectlocs="95361,0;101711,69850;50911,120650;101711,165100;82661,273050;108061,425450;133461,508000;133461,603250;127111,704850;57261,812800;111,933450;44561,996950;108061,1073150;108061,1155700" o:connectangles="0,0,0,0,0,0,0,0,0,0,0,0,0,0"/>
                  </v:shape>
                  <v:shape id="Полилиния 134" o:spid="_x0000_s1146" style="position:absolute;left:16192;top:1155;width:855;height:11811;visibility:visible;mso-wrap-style:square;v-text-anchor:middle" coordsize="85481,1181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UM8cQA&#10;AADcAAAADwAAAGRycy9kb3ducmV2LnhtbERP22rCQBB9L/Qflin0rdl4IUp0lSqItlAwUfB1yI5J&#10;bHY2ZLcm/ftuodC3OZzrLNeDacSdOldbVjCKYhDEhdU1lwrOp93LHITzyBoby6TgmxysV48PS0y1&#10;7Tmje+5LEULYpaig8r5NpXRFRQZdZFviwF1tZ9AH2JVSd9iHcNPIcRwn0mDNoaHClrYVFZ/5l1Hw&#10;9j6b3i7n7UQW8TibJ/sjfWx6pZ6fhtcFCE+D/xf/uQ86zJ9M4feZcIF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1DPHEAAAA3AAAAA8AAAAAAAAAAAAAAAAAmAIAAGRycy9k&#10;b3ducmV2LnhtbFBLBQYAAAAABAAEAPUAAACJAwAAAAA=&#10;" path="m33143,v8996,14816,17992,29633,25400,44450c65951,59267,75476,73025,77593,88900v2117,15875,-5292,33867,-6350,50800c70185,156633,75476,177800,71243,190500v-4233,12700,-16933,14817,-25400,25400c37376,226483,24676,231775,20443,254000v-4233,22225,-5292,77258,,95250c25735,367242,42668,348192,52193,361950v9525,13758,20108,43392,25400,69850c82885,458258,88176,495300,83943,520700v-4233,25400,-21167,34925,-31750,63500c41610,612775,28910,643467,20443,692150,11976,740833,-4957,839258,1393,876300v6350,37042,45508,15875,57150,38100c70185,936625,72301,980017,71243,1009650v-1058,29633,-14817,53975,-19050,82550c47960,1120775,46901,1150937,45843,1181100e" filled="f" strokecolor="windowText" strokeweight="1.5pt">
                    <v:path arrowok="t" o:connecttype="custom" o:connectlocs="33143,0;58543,44450;77593,88900;71243,139700;71243,190500;45843,215900;20443,254000;20443,349250;52193,361950;77593,431800;83943,520700;52193,584200;20443,692150;1393,876300;58543,914400;71243,1009650;52193,1092200;45843,1181100" o:connectangles="0,0,0,0,0,0,0,0,0,0,0,0,0,0,0,0,0,0"/>
                  </v:shape>
                  <v:shape id="Полилиния 137" o:spid="_x0000_s1147" style="position:absolute;left:12249;top:1885;width:952;height:64;visibility:visible;mso-wrap-style:square;v-text-anchor:middle" coordsize="95250,63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CLHMIA&#10;AADcAAAADwAAAGRycy9kb3ducmV2LnhtbERPTWvCQBC9F/oflil4qxsb0BKzSlsQPHipsTkPu2MS&#10;kp0N2VUTf323UPA2j/c5+Xa0nbjS4BvHChbzBASxdqbhSsGp2L2+g/AB2WDnmBRM5GG7eX7KMTPu&#10;xt90PYZKxBD2GSqoQ+gzKb2uyaKfu544cmc3WAwRDpU0A95iuO3kW5IspcWGY0ONPX3VpNvjxSpo&#10;D2XJF734/GnTfjnptjjQvVBq9jJ+rEEEGsND/O/emzg/XcHfM/ECu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MIscwgAAANwAAAAPAAAAAAAAAAAAAAAAAJgCAABkcnMvZG93&#10;bnJldi54bWxQSwUGAAAAAAQABAD1AAAAhwMAAAAA&#10;" path="m95250,l,6350e" filled="f" strokecolor="windowText" strokeweight="1.5pt">
                    <v:path arrowok="t" o:connecttype="custom" o:connectlocs="95250,0;0,6350" o:connectangles="0,0"/>
                  </v:shape>
                  <v:shape id="Полилиния 138" o:spid="_x0000_s1148" style="position:absolute;left:12407;top:3332;width:1016;height:649;visibility:visible;mso-wrap-style:square;v-text-anchor:middle" coordsize="101600,648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MWNMYA&#10;AADcAAAADwAAAGRycy9kb3ducmV2LnhtbESPQU8CMRCF7yT+h2ZMuEFXMWJWCjFGEjwRAU28jdth&#10;d6WdbtoK679nDiTcZvLevPfNbNF7p44UUxvYwN24AEVcBdtybWC3XY6eQKWMbNEFJgP/lGAxvxnM&#10;sLThxB903ORaSQinEg00OXel1qlqyGMah45YtH2IHrOssdY24knCvdP3RfGoPbYsDQ129NpQddj8&#10;eQO0nU6/1t+r97g//D58Ijv387Y0ZnjbvzyDytTnq/lyvbKCPxFaeUYm0PM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CMWNMYAAADcAAAADwAAAAAAAAAAAAAAAACYAgAAZHJz&#10;L2Rvd25yZXYueG1sUEsFBgAAAAAEAAQA9QAAAIsDAAAAAA==&#10;" path="m101600,64880c85460,36569,69321,8259,57150,1380,44979,-5499,38100,15138,28575,23605,19050,32072,9525,42126,,52180e" filled="f" strokecolor="windowText" strokeweight="1.5pt">
                    <v:path arrowok="t" o:connecttype="custom" o:connectlocs="101600,64880;57150,1380;28575,23605;0,52180" o:connectangles="0,0,0,0"/>
                  </v:shape>
                  <v:shape id="Полилиния 140" o:spid="_x0000_s1149" style="position:absolute;left:13011;top:5409;width:1143;height:636;visibility:visible;mso-wrap-style:square;v-text-anchor:middle" coordsize="114300,635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ElhcQA&#10;AADcAAAADwAAAGRycy9kb3ducmV2LnhtbESPQWvCQBCF74X+h2UKvdWNEkqJriKWiIVeNP6AMTtm&#10;g9nZkN3G9N93DgVvM7w3732z2ky+UyMNsQ1sYD7LQBHXwbbcGDhX5dsHqJiQLXaBycAvRdisn59W&#10;WNhw5yONp9QoCeFYoAGXUl9oHWtHHuMs9MSiXcPgMck6NNoOeJdw3+lFlr1rjy1Lg8Oedo7q2+nH&#10;G6iy2/mzXPT7vKy+XBvjmF++r8a8vkzbJahEU3qY/68PVvBzwZdnZAK9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RJYXEAAAA3AAAAA8AAAAAAAAAAAAAAAAAmAIAAGRycy9k&#10;b3ducmV2LnhtbFBLBQYAAAAABAAEAPUAAACJAwAAAAA=&#10;" path="m,63526c9260,46592,18521,29659,28575,19076,38629,8493,52388,555,60325,26v7938,-529,12171,6879,15875,15875c79904,24897,76200,47122,82550,54001v6350,6879,19050,5027,31750,3175e" filled="f" strokecolor="windowText" strokeweight="1.5pt">
                    <v:path arrowok="t" o:connecttype="custom" o:connectlocs="0,63526;28575,19076;60325,26;76200,15901;82550,54001;114300,57176" o:connectangles="0,0,0,0,0,0"/>
                  </v:shape>
                  <v:shape id="Полилиния 141" o:spid="_x0000_s1150" style="position:absolute;left:12340;top:7854;width:988;height:731;visibility:visible;mso-wrap-style:square;v-text-anchor:middle" coordsize="98777,730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aofMQA&#10;AADcAAAADwAAAGRycy9kb3ducmV2LnhtbERP30vDMBB+H/g/hBP2tqWV6ba6bFRFFB8G66a+Hs3Z&#10;lDWXksSt+++NIPh2H9/PW20G24kT+dA6VpBPMxDEtdMtNwoO++fJAkSIyBo7x6TgQgE266vRCgvt&#10;zryjUxUbkUI4FKjAxNgXUobakMUwdT1x4r6ctxgT9I3UHs8p3HbyJsvupMWWU4PBnh4N1cfq2yp4&#10;fyjnx3J+ib4yy6fbt5f843ObKzW+Hsp7EJGG+C/+c7/qNH+Ww+8z6QK5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2qHzEAAAA3AAAAA8AAAAAAAAAAAAAAAAAmAIAAGRycy9k&#10;b3ducmV2LnhtbFBLBQYAAAAABAAEAPUAAACJAwAAAAA=&#10;" path="m98777,c82637,14552,66498,29104,54327,41275,42156,53446,34219,72496,25752,73025,17285,73554,7760,53975,3527,44450,-706,34925,-177,25400,352,15875e" filled="f" strokecolor="windowText" strokeweight="1.5pt">
                    <v:path arrowok="t" o:connecttype="custom" o:connectlocs="98777,0;54327,41275;25752,73025;3527,44450;352,15875" o:connectangles="0,0,0,0,0"/>
                  </v:shape>
                  <v:shape id="Полилиния 142" o:spid="_x0000_s1151" style="position:absolute;left:13169;top:11318;width:508;height:505;visibility:visible;mso-wrap-style:square;v-text-anchor:middle" coordsize="50800,505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HPT8IA&#10;AADcAAAADwAAAGRycy9kb3ducmV2LnhtbERP22oCMRB9F/oPYQp902yXYmU1isgKhSLUG74Om3Gz&#10;uJksm1Tj3xuh0Lc5nOvMFtG24kq9bxwreB9lIIgrpxuuFRz26+EEhA/IGlvHpOBOHhbzl8EMC+1u&#10;vKXrLtQihbAvUIEJoSuk9JUhi37kOuLEnV1vMSTY11L3eEvhtpV5lo2lxYZTg8GOVoaqy+7XKjjJ&#10;zfY7L81Ptv9cr47jWJ5jVSr19hqXUxCBYvgX/7m/dJr/kcPzmXS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sc9PwgAAANwAAAAPAAAAAAAAAAAAAAAAAJgCAABkcnMvZG93&#10;bnJldi54bWxQSwUGAAAAAAQABAD1AAAAhwMAAAAA&#10;" path="m,50537c6879,30164,13758,9791,22225,2912v8467,-6879,18521,-265,28575,6350e" filled="f" strokecolor="windowText" strokeweight="1.5pt">
                    <v:path arrowok="t" o:connecttype="custom" o:connectlocs="0,50537;22225,2912;50800,9262" o:connectangles="0,0,0"/>
                  </v:shape>
                  <v:shape id="Полилиния 143" o:spid="_x0000_s1152" style="position:absolute;left:14376;top:3473;width:540;height:32;visibility:visible;mso-wrap-style:square;v-text-anchor:middle" coordsize="53975,31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S8DcIA&#10;AADcAAAADwAAAGRycy9kb3ducmV2LnhtbERPTYvCMBC9C/sfwix4EU1X3UWqUUQQBPFgXVi9Dc3Y&#10;lm0mJYla/70RBG/zeJ8zW7SmFldyvrKs4GuQgCDOra64UPB7WPcnIHxA1lhbJgV38rCYf3RmmGp7&#10;4z1ds1CIGMI+RQVlCE0qpc9LMugHtiGO3Nk6gyFCV0jt8BbDTS2HSfIjDVYcG0psaFVS/p9djAKS&#10;f0e3XOn7YZKdtr633X2fNzulup/tcgoiUBve4pd7o+P88Qiez8QL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ZLwNwgAAANwAAAAPAAAAAAAAAAAAAAAAAJgCAABkcnMvZG93&#10;bnJldi54bWxQSwUGAAAAAAQABAD1AAAAhwMAAAAA&#10;" path="m53975,3175l,,,e" filled="f" strokecolor="windowText" strokeweight="1.5pt">
                    <v:path arrowok="t" o:connecttype="custom" o:connectlocs="53975,3175;0,0;0,0" o:connectangles="0,0,0"/>
                  </v:shape>
                  <v:shape id="Полилиния 144" o:spid="_x0000_s1153" style="position:absolute;left:15011;top:4425;width:730;height:318;visibility:visible;mso-wrap-style:square;v-text-anchor:middle" coordsize="73025,318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dJMEA&#10;AADcAAAADwAAAGRycy9kb3ducmV2LnhtbERPS4vCMBC+C/6HMIIXWVMfq241igrC4kmr3odmti02&#10;k9JErf/eCAve5uN7zmLVmFLcqXaFZQWDfgSCOLW64EzB+bT7moFwHlljaZkUPMnBatluLTDW9sFH&#10;uic+EyGEXYwKcu+rWEqX5mTQ9W1FHLg/Wxv0AdaZ1DU+Qrgp5TCKJtJgwaEhx4q2OaXX5GYUfG+T&#10;yxRHx2J4SQ6bXrOf/GRyr1S306znIDw1/iP+d//qMH88hvcz4QK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4C3STBAAAA3AAAAA8AAAAAAAAAAAAAAAAAmAIAAGRycy9kb3du&#10;cmV2LnhtbFBLBQYAAAAABAAEAPUAAACGAwAAAAA=&#10;" path="m,31809c22489,16463,44979,1117,57150,59,69321,-999,71173,12230,73025,25459e" filled="f" strokecolor="windowText" strokeweight="1.5pt">
                    <v:path arrowok="t" o:connecttype="custom" o:connectlocs="0,31809;57150,59;73025,25459" o:connectangles="0,0,0"/>
                  </v:shape>
                  <v:shape id="Полилиния 145" o:spid="_x0000_s1154" style="position:absolute;left:15392;top:7569;width:661;height:603;visibility:visible;mso-wrap-style:square;v-text-anchor:middle" coordsize="66129,603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cvF8QA&#10;AADcAAAADwAAAGRycy9kb3ducmV2LnhtbERPTWvCQBC9C/0PyxS8mU1FRVJXaQqCYD1ohPY4ZKdJ&#10;anY2ZFeT+utdQfA2j/c5i1VvanGh1lWWFbxFMQji3OqKCwXHbD2ag3AeWWNtmRT8k4PV8mWwwETb&#10;jvd0OfhChBB2CSoovW8SKV1ekkEX2YY4cL+2NegDbAupW+xCuKnlOI5n0mDFoaHEhj5Lyk+Hs1Gw&#10;q7NNus3+smv3k06/5ml6mn3vlRq+9h/vIDz1/il+uDc6zJ9M4f5MuE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+3LxfEAAAA3AAAAA8AAAAAAAAAAAAAAAAAmAIAAGRycy9k&#10;b3ducmV2LnhtbFBLBQYAAAAABAAEAPUAAACJAwAAAAA=&#10;" path="m,60325c25135,52652,50271,44979,60325,34925,70379,24871,65352,12435,60325,e" filled="f" strokecolor="windowText" strokeweight="1.5pt">
                    <v:path arrowok="t" o:connecttype="custom" o:connectlocs="0,60325;60325,34925;60325,0" o:connectangles="0,0,0"/>
                  </v:shape>
                  <v:shape id="Полилиния 147" o:spid="_x0000_s1155" style="position:absolute;left:14439;top:7981;width:350;height:1493;visibility:visible;mso-wrap-style:square;v-text-anchor:middle" coordsize="34954,149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qeF8MA&#10;AADcAAAADwAAAGRycy9kb3ducmV2LnhtbERPTWvCQBC9C/0PyxS81Y0SbJu6iihC24uYFvE4ZCfZ&#10;1OxsyK4x/vtuoeBtHu9zFqvBNqKnzteOFUwnCQjiwumaKwXfX7unFxA+IGtsHJOCG3lYLR9GC8y0&#10;u/KB+jxUIoawz1CBCaHNpPSFIYt+4lriyJWusxgi7CqpO7zGcNvIWZLMpcWaY4PBljaGinN+sQo8&#10;bz761Lw6tz/mZfpZ/uyb01ap8eOwfgMRaAh38b/7Xcf56TP8PRMv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AqeF8MAAADcAAAADwAAAAAAAAAAAAAAAACYAgAAZHJzL2Rv&#10;d25yZXYueG1sUEsFBgAAAAAEAAQA9QAAAIgDAAAAAA==&#10;" path="m12729,149225c6114,126735,-500,104246,29,82550,558,60854,10083,32808,15904,19050,21725,5292,28339,2646,34954,e" filled="f" strokecolor="windowText" strokeweight="1.5pt">
                    <v:path arrowok="t" o:connecttype="custom" o:connectlocs="12729,149225;29,82550;15904,19050;34954,0" o:connectangles="0,0,0,0"/>
                  </v:shape>
                  <v:shape id="Полилиния 148" o:spid="_x0000_s1156" style="position:absolute;left:14979;top:11529;width:699;height:231;visibility:visible;mso-wrap-style:square;v-text-anchor:middle" coordsize="69850,23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mO+sUA&#10;AADcAAAADwAAAGRycy9kb3ducmV2LnhtbESPMU/DQAyFdyT+w8lIbPRShBAKvVaIQtWlQ5MOZbNy&#10;JonI+ULObdP+ejxUYrP1nt/7PFuMoTNHGlIb2cF0koEhrqJvuXawKz8fXsAkQfbYRSYHZ0qwmN/e&#10;zDD38cRbOhZSGw3hlKODRqTPrU1VQwHTJPbEqn3HIaDoOtTWD3jS8NDZxyx7tgFb1oYGe3pvqPop&#10;DsHBarpatsvq8EGy+S0ue+Fy/8XO3d+Nb69ghEb5N1+v117xn5RWn9EJ7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OY76xQAAANwAAAAPAAAAAAAAAAAAAAAAAJgCAABkcnMv&#10;ZG93bnJldi54bWxQSwUGAAAAAAQABAD1AAAAigMAAAAA&#10;" path="m,23114c22754,13589,45508,4064,57150,889,68792,-2286,69850,4064,69850,4064e" filled="f" strokecolor="windowText" strokeweight="1.5pt">
                    <v:path arrowok="t" o:connecttype="custom" o:connectlocs="0,23114;57150,889;69850,4064" o:connectangles="0,0,0"/>
                  </v:shape>
                  <v:shape id="Полилиния 149" o:spid="_x0000_s1157" style="position:absolute;left:16249;top:2616;width:667;height:31;visibility:visible;mso-wrap-style:square;v-text-anchor:middle" coordsize="66675,31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RISMIA&#10;AADcAAAADwAAAGRycy9kb3ducmV2LnhtbERPTWvCQBC9C/6HZYTedKO1otFVRCkUoYeqB49Ddkyi&#10;2dmYnWr6791Cobd5vM9ZrFpXqTs1ofRsYDhIQBFn3pacGzge3vtTUEGQLVaeycAPBVgtu50FptY/&#10;+Ivue8lVDOGQooFCpE61DllBDsPA18SRO/vGoUTY5No2+IjhrtKjJJlohyXHhgJr2hSUXfffzsCG&#10;R+etjOXy+nmZ5M6ebm9uujPmpdeu56CEWvkX/7k/bJw/nsHvM/ECvX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hEhIwgAAANwAAAAPAAAAAAAAAAAAAAAAAJgCAABkcnMvZG93&#10;bnJldi54bWxQSwUGAAAAAAQABAD1AAAAhwMAAAAA&#10;" path="m66675,3175l,e" filled="f" strokecolor="windowText" strokeweight="1.5pt">
                    <v:path arrowok="t" o:connecttype="custom" o:connectlocs="66675,3175;0,0" o:connectangles="0,0"/>
                  </v:shape>
                  <v:shape id="Полилиния 150" o:spid="_x0000_s1158" style="position:absolute;left:16344;top:3695;width:921;height:286;visibility:visible;mso-wrap-style:square;v-text-anchor:middle" coordsize="92075,28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jFxcUA&#10;AADcAAAADwAAAGRycy9kb3ducmV2LnhtbESPT0/DMAzF75P4DpGRuG0JSKCpLJsAiT+i2mFl7Gwa&#10;00ZtnKoJW/n2+IC0m633/N7Pq80UenWkMfnIFq4XBhRxHZ3nxsL+43m+BJUyssM+Mln4pQSb9cVs&#10;hYWLJ97RscqNkhBOBVpocx4KrVPdUsC0iAOxaN9xDJhlHRvtRjxJeOj1jTF3OqBnaWhxoKeW6q76&#10;CRa+/ONhb0oyh9fPbvtSlui76d3aq8vp4R5Upimfzf/Xb07wbwVfnpEJ9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GMXFxQAAANwAAAAPAAAAAAAAAAAAAAAAAJgCAABkcnMv&#10;ZG93bnJldi54bWxQSwUGAAAAAAQABAD1AAAAigMAAAAA&#10;" path="m,28575c28839,24606,57679,20638,73025,15875,88371,11112,90223,5556,92075,e" filled="f" strokecolor="windowText" strokeweight="1.5pt">
                    <v:path arrowok="t" o:connecttype="custom" o:connectlocs="0,28575;73025,15875;92075,0" o:connectangles="0,0,0"/>
                  </v:shape>
                  <v:shape id="Полилиния 153" o:spid="_x0000_s1159" style="position:absolute;left:16471;top:6045;width:477;height:508;visibility:visible;mso-wrap-style:square;v-text-anchor:middle" coordsize="47625,508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5n5MQA&#10;AADcAAAADwAAAGRycy9kb3ducmV2LnhtbERPS2vCQBC+C/0PyxS8SLOxpTVEVykthXqqJj3Y25Cd&#10;PDA7G7KrSf+9Kwje5uN7zmozmlacqXeNZQXzKAZBXFjdcKXgN/96SkA4j6yxtUwK/snBZv0wWWGq&#10;7cB7Ome+EiGEXYoKau+7VEpX1GTQRbYjDlxpe4M+wL6SuschhJtWPsfxmzTYcGiosaOPmopjdjIK&#10;Pv+25c88b7aLXT5b2EM7HJJkUGr6OL4vQXga/V18c3/rMP/1Ba7PhAvk+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OZ+TEAAAA3AAAAA8AAAAAAAAAAAAAAAAAmAIAAGRycy9k&#10;b3ducmV2LnhtbFBLBQYAAAAABAAEAPUAAACJAwAAAAA=&#10;" path="m47625,50800l,,,e" filled="f" strokecolor="windowText" strokeweight="1.5pt">
                    <v:path arrowok="t" o:connecttype="custom" o:connectlocs="47625,50800;0,0;0,0" o:connectangles="0,0,0"/>
                  </v:shape>
                  <v:shape id="Полилиния 154" o:spid="_x0000_s1160" style="position:absolute;left:16217;top:8551;width:953;height:415;visibility:visible;mso-wrap-style:square;v-text-anchor:middle" coordsize="95250,414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Bus8IA&#10;AADcAAAADwAAAGRycy9kb3ducmV2LnhtbERPS2vCQBC+C/0PyxR6002kVomuEvoAr7U9mNuYHTfB&#10;7GzIrkn8965Q6G0+vudsdqNtRE+drx0rSGcJCOLS6ZqNgt+fr+kKhA/IGhvHpOBGHnbbp8kGM+0G&#10;/qb+EIyIIewzVFCF0GZS+rIii37mWuLInV1nMUTYGak7HGK4beQ8Sd6kxZpjQ4UtvVdUXg5Xq+Bj&#10;OJpT8Tm/mL5cFvtrWrgib5V6eR7zNYhAY/gX/7n3Os5fvMLjmXiB3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QG6zwgAAANwAAAAPAAAAAAAAAAAAAAAAAJgCAABkcnMvZG93&#10;bnJldi54bWxQSwUGAAAAAAQABAD1AAAAhwMAAAAA&#10;" path="m,41471c30162,21892,60325,2313,76200,196,92075,-1921,93662,13425,95250,28771e" filled="f" strokecolor="windowText" strokeweight="1.5pt">
                    <v:path arrowok="t" o:connecttype="custom" o:connectlocs="0,41471;76200,196;95250,28771" o:connectangles="0,0,0"/>
                  </v:shape>
                  <v:shape id="Полилиния 155" o:spid="_x0000_s1161" style="position:absolute;left:16789;top:11540;width:921;height:505;visibility:visible;mso-wrap-style:square;v-text-anchor:middle" coordsize="92075,505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iMTMEA&#10;AADcAAAADwAAAGRycy9kb3ducmV2LnhtbERPTYvCMBC9L/gfwgh7W1NlXaUaRRTZPboqeB2baVps&#10;JqWJtbu/3giCt3m8z5kvO1uJlhpfOlYwHCQgiDOnSzYKjoftxxSED8gaK8ek4I88LBe9tzmm2t34&#10;l9p9MCKGsE9RQRFCnUrps4Is+oGriSOXu8ZiiLAxUjd4i+G2kqMk+ZIWS44NBda0Lii77K9WQb6q&#10;2/IwORt92m389+g/N/azVeq9361mIAJ14SV+un90nD8ew+OZeIFc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IjEzBAAAA3AAAAA8AAAAAAAAAAAAAAAAAmAIAAGRycy9kb3du&#10;cmV2LnhtbFBLBQYAAAAABAAEAPUAAACGAwAAAAA=&#10;" path="m,50537c17727,30164,35454,9791,50800,2912,66146,-3967,79110,2647,92075,9262e" filled="f" strokecolor="windowText" strokeweight="1.5pt">
                    <v:path arrowok="t" o:connecttype="custom" o:connectlocs="0,50537;50800,2912;92075,9262" o:connectangles="0,0,0"/>
                  </v:shape>
                  <v:shape id="Полилиния 156" o:spid="_x0000_s1162" style="position:absolute;left:16027;top:10412;width:698;height:395;visibility:visible;mso-wrap-style:square;v-text-anchor:middle" coordsize="69850,395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fJsMQA&#10;AADcAAAADwAAAGRycy9kb3ducmV2LnhtbESPQWvCQBCF74X+h2UK3ppNFaVNXaUIAfGksfU8zU6z&#10;odnZmF2T+O9dodDbDO/N+94s16NtRE+drx0reElSEMSl0zVXCj6P+fMrCB+QNTaOScGVPKxXjw9L&#10;zLQb+EB9ESoRQ9hnqMCE0GZS+tKQRZ+4ljhqP66zGOLaVVJ3OMRw28hpmi6kxZojwWBLG0Plb3Gx&#10;ETLLT9WbOeVfZ1Pmu28z9L7YKzV5Gj/eQQQaw7/573qrY/35Au7PxAn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+nybDEAAAA3AAAAA8AAAAAAAAAAAAAAAAAmAIAAGRycy9k&#10;b3ducmV2LnhtbFBLBQYAAAAABAAEAPUAAACJAwAAAAA=&#10;" path="m69850,1420c48683,-168,27517,-1755,15875,4595,4233,10945,2116,25232,,39520e" filled="f" strokecolor="windowText" strokeweight="1.5pt">
                    <v:path arrowok="t" o:connecttype="custom" o:connectlocs="69850,1420;15875,4595;0,39520" o:connectangles="0,0,0"/>
                  </v:shape>
                  <v:shape id="Полилиния 157" o:spid="_x0000_s1163" style="position:absolute;left:21710;top:1155;width:910;height:11779;visibility:visible;mso-wrap-style:square;v-text-anchor:middle" coordsize="91016,11779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LIvsMA&#10;AADcAAAADwAAAGRycy9kb3ducmV2LnhtbERPS2vCQBC+C/6HZYReim4stZU0qxShVemh+KDnMTvJ&#10;hmZnQ3aN6b93hYK3+fieky17W4uOWl85VjCdJCCIc6crLhUcDx/jOQgfkDXWjknBH3lYLoaDDFPt&#10;Lryjbh9KEUPYp6jAhNCkUvrckEU/cQ1x5ArXWgwRtqXULV5iuK3lU5K8SIsVxwaDDa0M5b/7s1XQ&#10;6dO5MF/b5Hn3Q5v1J66/H0+s1MOof38DEagPd/G/e6Pj/Nkr3J6JF8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6LIvsMAAADcAAAADwAAAAAAAAAAAAAAAACYAgAAZHJzL2Rv&#10;d25yZXYueG1sUEsFBgAAAAAEAAQA9QAAAIgDAAAAAA==&#10;" path="m,c15346,24606,30692,49213,41275,73025v10583,23812,19050,54504,22225,69850c66675,158221,62442,156104,60325,165100v-2117,8996,-9525,15346,-9525,31750c50800,213254,60325,263525,60325,263525v3175,22225,8996,45508,9525,66675c70379,351367,67733,369888,63500,390525v-4233,20637,-18521,42333,-19050,63500c43921,475192,52917,490538,60325,517525v7408,26987,23813,70908,28575,98425c93662,643467,88900,682625,88900,682625v,24871,1588,57150,,82550c87313,790575,85196,813329,79375,835025v-5821,21696,-20638,36513,-25400,60325c49213,919162,50800,961496,50800,977900v,16404,1058,11113,3175,15875c56092,998537,59267,999596,63500,1006475v4233,6879,13229,12700,15875,28575c82021,1050925,84137,1080558,79375,1101725v-4762,21167,-23812,47625,-28575,60325c46037,1174750,48418,1176337,50800,1177925e" filled="f" strokecolor="windowText" strokeweight="1.5pt">
                    <v:path arrowok="t" o:connecttype="custom" o:connectlocs="0,0;41275,73025;63500,142875;60325,165100;50800,196850;60325,263525;69850,330200;63500,390525;44450,454025;60325,517525;88900,615950;88900,682625;88900,765175;79375,835025;53975,895350;50800,977900;53975,993775;63500,1006475;79375,1035050;79375,1101725;50800,1162050;50800,1177925" o:connectangles="0,0,0,0,0,0,0,0,0,0,0,0,0,0,0,0,0,0,0,0,0,0"/>
                  </v:shape>
                  <v:shape id="Полилиния 158" o:spid="_x0000_s1164" style="position:absolute;left:23107;top:1092;width:494;height:11874;visibility:visible;mso-wrap-style:square;v-text-anchor:middle" coordsize="49395,1187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v9kMUA&#10;AADcAAAADwAAAGRycy9kb3ducmV2LnhtbESPQWvCQBCF7wX/wzJCb3Wj0FJSV5GCaCmV1Bb0OGTH&#10;ZGl2Nma3Jv33zqHgbYb35r1v5svBN+pCXXSBDUwnGSjiMljHlYHvr/XDM6iYkC02gcnAH0VYLkZ3&#10;c8xt6PmTLvtUKQnhmKOBOqU21zqWNXmMk9ASi3YKnccka1dp22Ev4b7Rsyx70h4dS0ONLb3WVP7s&#10;f72Bc+FcsXM8bY79lj5ccXh7LzbG3I+H1QuoREO6mf+vt1bwH4VWnpEJ9O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m/2QxQAAANwAAAAPAAAAAAAAAAAAAAAAAJgCAABkcnMv&#10;ZG93bnJldi54bWxQSwUGAAAAAAQABAD1AAAAigMAAAAA&#10;" path="m,c5821,14816,11642,29633,12700,50800v1058,21167,-6350,56092,-6350,76200c6350,147108,6350,155046,12700,171450v6350,16404,26458,33867,31750,53975c49742,245533,44979,270404,44450,292100v-529,21696,,40746,-3175,63500c38100,378354,24871,400579,25400,428625v529,28046,15875,65617,19050,95250c47625,553508,43921,583142,44450,606425v529,23283,3704,37042,3175,57150c47096,683683,44450,707496,41275,727075v-3175,19579,-8467,34925,-12700,53975c24342,800100,17462,822325,15875,841375v-1587,19050,1588,32808,3175,53975c20637,916517,20638,948267,25400,968375v4762,20108,18521,27517,22225,47625c51329,1036108,48154,1068388,47625,1089025v-529,20637,-2646,34396,-3175,50800c43921,1156229,44185,1171839,44450,1187450e" filled="f" strokecolor="windowText" strokeweight="1.5pt">
                    <v:path arrowok="t" o:connecttype="custom" o:connectlocs="0,0;12700,50800;6350,127000;12700,171450;44450,225425;44450,292100;41275,355600;25400,428625;44450,523875;44450,606425;47625,663575;41275,727075;28575,781050;15875,841375;19050,895350;25400,968375;47625,1016000;47625,1089025;44450,1139825;44450,1187450" o:connectangles="0,0,0,0,0,0,0,0,0,0,0,0,0,0,0,0,0,0,0,0"/>
                  </v:shape>
                  <v:shape id="Полилиния 159" o:spid="_x0000_s1165" style="position:absolute;left:24282;top:1155;width:477;height:11875;visibility:visible;mso-wrap-style:square;v-text-anchor:middle" coordsize="47756,1187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l4fcIA&#10;AADcAAAADwAAAGRycy9kb3ducmV2LnhtbERP22rCQBB9L/QflhH6VjcW02h0ldQiFAqCt/chOybB&#10;7GzIbnP5+26h4NscznXW28HUoqPWVZYVzKYRCOLc6ooLBZfz/nUBwnlkjbVlUjCSg+3m+WmNqbY9&#10;H6k7+UKEEHYpKii9b1IpXV6SQTe1DXHgbrY16ANsC6lb7EO4qeVbFL1LgxWHhhIb2pWU308/RsHh&#10;dt1/c5wcuuNHkvFnbpNxMVfqZTJkKxCeBv8Q/7u/dJgfL+HvmXC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6Xh9wgAAANwAAAAPAAAAAAAAAAAAAAAAAJgCAABkcnMvZG93&#10;bnJldi54bWxQSwUGAAAAAAQABAD1AAAAhwMAAAAA&#10;" path="m,c15346,38364,30692,76729,34925,101600v4233,24871,-6879,31221,-9525,47625c22754,165629,22754,176213,19050,200025,15346,223838,4762,262996,3175,292100v-1587,29104,5292,58208,6350,82550c10583,398992,7938,420688,9525,438150v1587,17462,4233,32808,9525,41275c24342,487892,37042,472546,41275,488950v4233,16404,4233,51858,3175,88900c43392,614892,38629,677333,34925,711200v-3704,33867,-12171,44979,-12700,69850c21696,805921,27517,836083,31750,860425v4233,24342,17463,42333,15875,66675c46038,951442,28575,985308,22225,1006475v-6350,21167,-12171,29104,-12700,47625c8996,1072621,17463,1095375,19050,1117600v1587,22225,793,46037,,69850e" filled="f" strokecolor="windowText" strokeweight="1.5pt">
                    <v:path arrowok="t" o:connecttype="custom" o:connectlocs="0,0;34925,101600;25400,149225;19050,200025;3175,292100;9525,374650;9525,438150;19050,479425;41275,488950;44450,577850;34925,711200;22225,781050;31750,860425;47625,927100;22225,1006475;9525,1054100;19050,1117600;19050,1187450" o:connectangles="0,0,0,0,0,0,0,0,0,0,0,0,0,0,0,0,0,0"/>
                  </v:shape>
                  <v:shape id="Полилиния 161" o:spid="_x0000_s1166" style="position:absolute;left:22123;top:1551;width:1079;height:303;visibility:visible;mso-wrap-style:square;v-text-anchor:middle" coordsize="107950,30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tYcsQA&#10;AADcAAAADwAAAGRycy9kb3ducmV2LnhtbERPS2vCQBC+F/oflil4040ioqmr2PpAD4K1PXgcs2MS&#10;kp0N2VWjv94VhN7m43vOeNqYUlyodrllBd1OBII4sTrnVMHf77I9BOE8ssbSMim4kYPp5P1tjLG2&#10;V/6hy96nIoSwi1FB5n0VS+mSjAy6jq2IA3eytUEfYJ1KXeM1hJtS9qJoIA3mHBoyrOg7o6TYn40C&#10;s/0qFvpQbZqiN+ofV7v7/FbOlWp9NLNPEJ4a/y9+udc6zB904flMuEB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rWHLEAAAA3AAAAA8AAAAAAAAAAAAAAAAAmAIAAGRycy9k&#10;b3ducmV2LnhtbFBLBQYAAAAABAAEAPUAAACJAwAAAAA=&#10;" path="m,23876c20108,14351,40217,4826,53975,1651,67733,-1524,73554,64,82550,4826v8996,4762,17198,15081,25400,25400e" filled="f" strokecolor="windowText" strokeweight="1.5pt">
                    <v:path arrowok="t" o:connecttype="custom" o:connectlocs="0,23876;53975,1651;82550,4826;107950,30226" o:connectangles="0,0,0,0"/>
                  </v:shape>
                  <v:shape id="Полилиния 165" o:spid="_x0000_s1167" style="position:absolute;left:22345;top:3695;width:1270;height:350;visibility:visible;mso-wrap-style:square;v-text-anchor:middle" coordsize="127000,349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CtccMA&#10;AADcAAAADwAAAGRycy9kb3ducmV2LnhtbERPTWvCQBC9F/wPywi9NZsUGyS6iigF6aFQNZ6H7DRJ&#10;zc6G3TVJ/323UOhtHu9z1tvJdGIg51vLCrIkBUFcWd1yreByfn1agvABWWNnmRR8k4ftZvawxkLb&#10;kT9oOIVaxBD2BSpoQugLKX3VkEGf2J44cp/WGQwRulpqh2MMN518TtNcGmw5NjTY076h6na6GwVv&#10;Yfp6v5i8dcdsuc9uhzJbXEulHufTbgUi0BT+xX/uo47z8xf4fSZeI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sCtccMAAADcAAAADwAAAAAAAAAAAAAAAACYAgAAZHJzL2Rv&#10;d25yZXYueG1sUEsFBgAAAAAEAAQA9QAAAIgDAAAAAA==&#10;" path="m,19050c18256,9525,36513,,47625,,58737,,58738,13229,66675,19050v7937,5821,18521,16933,28575,15875c105304,33867,116152,23283,127000,12700e" filled="f" strokecolor="windowText" strokeweight="1.5pt">
                    <v:path arrowok="t" o:connecttype="custom" o:connectlocs="0,19050;47625,0;66675,19050;95250,34925;127000,12700" o:connectangles="0,0,0,0,0"/>
                  </v:shape>
                  <v:shape id="Полилиния 172" o:spid="_x0000_s1168" style="position:absolute;left:22345;top:6203;width:1143;height:223;visibility:visible;mso-wrap-style:square;v-text-anchor:middle" coordsize="114300,222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te6cIA&#10;AADcAAAADwAAAGRycy9kb3ducmV2LnhtbERPS4vCMBC+L/gfwgje1tQedKlGUUGoB2F9HDwOzdgU&#10;m0lpolZ/vVkQ9jYf33Nmi87W4k6trxwrGA0TEMSF0xWXCk7HzfcPCB+QNdaOScGTPCzmva8ZZto9&#10;eE/3QyhFDGGfoQITQpNJ6QtDFv3QNcSRu7jWYoiwLaVu8RHDbS3TJBlLixXHBoMNrQ0V18PNKjhi&#10;vtquUvPqzq/d73MzydfL9KzUoN8tpyACdeFf/HHnOs6fpPD3TLxA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K17pwgAAANwAAAAPAAAAAAAAAAAAAAAAAJgCAABkcnMvZG93&#10;bnJldi54bWxQSwUGAAAAAAQABAD1AAAAhwMAAAAA&#10;" path="m,3175v23812,9789,47625,19579,57150,19050c66675,21696,53446,3704,57150,v3704,-3704,12700,-3704,22225,c88900,3704,101600,12964,114300,22225e" filled="f" strokecolor="windowText" strokeweight="1.5pt">
                    <v:path arrowok="t" o:connecttype="custom" o:connectlocs="0,3175;57150,22225;57150,0;79375,0;114300,22225" o:connectangles="0,0,0,0,0"/>
                  </v:shape>
                  <v:shape id="Полилиния 182" o:spid="_x0000_s1169" style="position:absolute;left:22599;top:8140;width:889;height:286;visibility:visible;mso-wrap-style:square;v-text-anchor:middle" coordsize="88900,286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ojpMMA&#10;AADcAAAADwAAAGRycy9kb3ducmV2LnhtbERPTWvCQBC9C/6HZQQv0mxqMaSpq0ihIKQXo96n2WmS&#10;mp0N2W2S/vtuoeBtHu9ztvvJtGKg3jWWFTxGMQji0uqGKwWX89tDCsJ5ZI2tZVLwQw72u/lsi5m2&#10;I59oKHwlQgi7DBXU3neZlK6syaCLbEccuE/bG/QB9pXUPY4h3LRyHceJNNhwaKixo9eaylvxbRQc&#10;Nu9fH2N+O13zAflpk5B81iullovp8ALC0+Tv4n/3UYf56Rr+ngkX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RojpMMAAADcAAAADwAAAAAAAAAAAAAAAACYAgAAZHJzL2Rv&#10;d25yZXYueG1sUEsFBgAAAAAEAAQA9QAAAIgDAAAAAA==&#10;" path="m,28642c21166,14883,42333,1125,57150,67,71967,-991,80433,10650,88900,22292e" filled="f" strokecolor="windowText" strokeweight="1.5pt">
                    <v:path arrowok="t" o:connecttype="custom" o:connectlocs="0,28642;57150,67;88900,22292" o:connectangles="0,0,0"/>
                  </v:shape>
                  <v:shape id="Полилиния 235" o:spid="_x0000_s1170" style="position:absolute;left:22218;top:10394;width:1175;height:382;visibility:visible;mso-wrap-style:square;v-text-anchor:middle" coordsize="117475,381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b5K8YA&#10;AADcAAAADwAAAGRycy9kb3ducmV2LnhtbESPT2vCQBDF70K/wzJCb7rREKnRVUqhfw4tUg14HbJj&#10;NpidDdk1Sb99t1Dw+Hjzfm/edj/aRvTU+dqxgsU8AUFcOl1zpaA4vc6eQPiArLFxTAp+yMN+9zDZ&#10;Yq7dwN/UH0MlIoR9jgpMCG0upS8NWfRz1xJH7+I6iyHKrpK6wyHCbSOXSbKSFmuODQZbejFUXo83&#10;G9/I1rfr4D7Pb2l/MOlXVrxni0Kpx+n4vAERaAz34//0h1awTDP4GxMJI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Cb5K8YAAADcAAAADwAAAAAAAAAAAAAAAACYAgAAZHJz&#10;L2Rvd25yZXYueG1sUEsFBgAAAAAEAAQA9QAAAIsDAAAAAA==&#10;" path="m,6350c23548,22754,47096,39158,66675,38100,86254,37042,101864,18521,117475,e" filled="f" strokecolor="windowText" strokeweight="1.5pt">
                    <v:path arrowok="t" o:connecttype="custom" o:connectlocs="0,6350;66675,38100;117475,0" o:connectangles="0,0,0"/>
                  </v:shape>
                  <v:shape id="Полилиния 236" o:spid="_x0000_s1171" style="position:absolute;left:23266;top:2519;width:1270;height:382;visibility:visible;mso-wrap-style:square;v-text-anchor:middle" coordsize="127000,382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k2wMYA&#10;AADcAAAADwAAAGRycy9kb3ducmV2LnhtbESPX2vCMBTF34V9h3AHvshM7YqTrqmIoAzxRSdjj5fm&#10;ri1LbkoTte7TL8Jgj4fz58cploM14kK9bx0rmE0TEMSV0y3XCk7vm6cFCB+QNRrHpOBGHpblw6jA&#10;XLsrH+hyDLWII+xzVNCE0OVS+qohi37qOuLofbneYoiyr6Xu8RrHrZFpksylxZYjocGO1g1V38ez&#10;jZCs/vCTn9Rnp53Z7w/bbGFePpUaPw6rVxCBhvAf/mu/aQXp8xzuZ+IRk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/k2wMYAAADcAAAADwAAAAAAAAAAAAAAAACYAgAAZHJz&#10;L2Rvd25yZXYueG1sUEsFBgAAAAAEAAQA9QAAAIsDAAAAAA==&#10;" path="m,31851c15081,16769,30163,1688,44450,101,58737,-1486,71967,15976,85725,22326v13758,6350,27516,11112,41275,15875e" filled="f" strokecolor="windowText" strokeweight="1.5pt">
                    <v:path arrowok="t" o:connecttype="custom" o:connectlocs="0,31851;44450,101;85725,22326;127000,38201" o:connectangles="0,0,0,0"/>
                  </v:shape>
                  <v:shape id="Полилиния 246" o:spid="_x0000_s1172" style="position:absolute;left:23329;top:4965;width:1112;height:286;visibility:visible;mso-wrap-style:square;v-text-anchor:middle" coordsize="111125,285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QSe8IA&#10;AADcAAAADwAAAGRycy9kb3ducmV2LnhtbESPzWrDMBCE74W+g9hAb40ckZrgRgnBENxj89P7Ym0s&#10;E2tlLDV23r4KBHocZr4ZZr2dXCduNITWs4bFPANBXHvTcqPhfNq/r0CEiGyw80wa7hRgu3l9WWNh&#10;/MgHuh1jI1IJhwI12Bj7QspQW3IY5r4nTt7FDw5jkkMjzYBjKnedVFmWS4ctpwWLPZWW6uvx12lQ&#10;B1Xa5cep7L4rtRpVfq1+qkzrt9m0+wQRaYr/4Sf9ZRK3zOFxJh0Bu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BBJ7wgAAANwAAAAPAAAAAAAAAAAAAAAAAJgCAABkcnMvZG93&#10;bnJldi54bWxQSwUGAAAAAAQABAD1AAAAhwMAAAAA&#10;" path="m,28590c19314,14567,38629,544,57150,15v18521,-529,36248,12435,53975,25400e" filled="f" strokecolor="windowText" strokeweight="1.5pt">
                    <v:path arrowok="t" o:connecttype="custom" o:connectlocs="0,28590;57150,15;111125,25415" o:connectangles="0,0,0"/>
                  </v:shape>
                  <v:shape id="Полилиния 248" o:spid="_x0000_s1173" style="position:absolute;left:23647;top:7537;width:1079;height:381;visibility:visible;mso-wrap-style:square;v-text-anchor:middle" coordsize="107950,38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KNM8EA&#10;AADcAAAADwAAAGRycy9kb3ducmV2LnhtbERPz2vCMBS+D/Y/hCfsNlNlqHRGGYMxwZNVHLs9mrcm&#10;rHnJmqy2/705CB4/vt/r7eBa0VMXrWcFs2kBgrj22nKj4HT8eF6BiAlZY+uZFIwUYbt5fFhjqf2F&#10;D9RXqRE5hGOJCkxKoZQy1oYcxqkPxJn78Z3DlGHXSN3hJYe7Vs6LYiEdWs4NBgO9G6p/q3+noP/8&#10;tvZvGUI1jobMufoy+x0r9TQZ3l5BJBrSXXxz77SC+Utem8/kIyA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yjTPBAAAA3AAAAA8AAAAAAAAAAAAAAAAAmAIAAGRycy9kb3du&#10;cmV2LnhtbFBLBQYAAAAABAAEAPUAAACGAwAAAAA=&#10;" path="m,c16404,18785,32808,37571,50800,38100,68792,38629,88371,20902,107950,3175e" filled="f" strokecolor="windowText" strokeweight="1.5pt">
                    <v:path arrowok="t" o:connecttype="custom" o:connectlocs="0,0;50800,38100;107950,3175" o:connectangles="0,0,0"/>
                  </v:shape>
                  <v:shape id="Полилиния 252" o:spid="_x0000_s1174" style="position:absolute;left:23329;top:9434;width:1334;height:548;visibility:visible;mso-wrap-style:square;v-text-anchor:middle" coordsize="133350,548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rGisYA&#10;AADcAAAADwAAAGRycy9kb3ducmV2LnhtbESPQWvCQBSE74X+h+UVvNVNAxqNrqKCIEgKWlvw9sw+&#10;k9Ds25BdNf77riD0OMzMN8x03plaXKl1lWUFH/0IBHFudcWFgsPX+n0EwnlkjbVlUnAnB/PZ68sU&#10;U21vvKPr3hciQNilqKD0vkmldHlJBl3fNsTBO9vWoA+yLaRu8RbgppZxFA2lwYrDQokNrUrKf/cX&#10;o2CbjUeL+082TrLj4Xv56ZIk252U6r11iwkIT53/Dz/bG60gHsTwOBOOgJ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KrGisYAAADcAAAADwAAAAAAAAAAAAAAAACYAgAAZHJz&#10;L2Rvd25yZXYueG1sUEsFBgAAAAAEAAQA9QAAAIsDAAAAAA==&#10;" path="m,23062c25135,21739,50271,20416,63500,16712,76729,13008,72496,-3925,79375,837v6879,4762,16404,35454,25400,44450c113771,54283,123560,54547,133350,54812e" filled="f" strokecolor="windowText" strokeweight="1.5pt">
                    <v:path arrowok="t" o:connecttype="custom" o:connectlocs="0,23062;63500,16712;79375,837;104775,45287;133350,54812" o:connectangles="0,0,0,0,0"/>
                  </v:shape>
                  <v:shape id="Полилиния 253" o:spid="_x0000_s1175" style="position:absolute;left:23583;top:11918;width:889;height:350;visibility:visible;mso-wrap-style:square;v-text-anchor:middle" coordsize="88900,349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NyVMMA&#10;AADcAAAADwAAAGRycy9kb3ducmV2LnhtbESPQWvCQBSE7wX/w/IEb3WjYpHoKiK0eitV0esj+0xC&#10;sm/j7prEf+8WCj0OM/MNs9r0phYtOV9aVjAZJyCIM6tLzhWcT5/vCxA+IGusLZOCJ3nYrAdvK0y1&#10;7fiH2mPIRYSwT1FBEUKTSumzggz6sW2Io3ezzmCI0uVSO+wi3NRymiQf0mDJcaHAhnYFZdXxYRTM&#10;28u1O1dft+8Z3feTpGF21VWp0bDfLkEE6sN/+K990Aqm8xn8nolHQK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HNyVMMAAADcAAAADwAAAAAAAAAAAAAAAACYAgAAZHJzL2Rv&#10;d25yZXYueG1sUEsFBgAAAAAEAAQA9QAAAIgDAAAAAA==&#10;" path="m,31762c14816,15622,29633,-517,44450,12,59267,541,74083,17739,88900,34937e" filled="f" strokecolor="windowText" strokeweight="1.5pt">
                    <v:path arrowok="t" o:connecttype="custom" o:connectlocs="0,31762;44450,12;88900,34937" o:connectangles="0,0,0"/>
                  </v:shape>
                  <v:shape id="Поле 256" o:spid="_x0000_s1176" type="#_x0000_t202" style="position:absolute;left:3050;top:14020;width:197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jvWsMA&#10;AADcAAAADwAAAGRycy9kb3ducmV2LnhtbESPwWrDMBBE74H+g9hCb4lcl4biRAmhJJCLKU0KuS7S&#10;RjaxVkZSbPfvq0Khx2Fm3jDr7eQ6MVCIrWcFz4sCBLH2pmWr4Ot8mL+BiAnZYOeZFHxThO3mYbbG&#10;yviRP2k4JSsyhGOFCpqU+krKqBtyGBe+J87e1QeHKctgpQk4ZrjrZFkUS+mw5bzQYE/vDenb6e4U&#10;XKisD3p6+Qh7W4+o77txqK1ST4/TbgUi0ZT+w3/to1FQvi7h90w+An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rjvWsMAAADcAAAADwAAAAAAAAAAAAAAAACYAgAAZHJzL2Rv&#10;d25yZXYueG1sUEsFBgAAAAAEAAQA9QAAAIgDAAAAAA==&#10;" fillcolor="window" stroked="f" strokeweight=".5pt">
                    <v:textbox inset="1mm,0,1mm,0">
                      <w:txbxContent>
                        <w:p w:rsidR="00663F4C" w:rsidRDefault="00663F4C" w:rsidP="00020872">
                          <w:r>
                            <w:t>а)</w:t>
                          </w:r>
                        </w:p>
                      </w:txbxContent>
                    </v:textbox>
                  </v:shape>
                  <v:shape id="Поле 256" o:spid="_x0000_s1177" type="#_x0000_t202" style="position:absolute;left:14272;top:14020;width:207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tS98MA&#10;AADcAAAADwAAAGRycy9kb3ducmV2LnhtbESPwWrDMBBE74X+g9hCb43chAbjRgmhJJCLKUkLvS7S&#10;RjaxVkZSbPfvq0Igx2Fm3jCrzeQ6MVCIrWcFr7MCBLH2pmWr4Ptr/1KCiAnZYOeZFPxShM368WGF&#10;lfEjH2k4JSsyhGOFCpqU+krKqBtyGGe+J87e2QeHKctgpQk4Zrjr5LwoltJhy3mhwZ4+GtKX09Up&#10;+KF5vdfT4jPsbD2ivm7HobZKPT9N23cQiaZ0D9/aB6NgUb7B/5l8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tS98MAAADcAAAADwAAAAAAAAAAAAAAAACYAgAAZHJzL2Rv&#10;d25yZXYueG1sUEsFBgAAAAAEAAQA9QAAAIgDAAAAAA==&#10;" fillcolor="window" stroked="f" strokeweight=".5pt">
                    <v:textbox inset="1mm,0,1mm,0">
                      <w:txbxContent>
                        <w:p w:rsidR="00663F4C" w:rsidRDefault="00663F4C" w:rsidP="0002087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t>б)</w:t>
                          </w:r>
                        </w:p>
                      </w:txbxContent>
                    </v:textbox>
                  </v:shape>
                  <v:shape id="Поле 256" o:spid="_x0000_s1178" type="#_x0000_t202" style="position:absolute;left:22425;top:13950;width:2016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nMgMIA&#10;AADcAAAADwAAAGRycy9kb3ducmV2LnhtbESPQWsCMRSE7wX/Q3iCt5pVQWQ1iohCL0upLfT6SJ7Z&#10;xc3LksTd7b83hUKPw8x8w+wOo2tFTyE2nhUs5gUIYu1Nw1bB1+fldQMiJmSDrWdS8EMRDvvJyw5L&#10;4wf+oP6arMgQjiUqqFPqSimjrslhnPuOOHs3HxymLIOVJuCQ4a6Vy6JYS4cN54UaOzrVpO/Xh1Pw&#10;TcvqosfVezjbakD9OA59ZZWaTcfjFkSiMf2H/9pvRsFqs4bfM/kIyP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OcyAwgAAANwAAAAPAAAAAAAAAAAAAAAAAJgCAABkcnMvZG93&#10;bnJldi54bWxQSwUGAAAAAAQABAD1AAAAhwMAAAAA&#10;" fillcolor="window" stroked="f" strokeweight=".5pt">
                    <v:textbox inset="1mm,0,1mm,0">
                      <w:txbxContent>
                        <w:p w:rsidR="00663F4C" w:rsidRDefault="00663F4C" w:rsidP="0002087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t>в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832497" w:rsidRPr="00721642" w:rsidRDefault="00832497" w:rsidP="00832497">
      <w:pPr>
        <w:jc w:val="center"/>
        <w:rPr>
          <w:bCs/>
          <w:color w:val="000000"/>
          <w:szCs w:val="28"/>
        </w:rPr>
      </w:pPr>
      <w:r w:rsidRPr="00721642">
        <w:rPr>
          <w:bCs/>
          <w:color w:val="000000"/>
          <w:szCs w:val="28"/>
        </w:rPr>
        <w:t>Рис. Строение полимеров:</w:t>
      </w:r>
    </w:p>
    <w:p w:rsidR="00832497" w:rsidRPr="00721642" w:rsidRDefault="00832497" w:rsidP="00832497">
      <w:pPr>
        <w:jc w:val="center"/>
        <w:rPr>
          <w:bCs/>
          <w:color w:val="000000"/>
          <w:szCs w:val="28"/>
        </w:rPr>
      </w:pPr>
      <w:r w:rsidRPr="00721642">
        <w:rPr>
          <w:bCs/>
          <w:color w:val="000000"/>
          <w:szCs w:val="28"/>
        </w:rPr>
        <w:t xml:space="preserve">а – линейных, </w:t>
      </w:r>
      <w:proofErr w:type="gramStart"/>
      <w:r w:rsidRPr="00721642">
        <w:rPr>
          <w:bCs/>
          <w:color w:val="000000"/>
          <w:szCs w:val="28"/>
        </w:rPr>
        <w:t>б</w:t>
      </w:r>
      <w:proofErr w:type="gramEnd"/>
      <w:r w:rsidRPr="00721642">
        <w:rPr>
          <w:bCs/>
          <w:color w:val="000000"/>
          <w:szCs w:val="28"/>
        </w:rPr>
        <w:t xml:space="preserve"> – разветвленных, в – пространственных</w:t>
      </w:r>
    </w:p>
    <w:p w:rsidR="00832497" w:rsidRDefault="00832497" w:rsidP="003F23E5">
      <w:pPr>
        <w:ind w:firstLine="510"/>
        <w:jc w:val="both"/>
        <w:rPr>
          <w:bCs/>
          <w:color w:val="000000"/>
          <w:sz w:val="28"/>
          <w:szCs w:val="28"/>
        </w:rPr>
      </w:pPr>
    </w:p>
    <w:p w:rsidR="003F23E5" w:rsidRDefault="003F23E5" w:rsidP="003F23E5">
      <w:pPr>
        <w:ind w:firstLine="510"/>
        <w:jc w:val="both"/>
        <w:rPr>
          <w:bCs/>
          <w:color w:val="000000"/>
          <w:sz w:val="28"/>
          <w:szCs w:val="28"/>
        </w:rPr>
      </w:pPr>
      <w:r w:rsidRPr="00B67864">
        <w:rPr>
          <w:bCs/>
          <w:color w:val="000000"/>
          <w:sz w:val="28"/>
          <w:szCs w:val="28"/>
        </w:rPr>
        <w:t xml:space="preserve">Полимеры с замкнутой </w:t>
      </w:r>
      <w:r w:rsidRPr="001602B4">
        <w:rPr>
          <w:bCs/>
          <w:i/>
          <w:color w:val="000000"/>
          <w:sz w:val="28"/>
          <w:szCs w:val="28"/>
        </w:rPr>
        <w:t>пространственной</w:t>
      </w:r>
      <w:r w:rsidRPr="00B67864">
        <w:rPr>
          <w:bCs/>
          <w:color w:val="000000"/>
          <w:sz w:val="28"/>
          <w:szCs w:val="28"/>
        </w:rPr>
        <w:t xml:space="preserve"> сетчатой</w:t>
      </w:r>
      <w:r>
        <w:rPr>
          <w:bCs/>
          <w:color w:val="000000"/>
          <w:sz w:val="28"/>
          <w:szCs w:val="28"/>
        </w:rPr>
        <w:t xml:space="preserve"> </w:t>
      </w:r>
      <w:r w:rsidRPr="00B67864">
        <w:rPr>
          <w:bCs/>
          <w:color w:val="000000"/>
          <w:sz w:val="28"/>
          <w:szCs w:val="28"/>
        </w:rPr>
        <w:t xml:space="preserve">структурой </w:t>
      </w:r>
      <w:r w:rsidR="00832497">
        <w:rPr>
          <w:bCs/>
          <w:color w:val="000000"/>
          <w:sz w:val="28"/>
          <w:szCs w:val="28"/>
        </w:rPr>
        <w:t xml:space="preserve">(рис.) </w:t>
      </w:r>
      <w:r w:rsidRPr="00B67864">
        <w:rPr>
          <w:bCs/>
          <w:color w:val="000000"/>
          <w:sz w:val="28"/>
          <w:szCs w:val="28"/>
        </w:rPr>
        <w:t>состав</w:t>
      </w:r>
      <w:r w:rsidR="00832497">
        <w:rPr>
          <w:bCs/>
          <w:color w:val="000000"/>
          <w:sz w:val="28"/>
          <w:szCs w:val="28"/>
        </w:rPr>
        <w:t>ляют</w:t>
      </w:r>
      <w:r w:rsidRPr="00B67864">
        <w:rPr>
          <w:bCs/>
          <w:color w:val="000000"/>
          <w:sz w:val="28"/>
          <w:szCs w:val="28"/>
        </w:rPr>
        <w:t xml:space="preserve"> основу термореактивных полимеров (фенол</w:t>
      </w:r>
      <w:r>
        <w:rPr>
          <w:bCs/>
          <w:color w:val="000000"/>
          <w:sz w:val="28"/>
          <w:szCs w:val="28"/>
        </w:rPr>
        <w:t>фо</w:t>
      </w:r>
      <w:r>
        <w:rPr>
          <w:bCs/>
          <w:color w:val="000000"/>
          <w:sz w:val="28"/>
          <w:szCs w:val="28"/>
        </w:rPr>
        <w:t>р</w:t>
      </w:r>
      <w:r>
        <w:rPr>
          <w:bCs/>
          <w:color w:val="000000"/>
          <w:sz w:val="28"/>
          <w:szCs w:val="28"/>
        </w:rPr>
        <w:t>маль</w:t>
      </w:r>
      <w:r w:rsidRPr="00B67864">
        <w:rPr>
          <w:bCs/>
          <w:color w:val="000000"/>
          <w:sz w:val="28"/>
          <w:szCs w:val="28"/>
        </w:rPr>
        <w:t xml:space="preserve">дегидные смолы, карболит, </w:t>
      </w:r>
      <w:proofErr w:type="spellStart"/>
      <w:r w:rsidRPr="00B67864">
        <w:rPr>
          <w:bCs/>
          <w:color w:val="000000"/>
          <w:sz w:val="28"/>
          <w:szCs w:val="28"/>
        </w:rPr>
        <w:t>этрол</w:t>
      </w:r>
      <w:proofErr w:type="spellEnd"/>
      <w:r w:rsidRPr="00B67864">
        <w:rPr>
          <w:bCs/>
          <w:color w:val="000000"/>
          <w:sz w:val="28"/>
          <w:szCs w:val="28"/>
        </w:rPr>
        <w:t xml:space="preserve"> и другие </w:t>
      </w:r>
      <w:proofErr w:type="spellStart"/>
      <w:r w:rsidRPr="00B67864">
        <w:rPr>
          <w:bCs/>
          <w:color w:val="000000"/>
          <w:sz w:val="28"/>
          <w:szCs w:val="28"/>
        </w:rPr>
        <w:t>сильнонаполненные</w:t>
      </w:r>
      <w:proofErr w:type="spellEnd"/>
      <w:r w:rsidRPr="00B67864">
        <w:rPr>
          <w:bCs/>
          <w:color w:val="000000"/>
          <w:sz w:val="28"/>
          <w:szCs w:val="28"/>
        </w:rPr>
        <w:t xml:space="preserve"> полимеры).</w:t>
      </w:r>
      <w:r w:rsidR="00832497">
        <w:rPr>
          <w:bCs/>
          <w:color w:val="000000"/>
          <w:sz w:val="28"/>
          <w:szCs w:val="28"/>
        </w:rPr>
        <w:t xml:space="preserve"> Цепи макромолекул в пространственных полимерах сш</w:t>
      </w:r>
      <w:r w:rsidR="00832497">
        <w:rPr>
          <w:bCs/>
          <w:color w:val="000000"/>
          <w:sz w:val="28"/>
          <w:szCs w:val="28"/>
        </w:rPr>
        <w:t>и</w:t>
      </w:r>
      <w:r w:rsidR="00832497">
        <w:rPr>
          <w:bCs/>
          <w:color w:val="000000"/>
          <w:sz w:val="28"/>
          <w:szCs w:val="28"/>
        </w:rPr>
        <w:t xml:space="preserve">ты между собой химическими связями, что повышает их свойства по сравнению </w:t>
      </w:r>
      <w:proofErr w:type="gramStart"/>
      <w:r w:rsidR="00832497">
        <w:rPr>
          <w:bCs/>
          <w:color w:val="000000"/>
          <w:sz w:val="28"/>
          <w:szCs w:val="28"/>
        </w:rPr>
        <w:t>с</w:t>
      </w:r>
      <w:proofErr w:type="gramEnd"/>
      <w:r w:rsidR="00832497">
        <w:rPr>
          <w:bCs/>
          <w:color w:val="000000"/>
          <w:sz w:val="28"/>
          <w:szCs w:val="28"/>
        </w:rPr>
        <w:t xml:space="preserve"> линейными и разветвленными.</w:t>
      </w:r>
    </w:p>
    <w:p w:rsidR="003F23E5" w:rsidRDefault="003F23E5" w:rsidP="003616BE">
      <w:pPr>
        <w:ind w:firstLine="510"/>
        <w:jc w:val="both"/>
        <w:rPr>
          <w:bCs/>
          <w:color w:val="000000"/>
          <w:sz w:val="28"/>
          <w:szCs w:val="28"/>
        </w:rPr>
      </w:pPr>
    </w:p>
    <w:p w:rsidR="001017FB" w:rsidRPr="001017FB" w:rsidRDefault="001017FB" w:rsidP="001017FB">
      <w:pPr>
        <w:jc w:val="center"/>
        <w:rPr>
          <w:b/>
          <w:bCs/>
          <w:color w:val="000000"/>
          <w:sz w:val="28"/>
          <w:szCs w:val="28"/>
        </w:rPr>
      </w:pPr>
      <w:r w:rsidRPr="001017FB">
        <w:rPr>
          <w:b/>
          <w:bCs/>
          <w:color w:val="000000"/>
          <w:sz w:val="28"/>
          <w:szCs w:val="28"/>
        </w:rPr>
        <w:t>Свойства твердых тел</w:t>
      </w:r>
    </w:p>
    <w:p w:rsidR="003F23E5" w:rsidRDefault="003F23E5" w:rsidP="003616BE">
      <w:pPr>
        <w:ind w:firstLine="510"/>
        <w:jc w:val="both"/>
        <w:rPr>
          <w:bCs/>
          <w:color w:val="000000"/>
          <w:sz w:val="28"/>
          <w:szCs w:val="28"/>
        </w:rPr>
      </w:pPr>
    </w:p>
    <w:p w:rsidR="001017FB" w:rsidRDefault="00F843A7" w:rsidP="00F843A7">
      <w:pPr>
        <w:ind w:firstLine="510"/>
        <w:jc w:val="both"/>
        <w:rPr>
          <w:bCs/>
          <w:color w:val="000000"/>
          <w:sz w:val="28"/>
          <w:szCs w:val="28"/>
        </w:rPr>
      </w:pPr>
      <w:r w:rsidRPr="00F843A7">
        <w:rPr>
          <w:bCs/>
          <w:color w:val="000000"/>
          <w:sz w:val="28"/>
          <w:szCs w:val="28"/>
        </w:rPr>
        <w:t>При контактном взаимодействии твердых тел необходимо учит</w:t>
      </w:r>
      <w:r w:rsidRPr="00F843A7">
        <w:rPr>
          <w:bCs/>
          <w:color w:val="000000"/>
          <w:sz w:val="28"/>
          <w:szCs w:val="28"/>
        </w:rPr>
        <w:t>ы</w:t>
      </w:r>
      <w:r w:rsidRPr="00F843A7">
        <w:rPr>
          <w:bCs/>
          <w:color w:val="000000"/>
          <w:sz w:val="28"/>
          <w:szCs w:val="28"/>
        </w:rPr>
        <w:t>вать как объемные, так и поверхностные механические свойства м</w:t>
      </w:r>
      <w:r w:rsidRPr="00F843A7">
        <w:rPr>
          <w:bCs/>
          <w:color w:val="000000"/>
          <w:sz w:val="28"/>
          <w:szCs w:val="28"/>
        </w:rPr>
        <w:t>е</w:t>
      </w:r>
      <w:r w:rsidRPr="00F843A7">
        <w:rPr>
          <w:bCs/>
          <w:color w:val="000000"/>
          <w:sz w:val="28"/>
          <w:szCs w:val="28"/>
        </w:rPr>
        <w:t xml:space="preserve">таллов. </w:t>
      </w:r>
    </w:p>
    <w:p w:rsidR="00663F4C" w:rsidRDefault="00F843A7" w:rsidP="00F843A7">
      <w:pPr>
        <w:ind w:firstLine="510"/>
        <w:jc w:val="both"/>
        <w:rPr>
          <w:bCs/>
          <w:color w:val="000000"/>
          <w:sz w:val="28"/>
          <w:szCs w:val="28"/>
        </w:rPr>
      </w:pPr>
      <w:r w:rsidRPr="00F843A7">
        <w:rPr>
          <w:bCs/>
          <w:color w:val="000000"/>
          <w:sz w:val="28"/>
          <w:szCs w:val="28"/>
        </w:rPr>
        <w:t>Объемные свойства характеризуются</w:t>
      </w:r>
      <w:r w:rsidR="00113080">
        <w:rPr>
          <w:bCs/>
          <w:color w:val="000000"/>
          <w:sz w:val="28"/>
          <w:szCs w:val="28"/>
        </w:rPr>
        <w:t xml:space="preserve"> </w:t>
      </w:r>
      <w:r w:rsidRPr="00F843A7">
        <w:rPr>
          <w:bCs/>
          <w:color w:val="000000"/>
          <w:sz w:val="28"/>
          <w:szCs w:val="28"/>
        </w:rPr>
        <w:t>известными из механики деформирования твердых тел величина</w:t>
      </w:r>
      <w:r>
        <w:rPr>
          <w:bCs/>
          <w:color w:val="000000"/>
          <w:sz w:val="28"/>
          <w:szCs w:val="28"/>
        </w:rPr>
        <w:t>ми –</w:t>
      </w:r>
      <w:r w:rsidRPr="00F843A7">
        <w:rPr>
          <w:bCs/>
          <w:color w:val="000000"/>
          <w:sz w:val="28"/>
          <w:szCs w:val="28"/>
        </w:rPr>
        <w:t xml:space="preserve"> модулем упругости</w:t>
      </w:r>
      <w:proofErr w:type="gramStart"/>
      <w:r w:rsidRPr="00F843A7">
        <w:rPr>
          <w:bCs/>
          <w:color w:val="000000"/>
          <w:sz w:val="28"/>
          <w:szCs w:val="28"/>
        </w:rPr>
        <w:t xml:space="preserve"> </w:t>
      </w:r>
      <w:r w:rsidRPr="00F843A7">
        <w:rPr>
          <w:bCs/>
          <w:i/>
          <w:color w:val="000000"/>
          <w:sz w:val="28"/>
          <w:szCs w:val="28"/>
        </w:rPr>
        <w:t>Е</w:t>
      </w:r>
      <w:proofErr w:type="gramEnd"/>
      <w:r w:rsidRPr="00F843A7">
        <w:rPr>
          <w:bCs/>
          <w:color w:val="000000"/>
          <w:sz w:val="28"/>
          <w:szCs w:val="28"/>
        </w:rPr>
        <w:t xml:space="preserve">, пределом текучести </w:t>
      </w:r>
      <w:r w:rsidR="00F12184">
        <w:rPr>
          <w:bCs/>
          <w:color w:val="000000"/>
          <w:sz w:val="28"/>
          <w:szCs w:val="28"/>
        </w:rPr>
        <w:sym w:font="Symbol" w:char="F073"/>
      </w:r>
      <w:r w:rsidRPr="00F12184">
        <w:rPr>
          <w:bCs/>
          <w:color w:val="000000"/>
          <w:sz w:val="28"/>
          <w:szCs w:val="28"/>
          <w:vertAlign w:val="subscript"/>
        </w:rPr>
        <w:t>т</w:t>
      </w:r>
      <w:r w:rsidRPr="00F843A7">
        <w:rPr>
          <w:bCs/>
          <w:color w:val="000000"/>
          <w:sz w:val="28"/>
          <w:szCs w:val="28"/>
        </w:rPr>
        <w:t xml:space="preserve">, коэффициентом Пуассона </w:t>
      </w:r>
      <w:r w:rsidR="00F12184">
        <w:rPr>
          <w:bCs/>
          <w:color w:val="000000"/>
          <w:sz w:val="28"/>
          <w:szCs w:val="28"/>
        </w:rPr>
        <w:sym w:font="Symbol" w:char="F06D"/>
      </w:r>
      <w:r w:rsidRPr="00F843A7">
        <w:rPr>
          <w:bCs/>
          <w:color w:val="000000"/>
          <w:sz w:val="28"/>
          <w:szCs w:val="28"/>
        </w:rPr>
        <w:t xml:space="preserve"> и т. д. </w:t>
      </w:r>
    </w:p>
    <w:p w:rsidR="00F8254F" w:rsidRDefault="00F843A7" w:rsidP="00F843A7">
      <w:pPr>
        <w:ind w:firstLine="510"/>
        <w:jc w:val="both"/>
        <w:rPr>
          <w:bCs/>
          <w:color w:val="000000"/>
          <w:sz w:val="28"/>
          <w:szCs w:val="28"/>
        </w:rPr>
      </w:pPr>
      <w:r w:rsidRPr="00F843A7">
        <w:rPr>
          <w:bCs/>
          <w:color w:val="000000"/>
          <w:sz w:val="28"/>
          <w:szCs w:val="28"/>
        </w:rPr>
        <w:t>Поверхностные свойства принципиально должны характериз</w:t>
      </w:r>
      <w:r w:rsidRPr="00F843A7">
        <w:rPr>
          <w:bCs/>
          <w:color w:val="000000"/>
          <w:sz w:val="28"/>
          <w:szCs w:val="28"/>
        </w:rPr>
        <w:t>о</w:t>
      </w:r>
      <w:r w:rsidRPr="00F843A7">
        <w:rPr>
          <w:bCs/>
          <w:color w:val="000000"/>
          <w:sz w:val="28"/>
          <w:szCs w:val="28"/>
        </w:rPr>
        <w:t>ваться теми же по физическому смыслу величинами. Однако всле</w:t>
      </w:r>
      <w:r w:rsidRPr="00F843A7">
        <w:rPr>
          <w:bCs/>
          <w:color w:val="000000"/>
          <w:sz w:val="28"/>
          <w:szCs w:val="28"/>
        </w:rPr>
        <w:t>д</w:t>
      </w:r>
      <w:r w:rsidRPr="00F843A7">
        <w:rPr>
          <w:bCs/>
          <w:color w:val="000000"/>
          <w:sz w:val="28"/>
          <w:szCs w:val="28"/>
        </w:rPr>
        <w:t>ствие сложности их определения используются</w:t>
      </w:r>
      <w:r w:rsidR="00113080">
        <w:rPr>
          <w:bCs/>
          <w:color w:val="000000"/>
          <w:sz w:val="28"/>
          <w:szCs w:val="28"/>
        </w:rPr>
        <w:t xml:space="preserve"> </w:t>
      </w:r>
      <w:r w:rsidR="00F12184">
        <w:rPr>
          <w:bCs/>
          <w:color w:val="000000"/>
          <w:sz w:val="28"/>
          <w:szCs w:val="28"/>
        </w:rPr>
        <w:t>интегральные велич</w:t>
      </w:r>
      <w:r w:rsidR="00F12184">
        <w:rPr>
          <w:bCs/>
          <w:color w:val="000000"/>
          <w:sz w:val="28"/>
          <w:szCs w:val="28"/>
        </w:rPr>
        <w:t>и</w:t>
      </w:r>
      <w:r w:rsidR="00F12184">
        <w:rPr>
          <w:bCs/>
          <w:color w:val="000000"/>
          <w:sz w:val="28"/>
          <w:szCs w:val="28"/>
        </w:rPr>
        <w:t>ны –</w:t>
      </w:r>
      <w:r w:rsidRPr="00F843A7">
        <w:rPr>
          <w:bCs/>
          <w:color w:val="000000"/>
          <w:sz w:val="28"/>
          <w:szCs w:val="28"/>
        </w:rPr>
        <w:t xml:space="preserve"> твердос</w:t>
      </w:r>
      <w:r w:rsidR="00F12184">
        <w:rPr>
          <w:bCs/>
          <w:color w:val="000000"/>
          <w:sz w:val="28"/>
          <w:szCs w:val="28"/>
        </w:rPr>
        <w:t xml:space="preserve">ть и </w:t>
      </w:r>
      <w:proofErr w:type="spellStart"/>
      <w:r w:rsidR="00F12184">
        <w:rPr>
          <w:bCs/>
          <w:color w:val="000000"/>
          <w:sz w:val="28"/>
          <w:szCs w:val="28"/>
        </w:rPr>
        <w:t>микротвердость</w:t>
      </w:r>
      <w:proofErr w:type="spellEnd"/>
      <w:r w:rsidR="00F12184">
        <w:rPr>
          <w:bCs/>
          <w:color w:val="000000"/>
          <w:sz w:val="28"/>
          <w:szCs w:val="28"/>
        </w:rPr>
        <w:t xml:space="preserve">. </w:t>
      </w:r>
    </w:p>
    <w:p w:rsidR="00800FF5" w:rsidRDefault="00F12184" w:rsidP="00F843A7">
      <w:pPr>
        <w:ind w:firstLine="510"/>
        <w:jc w:val="both"/>
        <w:rPr>
          <w:bCs/>
          <w:color w:val="000000"/>
          <w:sz w:val="28"/>
          <w:szCs w:val="28"/>
        </w:rPr>
      </w:pPr>
      <w:r w:rsidRPr="001602B4">
        <w:rPr>
          <w:bCs/>
          <w:i/>
          <w:color w:val="000000"/>
          <w:sz w:val="28"/>
          <w:szCs w:val="28"/>
        </w:rPr>
        <w:t>Твердость</w:t>
      </w:r>
      <w:r>
        <w:rPr>
          <w:bCs/>
          <w:color w:val="000000"/>
          <w:sz w:val="28"/>
          <w:szCs w:val="28"/>
        </w:rPr>
        <w:t xml:space="preserve"> –</w:t>
      </w:r>
      <w:r w:rsidR="00F843A7" w:rsidRPr="00F843A7">
        <w:rPr>
          <w:bCs/>
          <w:color w:val="000000"/>
          <w:sz w:val="28"/>
          <w:szCs w:val="28"/>
        </w:rPr>
        <w:t xml:space="preserve"> это свойство материалов оказывать сопротивление</w:t>
      </w:r>
      <w:r w:rsidR="00113080">
        <w:rPr>
          <w:bCs/>
          <w:color w:val="000000"/>
          <w:sz w:val="28"/>
          <w:szCs w:val="28"/>
        </w:rPr>
        <w:t xml:space="preserve"> </w:t>
      </w:r>
      <w:r w:rsidR="00F843A7" w:rsidRPr="00F843A7">
        <w:rPr>
          <w:bCs/>
          <w:color w:val="000000"/>
          <w:sz w:val="28"/>
          <w:szCs w:val="28"/>
        </w:rPr>
        <w:t>проникновению в него более прочного эталонного материала.</w:t>
      </w:r>
    </w:p>
    <w:p w:rsidR="00F8254F" w:rsidRPr="00F8254F" w:rsidRDefault="00F8254F" w:rsidP="00F8254F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Твердость </w:t>
      </w:r>
      <w:r>
        <w:rPr>
          <w:bCs/>
          <w:color w:val="000000"/>
          <w:sz w:val="28"/>
          <w:szCs w:val="28"/>
          <w:lang w:val="en-US"/>
        </w:rPr>
        <w:t>HB</w:t>
      </w:r>
      <w:r>
        <w:rPr>
          <w:bCs/>
          <w:color w:val="000000"/>
          <w:sz w:val="28"/>
          <w:szCs w:val="28"/>
        </w:rPr>
        <w:t xml:space="preserve"> определяется по методу вдавливания шарика (м</w:t>
      </w:r>
      <w:r>
        <w:rPr>
          <w:bCs/>
          <w:color w:val="000000"/>
          <w:sz w:val="28"/>
          <w:szCs w:val="28"/>
        </w:rPr>
        <w:t>е</w:t>
      </w:r>
      <w:r>
        <w:rPr>
          <w:bCs/>
          <w:color w:val="000000"/>
          <w:sz w:val="28"/>
          <w:szCs w:val="28"/>
        </w:rPr>
        <w:t xml:space="preserve">тод Бринелля), </w:t>
      </w:r>
      <w:proofErr w:type="spellStart"/>
      <w:r>
        <w:rPr>
          <w:bCs/>
          <w:color w:val="000000"/>
          <w:sz w:val="28"/>
          <w:szCs w:val="28"/>
        </w:rPr>
        <w:t>микротвердость</w:t>
      </w:r>
      <w:proofErr w:type="spellEnd"/>
      <w:r>
        <w:rPr>
          <w:bCs/>
          <w:color w:val="000000"/>
          <w:sz w:val="28"/>
          <w:szCs w:val="28"/>
        </w:rPr>
        <w:t xml:space="preserve"> определяется при вдавливании в мат</w:t>
      </w:r>
      <w:r>
        <w:rPr>
          <w:bCs/>
          <w:color w:val="000000"/>
          <w:sz w:val="28"/>
          <w:szCs w:val="28"/>
        </w:rPr>
        <w:t>е</w:t>
      </w:r>
      <w:r>
        <w:rPr>
          <w:bCs/>
          <w:color w:val="000000"/>
          <w:sz w:val="28"/>
          <w:szCs w:val="28"/>
        </w:rPr>
        <w:t xml:space="preserve">риал алмазной пирамиды. </w:t>
      </w:r>
    </w:p>
    <w:p w:rsidR="00F8254F" w:rsidRPr="00F8254F" w:rsidRDefault="00F8254F" w:rsidP="00F8254F">
      <w:pPr>
        <w:ind w:firstLine="510"/>
        <w:jc w:val="both"/>
        <w:rPr>
          <w:bCs/>
          <w:color w:val="000000"/>
          <w:sz w:val="28"/>
          <w:szCs w:val="28"/>
        </w:rPr>
      </w:pPr>
      <w:r w:rsidRPr="00F8254F">
        <w:rPr>
          <w:bCs/>
          <w:color w:val="000000"/>
          <w:sz w:val="28"/>
          <w:szCs w:val="28"/>
        </w:rPr>
        <w:lastRenderedPageBreak/>
        <w:t xml:space="preserve">Между числом твердости по Бринеллю НВ и величиной предела прочности сталей при разрыве </w:t>
      </w:r>
      <w:r>
        <w:rPr>
          <w:bCs/>
          <w:color w:val="000000"/>
          <w:sz w:val="28"/>
          <w:szCs w:val="28"/>
        </w:rPr>
        <w:sym w:font="Symbol" w:char="F073"/>
      </w:r>
      <w:proofErr w:type="gramStart"/>
      <w:r w:rsidRPr="00F8254F">
        <w:rPr>
          <w:bCs/>
          <w:color w:val="000000"/>
          <w:sz w:val="28"/>
          <w:szCs w:val="28"/>
          <w:vertAlign w:val="subscript"/>
        </w:rPr>
        <w:t>в</w:t>
      </w:r>
      <w:proofErr w:type="gramEnd"/>
      <w:r w:rsidRPr="00F8254F">
        <w:rPr>
          <w:bCs/>
          <w:color w:val="000000"/>
          <w:sz w:val="28"/>
          <w:szCs w:val="28"/>
        </w:rPr>
        <w:t xml:space="preserve"> существует </w:t>
      </w:r>
      <w:proofErr w:type="gramStart"/>
      <w:r w:rsidRPr="00F8254F">
        <w:rPr>
          <w:bCs/>
          <w:color w:val="000000"/>
          <w:sz w:val="28"/>
          <w:szCs w:val="28"/>
        </w:rPr>
        <w:t>приближенная</w:t>
      </w:r>
      <w:proofErr w:type="gramEnd"/>
      <w:r w:rsidRPr="00F8254F">
        <w:rPr>
          <w:bCs/>
          <w:color w:val="000000"/>
          <w:sz w:val="28"/>
          <w:szCs w:val="28"/>
        </w:rPr>
        <w:t xml:space="preserve"> эмпир</w:t>
      </w:r>
      <w:r w:rsidRPr="00F8254F">
        <w:rPr>
          <w:bCs/>
          <w:color w:val="000000"/>
          <w:sz w:val="28"/>
          <w:szCs w:val="28"/>
        </w:rPr>
        <w:t>и</w:t>
      </w:r>
      <w:r w:rsidRPr="00F8254F">
        <w:rPr>
          <w:bCs/>
          <w:color w:val="000000"/>
          <w:sz w:val="28"/>
          <w:szCs w:val="28"/>
        </w:rPr>
        <w:t xml:space="preserve">ческая зависимость: </w:t>
      </w:r>
    </w:p>
    <w:p w:rsidR="00800FF5" w:rsidRDefault="00F8254F" w:rsidP="00663F4C">
      <w:pPr>
        <w:pStyle w:val="MTDisplayEquation"/>
        <w:spacing w:before="120" w:after="120"/>
        <w:ind w:firstLine="0"/>
        <w:jc w:val="center"/>
      </w:pPr>
      <w:r w:rsidRPr="00F8254F">
        <w:rPr>
          <w:position w:val="-12"/>
        </w:rPr>
        <w:object w:dxaOrig="1660" w:dyaOrig="380">
          <v:shape id="_x0000_i1025" type="#_x0000_t75" style="width:83.25pt;height:18.75pt" o:ole="">
            <v:imagedata r:id="rId9" o:title=""/>
          </v:shape>
          <o:OLEObject Type="Embed" ProgID="Equation.DSMT4" ShapeID="_x0000_i1025" DrawAspect="Content" ObjectID="_1438510090" r:id="rId10"/>
        </w:object>
      </w:r>
      <w:r w:rsidR="00B67864">
        <w:t>.</w:t>
      </w:r>
    </w:p>
    <w:p w:rsidR="00063F33" w:rsidRPr="00800FF5" w:rsidRDefault="00063F33" w:rsidP="00063F33">
      <w:pPr>
        <w:ind w:firstLine="510"/>
        <w:jc w:val="both"/>
        <w:rPr>
          <w:bCs/>
          <w:color w:val="000000"/>
          <w:sz w:val="28"/>
          <w:szCs w:val="28"/>
        </w:rPr>
      </w:pPr>
      <w:r w:rsidRPr="00800FF5">
        <w:rPr>
          <w:bCs/>
          <w:color w:val="000000"/>
          <w:sz w:val="28"/>
          <w:szCs w:val="28"/>
        </w:rPr>
        <w:t>Потенциальные возможности конструкционных материалов и</w:t>
      </w:r>
      <w:r w:rsidRPr="00800FF5">
        <w:rPr>
          <w:bCs/>
          <w:color w:val="000000"/>
          <w:sz w:val="28"/>
          <w:szCs w:val="28"/>
        </w:rPr>
        <w:t>с</w:t>
      </w:r>
      <w:r w:rsidRPr="00800FF5">
        <w:rPr>
          <w:bCs/>
          <w:color w:val="000000"/>
          <w:sz w:val="28"/>
          <w:szCs w:val="28"/>
        </w:rPr>
        <w:t>пользуются полностью в тех случаях, когда качество</w:t>
      </w:r>
      <w:r>
        <w:rPr>
          <w:bCs/>
          <w:color w:val="000000"/>
          <w:sz w:val="28"/>
          <w:szCs w:val="28"/>
        </w:rPr>
        <w:t xml:space="preserve"> </w:t>
      </w:r>
      <w:r w:rsidRPr="00800FF5">
        <w:rPr>
          <w:bCs/>
          <w:color w:val="000000"/>
          <w:sz w:val="28"/>
          <w:szCs w:val="28"/>
        </w:rPr>
        <w:t>поверхности д</w:t>
      </w:r>
      <w:r w:rsidRPr="00800FF5">
        <w:rPr>
          <w:bCs/>
          <w:color w:val="000000"/>
          <w:sz w:val="28"/>
          <w:szCs w:val="28"/>
        </w:rPr>
        <w:t>е</w:t>
      </w:r>
      <w:r w:rsidRPr="00800FF5">
        <w:rPr>
          <w:bCs/>
          <w:color w:val="000000"/>
          <w:sz w:val="28"/>
          <w:szCs w:val="28"/>
        </w:rPr>
        <w:t>тали удовлетворяет соответствующим требованиям.</w:t>
      </w:r>
      <w:r>
        <w:rPr>
          <w:bCs/>
          <w:color w:val="000000"/>
          <w:sz w:val="28"/>
          <w:szCs w:val="28"/>
        </w:rPr>
        <w:t xml:space="preserve"> </w:t>
      </w:r>
    </w:p>
    <w:p w:rsidR="00063F33" w:rsidRPr="00800FF5" w:rsidRDefault="00063F33" w:rsidP="00063F33">
      <w:pPr>
        <w:ind w:firstLine="510"/>
        <w:jc w:val="both"/>
        <w:rPr>
          <w:bCs/>
          <w:color w:val="000000"/>
          <w:sz w:val="28"/>
          <w:szCs w:val="28"/>
        </w:rPr>
      </w:pPr>
      <w:r w:rsidRPr="00800FF5">
        <w:rPr>
          <w:bCs/>
          <w:color w:val="000000"/>
          <w:sz w:val="28"/>
          <w:szCs w:val="28"/>
        </w:rPr>
        <w:t>Качество поверхности влияет на износостойкость подвижных</w:t>
      </w:r>
      <w:r>
        <w:rPr>
          <w:bCs/>
          <w:color w:val="000000"/>
          <w:sz w:val="28"/>
          <w:szCs w:val="28"/>
        </w:rPr>
        <w:t xml:space="preserve"> </w:t>
      </w:r>
      <w:r w:rsidRPr="00800FF5">
        <w:rPr>
          <w:bCs/>
          <w:color w:val="000000"/>
          <w:sz w:val="28"/>
          <w:szCs w:val="28"/>
        </w:rPr>
        <w:t>с</w:t>
      </w:r>
      <w:r w:rsidRPr="00800FF5">
        <w:rPr>
          <w:bCs/>
          <w:color w:val="000000"/>
          <w:sz w:val="28"/>
          <w:szCs w:val="28"/>
        </w:rPr>
        <w:t>о</w:t>
      </w:r>
      <w:r w:rsidRPr="00800FF5">
        <w:rPr>
          <w:bCs/>
          <w:color w:val="000000"/>
          <w:sz w:val="28"/>
          <w:szCs w:val="28"/>
        </w:rPr>
        <w:t xml:space="preserve">пряжений, коррозионную стойкость, теплопередачу и усталостную прочность деталей при работе их в условиях переменных нагрузок. </w:t>
      </w:r>
    </w:p>
    <w:p w:rsidR="00F40B79" w:rsidRDefault="00F40B79" w:rsidP="00F40B79">
      <w:pPr>
        <w:ind w:firstLine="510"/>
        <w:jc w:val="both"/>
        <w:rPr>
          <w:bCs/>
          <w:color w:val="000000"/>
          <w:sz w:val="28"/>
          <w:szCs w:val="28"/>
        </w:rPr>
      </w:pPr>
      <w:r w:rsidRPr="00F40B79">
        <w:rPr>
          <w:bCs/>
          <w:color w:val="000000"/>
          <w:sz w:val="28"/>
          <w:szCs w:val="28"/>
        </w:rPr>
        <w:t xml:space="preserve">Упругие </w:t>
      </w:r>
      <w:r w:rsidRPr="00B032F9">
        <w:rPr>
          <w:bCs/>
          <w:i/>
          <w:color w:val="000000"/>
          <w:sz w:val="28"/>
          <w:szCs w:val="28"/>
        </w:rPr>
        <w:t>свойства материала в поверхностных слоях</w:t>
      </w:r>
      <w:r w:rsidR="00113080">
        <w:rPr>
          <w:bCs/>
          <w:color w:val="000000"/>
          <w:sz w:val="28"/>
          <w:szCs w:val="28"/>
        </w:rPr>
        <w:t xml:space="preserve"> </w:t>
      </w:r>
      <w:r w:rsidRPr="00F40B79">
        <w:rPr>
          <w:bCs/>
          <w:color w:val="000000"/>
          <w:sz w:val="28"/>
          <w:szCs w:val="28"/>
        </w:rPr>
        <w:t>незнач</w:t>
      </w:r>
      <w:r w:rsidRPr="00F40B79">
        <w:rPr>
          <w:bCs/>
          <w:color w:val="000000"/>
          <w:sz w:val="28"/>
          <w:szCs w:val="28"/>
        </w:rPr>
        <w:t>и</w:t>
      </w:r>
      <w:r w:rsidRPr="00F40B79">
        <w:rPr>
          <w:bCs/>
          <w:color w:val="000000"/>
          <w:sz w:val="28"/>
          <w:szCs w:val="28"/>
        </w:rPr>
        <w:t>тельно отличаются от объемных свойств (</w:t>
      </w:r>
      <w:r w:rsidRPr="000F225F">
        <w:rPr>
          <w:bCs/>
          <w:i/>
          <w:color w:val="000000"/>
          <w:sz w:val="28"/>
          <w:szCs w:val="28"/>
        </w:rPr>
        <w:t>Е</w:t>
      </w:r>
      <w:r w:rsidRPr="00F40B79">
        <w:rPr>
          <w:bCs/>
          <w:color w:val="000000"/>
          <w:sz w:val="28"/>
          <w:szCs w:val="28"/>
        </w:rPr>
        <w:t xml:space="preserve"> и </w:t>
      </w:r>
      <w:r w:rsidR="000F225F" w:rsidRPr="000F225F">
        <w:rPr>
          <w:bCs/>
          <w:i/>
          <w:color w:val="000000"/>
          <w:sz w:val="28"/>
          <w:szCs w:val="28"/>
          <w:lang w:val="en-US"/>
        </w:rPr>
        <w:t>G</w:t>
      </w:r>
      <w:r w:rsidRPr="00F40B79">
        <w:rPr>
          <w:bCs/>
          <w:color w:val="000000"/>
          <w:sz w:val="28"/>
          <w:szCs w:val="28"/>
        </w:rPr>
        <w:t>). Пластические сво</w:t>
      </w:r>
      <w:r w:rsidRPr="00F40B79">
        <w:rPr>
          <w:bCs/>
          <w:color w:val="000000"/>
          <w:sz w:val="28"/>
          <w:szCs w:val="28"/>
        </w:rPr>
        <w:t>й</w:t>
      </w:r>
      <w:r w:rsidRPr="00F40B79">
        <w:rPr>
          <w:bCs/>
          <w:color w:val="000000"/>
          <w:sz w:val="28"/>
          <w:szCs w:val="28"/>
        </w:rPr>
        <w:t xml:space="preserve">ства, в том числе и </w:t>
      </w:r>
      <w:proofErr w:type="spellStart"/>
      <w:r w:rsidRPr="00F40B79">
        <w:rPr>
          <w:bCs/>
          <w:color w:val="000000"/>
          <w:sz w:val="28"/>
          <w:szCs w:val="28"/>
        </w:rPr>
        <w:t>микротвердость</w:t>
      </w:r>
      <w:proofErr w:type="spellEnd"/>
      <w:r w:rsidRPr="00F40B79">
        <w:rPr>
          <w:bCs/>
          <w:color w:val="000000"/>
          <w:sz w:val="28"/>
          <w:szCs w:val="28"/>
        </w:rPr>
        <w:t xml:space="preserve">, изменяются по глубине. </w:t>
      </w:r>
    </w:p>
    <w:p w:rsidR="00663F4C" w:rsidRDefault="00663F4C" w:rsidP="00F40B79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При трении или механической обработке поверхностный слой твердого тела подвергается интенсивному деформированию, насыщ</w:t>
      </w:r>
      <w:r>
        <w:rPr>
          <w:bCs/>
          <w:color w:val="000000"/>
          <w:sz w:val="28"/>
          <w:szCs w:val="28"/>
        </w:rPr>
        <w:t>а</w:t>
      </w:r>
      <w:r>
        <w:rPr>
          <w:bCs/>
          <w:color w:val="000000"/>
          <w:sz w:val="28"/>
          <w:szCs w:val="28"/>
        </w:rPr>
        <w:t xml:space="preserve">ется элементами материала </w:t>
      </w:r>
      <w:proofErr w:type="spellStart"/>
      <w:r>
        <w:rPr>
          <w:bCs/>
          <w:color w:val="000000"/>
          <w:sz w:val="28"/>
          <w:szCs w:val="28"/>
        </w:rPr>
        <w:t>контртела</w:t>
      </w:r>
      <w:proofErr w:type="spellEnd"/>
      <w:r>
        <w:rPr>
          <w:bCs/>
          <w:color w:val="000000"/>
          <w:sz w:val="28"/>
          <w:szCs w:val="28"/>
        </w:rPr>
        <w:t xml:space="preserve"> и окружающей среды. Это пр</w:t>
      </w:r>
      <w:r>
        <w:rPr>
          <w:bCs/>
          <w:color w:val="000000"/>
          <w:sz w:val="28"/>
          <w:szCs w:val="28"/>
        </w:rPr>
        <w:t>и</w:t>
      </w:r>
      <w:r>
        <w:rPr>
          <w:bCs/>
          <w:color w:val="000000"/>
          <w:sz w:val="28"/>
          <w:szCs w:val="28"/>
        </w:rPr>
        <w:t>водит к изменению его структуры и обуславливает неоднородность его строения по глубине.</w:t>
      </w:r>
    </w:p>
    <w:p w:rsidR="00663F4C" w:rsidRDefault="00663F4C" w:rsidP="00663F4C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Примерная с</w:t>
      </w:r>
      <w:r w:rsidRPr="000F225F">
        <w:rPr>
          <w:bCs/>
          <w:color w:val="000000"/>
          <w:sz w:val="28"/>
          <w:szCs w:val="28"/>
        </w:rPr>
        <w:t xml:space="preserve">труктура </w:t>
      </w:r>
      <w:r w:rsidRPr="00663F4C">
        <w:rPr>
          <w:bCs/>
          <w:i/>
          <w:color w:val="000000"/>
          <w:sz w:val="28"/>
          <w:szCs w:val="28"/>
        </w:rPr>
        <w:t xml:space="preserve">поверхностного слоя </w:t>
      </w:r>
      <w:r>
        <w:rPr>
          <w:bCs/>
          <w:i/>
          <w:color w:val="000000"/>
          <w:sz w:val="28"/>
          <w:szCs w:val="28"/>
        </w:rPr>
        <w:t>металла</w:t>
      </w:r>
      <w:r w:rsidRPr="000F225F">
        <w:rPr>
          <w:bCs/>
          <w:color w:val="000000"/>
          <w:sz w:val="28"/>
          <w:szCs w:val="28"/>
        </w:rPr>
        <w:t xml:space="preserve"> детали после</w:t>
      </w:r>
      <w:r>
        <w:rPr>
          <w:bCs/>
          <w:color w:val="000000"/>
          <w:sz w:val="28"/>
          <w:szCs w:val="28"/>
        </w:rPr>
        <w:t xml:space="preserve"> </w:t>
      </w:r>
      <w:r w:rsidRPr="000F225F">
        <w:rPr>
          <w:bCs/>
          <w:color w:val="000000"/>
          <w:sz w:val="28"/>
          <w:szCs w:val="28"/>
        </w:rPr>
        <w:t>внешнего трения одной детали</w:t>
      </w:r>
      <w:r>
        <w:rPr>
          <w:bCs/>
          <w:color w:val="000000"/>
          <w:sz w:val="28"/>
          <w:szCs w:val="28"/>
        </w:rPr>
        <w:t xml:space="preserve"> </w:t>
      </w:r>
      <w:r w:rsidRPr="000F225F">
        <w:rPr>
          <w:bCs/>
          <w:color w:val="000000"/>
          <w:sz w:val="28"/>
          <w:szCs w:val="28"/>
        </w:rPr>
        <w:t xml:space="preserve">относительно второй </w:t>
      </w:r>
      <w:r>
        <w:rPr>
          <w:bCs/>
          <w:color w:val="000000"/>
          <w:sz w:val="28"/>
          <w:szCs w:val="28"/>
        </w:rPr>
        <w:t>представлена на рис.</w:t>
      </w:r>
      <w:r w:rsidRPr="000F225F">
        <w:rPr>
          <w:bCs/>
          <w:color w:val="000000"/>
          <w:sz w:val="28"/>
          <w:szCs w:val="28"/>
        </w:rPr>
        <w:t xml:space="preserve"> </w:t>
      </w:r>
    </w:p>
    <w:p w:rsidR="00B032F9" w:rsidRDefault="00B032F9" w:rsidP="00B032F9">
      <w:pPr>
        <w:jc w:val="center"/>
        <w:rPr>
          <w:bCs/>
          <w:color w:val="000000"/>
          <w:sz w:val="28"/>
          <w:szCs w:val="28"/>
        </w:rPr>
      </w:pPr>
      <w:r w:rsidRPr="00663F4C">
        <w:rPr>
          <w:noProof/>
        </w:rPr>
        <mc:AlternateContent>
          <mc:Choice Requires="wpc">
            <w:drawing>
              <wp:inline distT="0" distB="0" distL="0" distR="0" wp14:anchorId="24789397" wp14:editId="40C2CA51">
                <wp:extent cx="3347085" cy="2419350"/>
                <wp:effectExtent l="0" t="0" r="0" b="0"/>
                <wp:docPr id="126" name="Полотно 1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83" name="Группа 383"/>
                        <wpg:cNvGrpSpPr/>
                        <wpg:grpSpPr>
                          <a:xfrm>
                            <a:off x="211455" y="74000"/>
                            <a:ext cx="2961640" cy="2152444"/>
                            <a:chOff x="211455" y="74000"/>
                            <a:chExt cx="2961640" cy="2152444"/>
                          </a:xfrm>
                        </wpg:grpSpPr>
                        <wps:wsp>
                          <wps:cNvPr id="392" name="Прямоугольник 392"/>
                          <wps:cNvSpPr/>
                          <wps:spPr>
                            <a:xfrm>
                              <a:off x="211455" y="367030"/>
                              <a:ext cx="1512000" cy="36000"/>
                            </a:xfrm>
                            <a:prstGeom prst="rect">
                              <a:avLst/>
                            </a:prstGeom>
                            <a:pattFill prst="zigZ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B032F9" w:rsidRDefault="00B032F9" w:rsidP="00B032F9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3" name="Прямоугольник 393"/>
                          <wps:cNvSpPr/>
                          <wps:spPr>
                            <a:xfrm>
                              <a:off x="211455" y="401660"/>
                              <a:ext cx="1511935" cy="71755"/>
                            </a:xfrm>
                            <a:prstGeom prst="rect">
                              <a:avLst/>
                            </a:prstGeom>
                            <a:pattFill prst="pct75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B032F9" w:rsidRDefault="00B032F9" w:rsidP="00B032F9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2" name="Прямоугольник 442"/>
                          <wps:cNvSpPr/>
                          <wps:spPr>
                            <a:xfrm>
                              <a:off x="212090" y="472254"/>
                              <a:ext cx="1511300" cy="736786"/>
                            </a:xfrm>
                            <a:prstGeom prst="rect">
                              <a:avLst/>
                            </a:prstGeom>
                            <a:pattFill prst="smCheck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905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B032F9" w:rsidRDefault="00B032F9" w:rsidP="00B032F9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4" name="Прямоугольник 444"/>
                          <wps:cNvSpPr/>
                          <wps:spPr>
                            <a:xfrm>
                              <a:off x="211455" y="1209040"/>
                              <a:ext cx="1511300" cy="971549"/>
                            </a:xfrm>
                            <a:prstGeom prst="rect">
                              <a:avLst/>
                            </a:prstGeom>
                            <a:pattFill prst="lgGrid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905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B032F9" w:rsidRDefault="00B032F9" w:rsidP="00B032F9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" name="Прямая соединительная линия 160"/>
                          <wps:cNvCnPr/>
                          <wps:spPr>
                            <a:xfrm>
                              <a:off x="215900" y="439420"/>
                              <a:ext cx="0" cy="17460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46" name="Прямая соединительная линия 446"/>
                          <wps:cNvCnPr/>
                          <wps:spPr>
                            <a:xfrm>
                              <a:off x="1713865" y="441030"/>
                              <a:ext cx="0" cy="17460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62" name="Полилиния 162"/>
                          <wps:cNvSpPr/>
                          <wps:spPr>
                            <a:xfrm>
                              <a:off x="222250" y="2169086"/>
                              <a:ext cx="1492250" cy="57358"/>
                            </a:xfrm>
                            <a:custGeom>
                              <a:avLst/>
                              <a:gdLst>
                                <a:gd name="connsiteX0" fmla="*/ 0 w 1492250"/>
                                <a:gd name="connsiteY0" fmla="*/ 12774 h 57358"/>
                                <a:gd name="connsiteX1" fmla="*/ 292100 w 1492250"/>
                                <a:gd name="connsiteY1" fmla="*/ 57224 h 57358"/>
                                <a:gd name="connsiteX2" fmla="*/ 622300 w 1492250"/>
                                <a:gd name="connsiteY2" fmla="*/ 74 h 57358"/>
                                <a:gd name="connsiteX3" fmla="*/ 1016000 w 1492250"/>
                                <a:gd name="connsiteY3" fmla="*/ 44524 h 57358"/>
                                <a:gd name="connsiteX4" fmla="*/ 1492250 w 1492250"/>
                                <a:gd name="connsiteY4" fmla="*/ 19124 h 5735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492250" h="57358">
                                  <a:moveTo>
                                    <a:pt x="0" y="12774"/>
                                  </a:moveTo>
                                  <a:cubicBezTo>
                                    <a:pt x="94191" y="36057"/>
                                    <a:pt x="188383" y="59341"/>
                                    <a:pt x="292100" y="57224"/>
                                  </a:cubicBezTo>
                                  <a:cubicBezTo>
                                    <a:pt x="395817" y="55107"/>
                                    <a:pt x="501650" y="2191"/>
                                    <a:pt x="622300" y="74"/>
                                  </a:cubicBezTo>
                                  <a:cubicBezTo>
                                    <a:pt x="742950" y="-2043"/>
                                    <a:pt x="871008" y="41349"/>
                                    <a:pt x="1016000" y="44524"/>
                                  </a:cubicBezTo>
                                  <a:cubicBezTo>
                                    <a:pt x="1160992" y="47699"/>
                                    <a:pt x="1326621" y="33411"/>
                                    <a:pt x="1492250" y="19124"/>
                                  </a:cubicBezTo>
                                </a:path>
                              </a:pathLst>
                            </a:custGeom>
                            <a:pattFill prst="lgGrid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" name="Прямая соединительная линия 163"/>
                          <wps:cNvCnPr/>
                          <wps:spPr>
                            <a:xfrm>
                              <a:off x="222250" y="473415"/>
                              <a:ext cx="150050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50" name="Прямая соединительная линия 450"/>
                          <wps:cNvCnPr/>
                          <wps:spPr>
                            <a:xfrm>
                              <a:off x="224990" y="1202690"/>
                              <a:ext cx="150050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64" name="Поле 364"/>
                          <wps:cNvSpPr txBox="1"/>
                          <wps:spPr>
                            <a:xfrm>
                              <a:off x="2036517" y="74000"/>
                              <a:ext cx="893055" cy="1797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032F9" w:rsidRDefault="00B032F9" w:rsidP="00B032F9">
                                <w:r>
                                  <w:t xml:space="preserve">1 (до 0,3 </w:t>
                                </w:r>
                                <w:proofErr w:type="spellStart"/>
                                <w:r>
                                  <w:t>нм</w:t>
                                </w:r>
                                <w:proofErr w:type="spellEnd"/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9" name="Поле 364"/>
                          <wps:cNvSpPr txBox="1"/>
                          <wps:spPr>
                            <a:xfrm>
                              <a:off x="2051685" y="366735"/>
                              <a:ext cx="964565" cy="1797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032F9" w:rsidRDefault="00B032F9" w:rsidP="00B032F9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t xml:space="preserve">2 (0,2–8 </w:t>
                                </w:r>
                                <w:proofErr w:type="spellStart"/>
                                <w:r>
                                  <w:t>нм</w:t>
                                </w:r>
                                <w:proofErr w:type="spellEnd"/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none" lIns="91440" tIns="0" rIns="9144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0" name="Поле 364"/>
                          <wps:cNvSpPr txBox="1"/>
                          <wps:spPr>
                            <a:xfrm>
                              <a:off x="2054860" y="653415"/>
                              <a:ext cx="1118235" cy="1797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032F9" w:rsidRDefault="00B032F9" w:rsidP="00B032F9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t xml:space="preserve">3 (до 5000 </w:t>
                                </w:r>
                                <w:proofErr w:type="spellStart"/>
                                <w:r>
                                  <w:t>нм</w:t>
                                </w:r>
                                <w:proofErr w:type="spellEnd"/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none" lIns="91440" tIns="0" rIns="9144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5" name="Прямая соединительная линия 365"/>
                          <wps:cNvCnPr>
                            <a:stCxn id="392" idx="3"/>
                            <a:endCxn id="364" idx="1"/>
                          </wps:cNvCnPr>
                          <wps:spPr>
                            <a:xfrm flipV="1">
                              <a:off x="1723455" y="163853"/>
                              <a:ext cx="313062" cy="221177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03" name="Прямая соединительная линия 503"/>
                          <wps:cNvCnPr>
                            <a:endCxn id="499" idx="1"/>
                          </wps:cNvCnPr>
                          <wps:spPr>
                            <a:xfrm>
                              <a:off x="1550353" y="446210"/>
                              <a:ext cx="501332" cy="1037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04" name="Прямая соединительная линия 504"/>
                          <wps:cNvCnPr>
                            <a:endCxn id="500" idx="1"/>
                          </wps:cNvCnPr>
                          <wps:spPr>
                            <a:xfrm flipV="1">
                              <a:off x="1579540" y="743268"/>
                              <a:ext cx="475320" cy="8985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05" name="Прямая соединительная линия 505"/>
                          <wps:cNvCnPr>
                            <a:endCxn id="506" idx="1"/>
                          </wps:cNvCnPr>
                          <wps:spPr>
                            <a:xfrm flipV="1">
                              <a:off x="1550353" y="1385253"/>
                              <a:ext cx="501332" cy="165417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06" name="Поле 364"/>
                          <wps:cNvSpPr txBox="1"/>
                          <wps:spPr>
                            <a:xfrm>
                              <a:off x="2051685" y="1295400"/>
                              <a:ext cx="266065" cy="1797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032F9" w:rsidRDefault="00B032F9" w:rsidP="00B032F9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none" lIns="91440" tIns="0" rIns="9144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26" o:spid="_x0000_s1179" editas="canvas" style="width:263.55pt;height:190.5pt;mso-position-horizontal-relative:char;mso-position-vertical-relative:line" coordsize="33470,24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">
                <v:shape id="_x0000_s1180" type="#_x0000_t75" style="position:absolute;width:33470;height:24193;visibility:visible;mso-wrap-style:square">
                  <v:fill o:detectmouseclick="t"/>
                  <v:path o:connecttype="none"/>
                </v:shape>
                <v:group id="Группа 383" o:spid="_x0000_s1181" style="position:absolute;left:2114;top:740;width:29616;height:21524" coordorigin="2114,740" coordsize="29616,21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wFpkMQAAADcAAAA&#10;DwAAAAAAAAAAAAAAAACqAgAAZHJzL2Rvd25yZXYueG1sUEsFBgAAAAAEAAQA+gAAAJsDAAAAAA==&#10;">
                  <v:rect id="Прямоугольник 392" o:spid="_x0000_s1182" style="position:absolute;left:2114;top:3670;width:1512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oU08MA&#10;AADcAAAADwAAAGRycy9kb3ducmV2LnhtbESPQYvCMBSE7wv+h/CEva2pLhS3GkUE0ZtYFa/P5tkW&#10;m5faxFr99WZhYY/DzHzDTOedqURLjSstKxgOIhDEmdUl5woO+9XXGITzyBory6TgSQ7ms97HFBNt&#10;H7yjNvW5CBB2CSoovK8TKV1WkEE3sDVx8C62MeiDbHKpG3wEuKnkKIpiabDksFBgTcuCsmt6Nwrs&#10;tvUvWceH2/qoT+coHqb2eVTqs98tJiA8df4//NfeaAXfPyP4PROOgJy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BoU08MAAADcAAAADwAAAAAAAAAAAAAAAACYAgAAZHJzL2Rv&#10;d25yZXYueG1sUEsFBgAAAAAEAAQA9QAAAIgDAAAAAA==&#10;" fillcolor="windowText" stroked="f" strokeweight="2pt">
                    <v:fill r:id="rId11" o:title="" color2="window" type="pattern"/>
                    <v:textbox>
                      <w:txbxContent>
                        <w:p w:rsidR="00B032F9" w:rsidRDefault="00B032F9" w:rsidP="00B032F9"/>
                      </w:txbxContent>
                    </v:textbox>
                  </v:rect>
                  <v:rect id="Прямоугольник 393" o:spid="_x0000_s1183" style="position:absolute;left:2114;top:4016;width:15119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C0IcMA&#10;AADcAAAADwAAAGRycy9kb3ducmV2LnhtbESPQYvCMBSE78L+h/AWvGmqgmg1yrIgihexKsveHs2z&#10;7W7zUpKo9d8bQfA4zMw3zHzZmlpcyfnKsoJBPwFBnFtdcaHgeFj1JiB8QNZYWyYFd/KwXHx05phq&#10;e+M9XbNQiAhhn6KCMoQmldLnJRn0fdsQR+9sncEQpSukdniLcFPLYZKMpcGK40KJDX2XlP9nF6Pg&#10;lP0O//iynv7UW3dgmuzyMJBKdT/brxmIQG14h1/tjVYwmo7geSYeAb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2C0IcMAAADcAAAADwAAAAAAAAAAAAAAAACYAgAAZHJzL2Rv&#10;d25yZXYueG1sUEsFBgAAAAAEAAQA9QAAAIgDAAAAAA==&#10;" fillcolor="windowText" stroked="f" strokeweight="2pt">
                    <v:fill r:id="rId12" o:title="" color2="window" type="pattern"/>
                    <v:textbox>
                      <w:txbxContent>
                        <w:p w:rsidR="00B032F9" w:rsidRDefault="00B032F9" w:rsidP="00B032F9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rect>
                  <v:rect id="Прямоугольник 442" o:spid="_x0000_s1184" style="position:absolute;left:2120;top:4722;width:15113;height:73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I5f8QA&#10;AADcAAAADwAAAGRycy9kb3ducmV2LnhtbESPwWrDMBBE74H8g9hAL6GWm4YQXMsmBEJ7bNx+wNba&#10;2m6llbHU2M3XR4FAjsPMvGHycrJGnGjwnWMFT0kKgrh2uuNGwefH4XELwgdkjcYxKfgnD2Uxn+WY&#10;aTfykU5VaESEsM9QQRtCn0np65Ys+sT1xNH7doPFEOXQSD3gGOHWyFWabqTFjuNCiz3tW6p/qz+r&#10;YLPE6Sdl050P79vqy+BrM9bPSj0spt0LiEBTuIdv7TetYL1ewfVMPAKyu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1iOX/EAAAA3AAAAA8AAAAAAAAAAAAAAAAAmAIAAGRycy9k&#10;b3ducmV2LnhtbFBLBQYAAAAABAAEAPUAAACJAwAAAAA=&#10;" fillcolor="windowText" stroked="f" strokeweight="1.5pt">
                    <v:fill r:id="rId13" o:title="" color2="window" type="pattern"/>
                    <v:textbox>
                      <w:txbxContent>
                        <w:p w:rsidR="00B032F9" w:rsidRDefault="00B032F9" w:rsidP="00B032F9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rect>
                  <v:rect id="Прямоугольник 444" o:spid="_x0000_s1185" style="position:absolute;left:2114;top:12090;width:15113;height:9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XLwMIA&#10;AADcAAAADwAAAGRycy9kb3ducmV2LnhtbESPQYvCMBSE78L+h/CEvWmqFN2tRlkEQcWLunt/NM+2&#10;2LyUJLbdf28EweMwM98wy3VvatGS85VlBZNxAoI4t7riQsHvZTv6AuEDssbaMin4Jw/r1cdgiZm2&#10;HZ+oPYdCRAj7DBWUITSZlD4vyaAf24Y4elfrDIYoXSG1wy7CTS2nSTKTBiuOCyU2tCkpv53vRoH7&#10;m8yTYnfap9tZd2y/e9xQe1Dqc9j/LEAE6sM7/GrvtII0TeF5Jh4B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pcvAwgAAANwAAAAPAAAAAAAAAAAAAAAAAJgCAABkcnMvZG93&#10;bnJldi54bWxQSwUGAAAAAAQABAD1AAAAhwMAAAAA&#10;" fillcolor="windowText" stroked="f" strokeweight="1.5pt">
                    <v:fill r:id="rId14" o:title="" color2="window" type="pattern"/>
                    <v:textbox>
                      <w:txbxContent>
                        <w:p w:rsidR="00B032F9" w:rsidRDefault="00B032F9" w:rsidP="00B032F9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160" o:spid="_x0000_s1186" style="position:absolute;visibility:visible;mso-wrap-style:square" from="2159,4394" to="2159,21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K4lsUAAADcAAAADwAAAGRycy9kb3ducmV2LnhtbESPQWvCQBCF7wX/wzJCb3WjYLSpq0TR&#10;IhQK1dLzkB2TYHY2ZFeT/vvOQehthvfmvW9Wm8E16k5dqD0bmE4SUMSFtzWXBr7Ph5clqBCRLTae&#10;ycAvBdisR08rzKzv+Yvup1gqCeGQoYEqxjbTOhQVOQwT3xKLdvGdwyhrV2rbYS/hrtGzJEm1w5ql&#10;ocKWdhUV19PNGZi77eKjP7+/pvl+4Sj+TJef+cGY5/GQv4GKNMR/8+P6aAU/FXx5Rib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TK4lsUAAADcAAAADwAAAAAAAAAA&#10;AAAAAAChAgAAZHJzL2Rvd25yZXYueG1sUEsFBgAAAAAEAAQA+QAAAJMDAAAAAA==&#10;" strokecolor="windowText" strokeweight="1.5pt"/>
                  <v:line id="Прямая соединительная линия 446" o:spid="_x0000_s1187" style="position:absolute;visibility:visible;mso-wrap-style:square" from="17138,4410" to="17138,21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x6ncUAAADcAAAADwAAAGRycy9kb3ducmV2LnhtbESPQWvCQBSE7wX/w/KE3upGsYlNs5FY&#10;ahEEQS09P7LPJJh9G7Jbk/77rlDocZiZb5hsPZpW3Kh3jWUF81kEgri0uuFKwed5+7QC4TyyxtYy&#10;KfghB+t88pBhqu3AR7qdfCUChF2KCmrvu1RKV9Zk0M1sRxy8i+0N+iD7SuoehwA3rVxEUSwNNhwW&#10;auzorabyevo2Cp7NJtkP54+XuHhPDPmv+epQbJV6nI7FKwhPo/8P/7V3WsFyGcP9TDgCMv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0x6ncUAAADcAAAADwAAAAAAAAAA&#10;AAAAAAChAgAAZHJzL2Rvd25yZXYueG1sUEsFBgAAAAAEAAQA+QAAAJMDAAAAAA==&#10;" strokecolor="windowText" strokeweight="1.5pt"/>
                  <v:shape id="Полилиния 162" o:spid="_x0000_s1188" style="position:absolute;left:2222;top:21690;width:14923;height:574;visibility:visible;mso-wrap-style:square;v-text-anchor:middle" coordsize="1492250,573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aIPsIA&#10;AADcAAAADwAAAGRycy9kb3ducmV2LnhtbERPS2sCMRC+F/ofwhS81WwFRVazIkKpIBSqHvY4JrMP&#10;3Ey2SVzXf98UCr3Nx/ec9Wa0nRjIh9axgrdpBoJYO9NyreB8en9dgggR2WDnmBQ8KMCmeH5aY27c&#10;nb9oOMZapBAOOSpoYuxzKYNuyGKYup44cZXzFmOCvpbG4z2F207OsmwhLbacGhrsadeQvh5vVsF3&#10;afQt2+rLpXx8ejP3w8ehrJSavIzbFYhIY/wX/7n3Js1fzOD3mXSB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9og+wgAAANwAAAAPAAAAAAAAAAAAAAAAAJgCAABkcnMvZG93&#10;bnJldi54bWxQSwUGAAAAAAQABAD1AAAAhwMAAAAA&#10;" path="m,12774c94191,36057,188383,59341,292100,57224,395817,55107,501650,2191,622300,74v120650,-2117,248708,41275,393700,44450c1160992,47699,1326621,33411,1492250,19124e" fillcolor="windowText" strokecolor="windowText" strokeweight="1pt">
                    <v:fill r:id="rId14" o:title="" color2="window" type="pattern"/>
                    <v:path arrowok="t" o:connecttype="custom" o:connectlocs="0,12774;292100,57224;622300,74;1016000,44524;1492250,19124" o:connectangles="0,0,0,0,0"/>
                  </v:shape>
                  <v:line id="Прямая соединительная линия 163" o:spid="_x0000_s1189" style="position:absolute;visibility:visible;mso-wrap-style:square" from="2222,4734" to="17227,4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47HsIAAADcAAAADwAAAGRycy9kb3ducmV2LnhtbERPTYvCMBC9L/gfwgheFk11pUg1iojC&#10;Htcq4nFoxrbaTGoTteuvN8LC3ubxPme2aE0l7tS40rKC4SACQZxZXXKuYL/b9CcgnEfWWFkmBb/k&#10;YDHvfMww0fbBW7qnPhchhF2CCgrv60RKlxVk0A1sTRy4k20M+gCbXOoGHyHcVHIURbE0WHJoKLCm&#10;VUHZJb0ZBfnq/Hk9pufn2Mfrid2Mfw6H01KpXrddTkF4av2/+M/9rcP8+Avez4QL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l47HsIAAADcAAAADwAAAAAAAAAAAAAA&#10;AAChAgAAZHJzL2Rvd25yZXYueG1sUEsFBgAAAAAEAAQA+QAAAJADAAAAAA==&#10;" strokecolor="windowText"/>
                  <v:line id="Прямая соединительная линия 450" o:spid="_x0000_s1190" style="position:absolute;visibility:visible;mso-wrap-style:square" from="2249,12026" to="17254,12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7MUMMAAADcAAAADwAAAGRycy9kb3ducmV2LnhtbERPTWvCQBC9C/0PywheSt1YUgmpq4gY&#10;8GhjCT0O2TGJZmfT7DbG/vruoeDx8b5Xm9G0YqDeNZYVLOYRCOLS6oYrBZ+n7CUB4TyyxtYyKbiT&#10;g836abLCVNsbf9CQ+0qEEHYpKqi971IpXVmTQTe3HXHgzrY36APsK6l7vIVw08rXKFpKgw2Hhho7&#10;2tVUXvMfo6DaXZ6/v/LLb+yX+8Rm8bEozlulZtNx+w7C0+gf4n/3QSuI38L8cCYcAbn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OzFDDAAAA3AAAAA8AAAAAAAAAAAAA&#10;AAAAoQIAAGRycy9kb3ducmV2LnhtbFBLBQYAAAAABAAEAPkAAACRAwAAAAA=&#10;" strokecolor="windowText"/>
                  <v:shape id="Поле 364" o:spid="_x0000_s1191" type="#_x0000_t202" style="position:absolute;left:20365;top:740;width:8930;height:17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PzwMYA&#10;AADcAAAADwAAAGRycy9kb3ducmV2LnhtbESPT2vCQBTE74V+h+UVvOnGKtKmrtIqgn9OtWKvj+xr&#10;Nm32bciuSfTTu4LQ4zAzv2Gm886WoqHaF44VDAcJCOLM6YJzBYevVf8FhA/IGkvHpOBMHuazx4cp&#10;ptq1/EnNPuQiQtinqMCEUKVS+syQRT9wFXH0flxtMURZ51LX2Ea4LeVzkkykxYLjgsGKFoayv/3J&#10;Kric293HcplvtuXw9/jdrMwoezVK9Z669zcQgbrwH76311rBaDKG25l4BOT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NPzwMYAAADcAAAADwAAAAAAAAAAAAAAAACYAgAAZHJz&#10;L2Rvd25yZXYueG1sUEsFBgAAAAAEAAQA9QAAAIsDAAAAAA==&#10;" filled="f" stroked="f" strokeweight=".5pt">
                    <v:textbox inset="1mm,0,1mm,0">
                      <w:txbxContent>
                        <w:p w:rsidR="00B032F9" w:rsidRDefault="00B032F9" w:rsidP="00B032F9">
                          <w:r>
                            <w:t xml:space="preserve">1 (до 0,3 </w:t>
                          </w:r>
                          <w:proofErr w:type="spellStart"/>
                          <w:r>
                            <w:t>нм</w:t>
                          </w:r>
                          <w:proofErr w:type="spellEnd"/>
                          <w:r>
                            <w:t>)</w:t>
                          </w:r>
                        </w:p>
                      </w:txbxContent>
                    </v:textbox>
                  </v:shape>
                  <v:shape id="Поле 364" o:spid="_x0000_s1192" type="#_x0000_t202" style="position:absolute;left:20516;top:3667;width:9646;height:17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115MQA&#10;AADcAAAADwAAAGRycy9kb3ducmV2LnhtbESPQWsCMRSE7wX/Q3iCt5pUpHRXo5QV0UMpra33x+a5&#10;u7h5WZKoq7++EYQeh5n5hpkve9uKM/nQONbwMlYgiEtnGq40/P6sn99AhIhssHVMGq4UYLkYPM0x&#10;N+7C33TexUokCIccNdQxdrmUoazJYhi7jjh5B+ctxiR9JY3HS4LbVk6UepUWG04LNXZU1FQedyer&#10;4UPuq9umUMVElUfM/Of2a79yWo+G/fsMRKQ+/ocf7a3RMM0yuJ9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NdeTEAAAA3AAAAA8AAAAAAAAAAAAAAAAAmAIAAGRycy9k&#10;b3ducmV2LnhtbFBLBQYAAAAABAAEAPUAAACJAwAAAAA=&#10;" filled="f" stroked="f" strokeweight=".5pt">
                    <v:textbox inset=",0,,0">
                      <w:txbxContent>
                        <w:p w:rsidR="00B032F9" w:rsidRDefault="00B032F9" w:rsidP="00B032F9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t xml:space="preserve">2 (0,2–8 </w:t>
                          </w:r>
                          <w:proofErr w:type="spellStart"/>
                          <w:r>
                            <w:t>нм</w:t>
                          </w:r>
                          <w:proofErr w:type="spellEnd"/>
                          <w:r>
                            <w:t>)</w:t>
                          </w:r>
                        </w:p>
                      </w:txbxContent>
                    </v:textbox>
                  </v:shape>
                  <v:shape id="Поле 364" o:spid="_x0000_s1193" type="#_x0000_t202" style="position:absolute;left:20548;top:6534;width:11182;height:17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xGY8AA&#10;AADcAAAADwAAAGRycy9kb3ducmV2LnhtbERPTWsCMRC9C/0PYQreNKmg2NUoZUvRg4i19T5sxt3F&#10;zWRJoq7+enMQPD7e93zZ2UZcyIfasYaPoQJBXDhTc6nh/+9nMAURIrLBxjFpuFGA5eKtN8fMuCv/&#10;0mUfS5FCOGSooYqxzaQMRUUWw9C1xIk7Om8xJuhLaTxeU7ht5EipibRYc2qosKW8ouK0P1sNG3ko&#10;76tc5SNVnPDTb9e7w7fTuv/efc1AROriS/x0r42GsUrz05l0BO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5xGY8AAAADcAAAADwAAAAAAAAAAAAAAAACYAgAAZHJzL2Rvd25y&#10;ZXYueG1sUEsFBgAAAAAEAAQA9QAAAIUDAAAAAA==&#10;" filled="f" stroked="f" strokeweight=".5pt">
                    <v:textbox inset=",0,,0">
                      <w:txbxContent>
                        <w:p w:rsidR="00B032F9" w:rsidRDefault="00B032F9" w:rsidP="00B032F9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t xml:space="preserve">3 (до 5000 </w:t>
                          </w:r>
                          <w:proofErr w:type="spellStart"/>
                          <w:r>
                            <w:t>нм</w:t>
                          </w:r>
                          <w:proofErr w:type="spellEnd"/>
                          <w:r>
                            <w:t>)</w:t>
                          </w:r>
                        </w:p>
                      </w:txbxContent>
                    </v:textbox>
                  </v:shape>
                  <v:line id="Прямая соединительная линия 365" o:spid="_x0000_s1194" style="position:absolute;flip:y;visibility:visible;mso-wrap-style:square" from="17234,1638" to="20365,3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N+qMcAAADcAAAADwAAAGRycy9kb3ducmV2LnhtbESPzW7CMBCE75V4B2uRuBUHUBEKGASl&#10;SD31B7jktsRLHBKvo9hA2qevK1XqcTQz32gWq87W4katLx0rGA0TEMS50yUXCo6H3eMMhA/IGmvH&#10;pOCLPKyWvYcFptrd+ZNu+1CICGGfogITQpNK6XNDFv3QNcTRO7vWYoiyLaRu8R7htpbjJJlKiyXH&#10;BYMNPRvKq/3VKth+f1RvWZaNq/rdHEcvm+ayPWVKDfrdeg4iUBf+w3/tV61gMn2C3zPxCMjl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836oxwAAANwAAAAPAAAAAAAA&#10;AAAAAAAAAKECAABkcnMvZG93bnJldi54bWxQSwUGAAAAAAQABAD5AAAAlQMAAAAA&#10;" strokecolor="windowText"/>
                  <v:line id="Прямая соединительная линия 503" o:spid="_x0000_s1195" style="position:absolute;visibility:visible;mso-wrap-style:square" from="15503,4462" to="20516,4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5yp8YAAADcAAAADwAAAGRycy9kb3ducmV2LnhtbESPQWvCQBSE7wX/w/KEXkrd2KpIdA1B&#10;KvRoYxGPj+wziWbfptltkvrruwWhx2FmvmHWyWBq0VHrKssKppMIBHFudcWFgs/D7nkJwnlkjbVl&#10;UvBDDpLN6GGNsbY9f1CX+UIECLsYFZTeN7GULi/JoJvYhjh4Z9sa9EG2hdQt9gFuavkSRQtpsOKw&#10;UGJD25Lya/ZtFBTby9PXKbvcZn7xtrS72f54PKdKPY6HdAXC0+D/w/f2u1Ywj17h70w4AnLz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OcqfGAAAA3AAAAA8AAAAAAAAA&#10;AAAAAAAAoQIAAGRycy9kb3ducmV2LnhtbFBLBQYAAAAABAAEAPkAAACUAwAAAAA=&#10;" strokecolor="windowText"/>
                  <v:line id="Прямая соединительная линия 504" o:spid="_x0000_s1196" style="position:absolute;flip:y;visibility:visible;mso-wrap-style:square" from="15795,7432" to="20548,8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v8a8cAAADcAAAADwAAAGRycy9kb3ducmV2LnhtbESPzW7CMBCE75V4B2uReisOqKAqYBA/&#10;rdRTS4FLbku8xCHxOopdCH36GqlSj6OZ+UYzW3S2FhdqfelYwXCQgCDOnS65UHDYvz29gPABWWPt&#10;mBTcyMNi3nuYYardlb/osguFiBD2KSowITSplD43ZNEPXEMcvZNrLYYo20LqFq8Rbms5SpKJtFhy&#10;XDDY0NpQXu2+rYLNz7b6yLJsVNWf5jB8XTXnzTFT6rHfLacgAnXhP/zXftcKxskz3M/EI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K/xrxwAAANwAAAAPAAAAAAAA&#10;AAAAAAAAAKECAABkcnMvZG93bnJldi54bWxQSwUGAAAAAAQABAD5AAAAlQMAAAAA&#10;" strokecolor="windowText"/>
                  <v:line id="Прямая соединительная линия 505" o:spid="_x0000_s1197" style="position:absolute;flip:y;visibility:visible;mso-wrap-style:square" from="15503,13852" to="20516,15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dZ8MYAAADcAAAADwAAAGRycy9kb3ducmV2LnhtbESPT2vCQBTE7wW/w/KE3upGwSKpq/iv&#10;4Kmt1ktur9lnNib7NmRXjX76bkHocZiZ3zDTeWdrcaHWl44VDAcJCOLc6ZILBYfv95cJCB+QNdaO&#10;ScGNPMxnvacpptpdeUeXfShEhLBPUYEJoUml9Lkhi37gGuLoHV1rMUTZFlK3eI1wW8tRkrxKiyXH&#10;BYMNrQzl1f5sFazvX9VHlmWjqv40h+Fm2ZzWP5lSz/1u8QYiUBf+w4/2VisYJ2P4OxOPgJz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5nWfDGAAAA3AAAAA8AAAAAAAAA&#10;AAAAAAAAoQIAAGRycy9kb3ducmV2LnhtbFBLBQYAAAAABAAEAPkAAACUAwAAAAA=&#10;" strokecolor="windowText"/>
                  <v:shape id="Поле 364" o:spid="_x0000_s1198" type="#_x0000_t202" style="position:absolute;left:20516;top:12954;width:2661;height:17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l7jMQA&#10;AADcAAAADwAAAGRycy9kb3ducmV2LnhtbESPzWrDMBCE74W8g9hAb4nUQEPiRg7FITSHUpq/+2Jt&#10;bWNrZSQ1cfL0VaHQ4zAz3zCr9WA7cSEfGscanqYKBHHpTMOVhtNxO1mACBHZYOeYNNwowDofPaww&#10;M+7Ke7ocYiUShEOGGuoY+0zKUNZkMUxdT5y8L+ctxiR9JY3Ha4LbTs6UmkuLDaeFGnsqairbw7fV&#10;8C7P1f2tUMVMlS0u/cfu87xxWj+Oh9cXEJGG+B/+a++Mhmc1h98z6QjI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5e4zEAAAA3AAAAA8AAAAAAAAAAAAAAAAAmAIAAGRycy9k&#10;b3ducmV2LnhtbFBLBQYAAAAABAAEAPUAAACJAwAAAAA=&#10;" filled="f" stroked="f" strokeweight=".5pt">
                    <v:textbox inset=",0,,0">
                      <w:txbxContent>
                        <w:p w:rsidR="00B032F9" w:rsidRDefault="00B032F9" w:rsidP="00B032F9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t>4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B032F9" w:rsidRPr="00A03EDB" w:rsidRDefault="00B032F9" w:rsidP="00B032F9">
      <w:pPr>
        <w:jc w:val="center"/>
        <w:rPr>
          <w:bCs/>
          <w:color w:val="000000"/>
          <w:szCs w:val="28"/>
        </w:rPr>
      </w:pPr>
      <w:r w:rsidRPr="00A03EDB">
        <w:rPr>
          <w:bCs/>
          <w:color w:val="000000"/>
          <w:szCs w:val="28"/>
        </w:rPr>
        <w:t>Рис. Структура поверхностного слоя металла детали:</w:t>
      </w:r>
    </w:p>
    <w:p w:rsidR="00B032F9" w:rsidRDefault="00B032F9" w:rsidP="00B032F9">
      <w:pPr>
        <w:jc w:val="center"/>
        <w:rPr>
          <w:bCs/>
          <w:color w:val="000000"/>
          <w:szCs w:val="28"/>
        </w:rPr>
      </w:pPr>
      <w:r w:rsidRPr="00A03EDB">
        <w:rPr>
          <w:bCs/>
          <w:color w:val="000000"/>
          <w:szCs w:val="28"/>
        </w:rPr>
        <w:t>1 – адсорбированный слой, состоящий из пленок влаги, газов и загрязнений;</w:t>
      </w:r>
    </w:p>
    <w:p w:rsidR="00B032F9" w:rsidRPr="00A03EDB" w:rsidRDefault="00B032F9" w:rsidP="00B032F9">
      <w:pPr>
        <w:jc w:val="center"/>
        <w:rPr>
          <w:bCs/>
          <w:color w:val="000000"/>
          <w:szCs w:val="28"/>
        </w:rPr>
      </w:pPr>
      <w:r w:rsidRPr="00A03EDB">
        <w:rPr>
          <w:bCs/>
          <w:color w:val="000000"/>
          <w:szCs w:val="28"/>
        </w:rPr>
        <w:t xml:space="preserve"> 2 – слой оксида, имеющий повышенную твердость; 3 – слой с сильно деформир</w:t>
      </w:r>
      <w:r w:rsidRPr="00A03EDB">
        <w:rPr>
          <w:bCs/>
          <w:color w:val="000000"/>
          <w:szCs w:val="28"/>
        </w:rPr>
        <w:t>о</w:t>
      </w:r>
      <w:r w:rsidRPr="00A03EDB">
        <w:rPr>
          <w:bCs/>
          <w:color w:val="000000"/>
          <w:szCs w:val="28"/>
        </w:rPr>
        <w:t xml:space="preserve">ванной кристаллической решеткой; </w:t>
      </w:r>
      <w:r>
        <w:rPr>
          <w:bCs/>
          <w:color w:val="000000"/>
          <w:szCs w:val="28"/>
        </w:rPr>
        <w:t>4</w:t>
      </w:r>
      <w:r w:rsidRPr="00A03EDB">
        <w:rPr>
          <w:bCs/>
          <w:color w:val="000000"/>
          <w:szCs w:val="28"/>
        </w:rPr>
        <w:t xml:space="preserve"> – металл с</w:t>
      </w:r>
      <w:r>
        <w:rPr>
          <w:bCs/>
          <w:color w:val="000000"/>
          <w:szCs w:val="28"/>
        </w:rPr>
        <w:t xml:space="preserve"> </w:t>
      </w:r>
      <w:r w:rsidRPr="00A03EDB">
        <w:rPr>
          <w:bCs/>
          <w:color w:val="000000"/>
          <w:szCs w:val="28"/>
        </w:rPr>
        <w:t>исходной структурой</w:t>
      </w:r>
    </w:p>
    <w:p w:rsidR="00B032F9" w:rsidRDefault="00B032F9" w:rsidP="00663F4C">
      <w:pPr>
        <w:ind w:firstLine="510"/>
        <w:jc w:val="both"/>
        <w:rPr>
          <w:bCs/>
          <w:color w:val="000000"/>
          <w:sz w:val="28"/>
          <w:szCs w:val="28"/>
        </w:rPr>
      </w:pPr>
    </w:p>
    <w:p w:rsidR="00663F4C" w:rsidRDefault="00663F4C" w:rsidP="00663F4C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lastRenderedPageBreak/>
        <w:t xml:space="preserve">Граничный слой 1 толщиной до 3 </w:t>
      </w:r>
      <w:proofErr w:type="spellStart"/>
      <w:r>
        <w:rPr>
          <w:bCs/>
          <w:color w:val="000000"/>
          <w:sz w:val="28"/>
          <w:szCs w:val="28"/>
        </w:rPr>
        <w:t>нм</w:t>
      </w:r>
      <w:proofErr w:type="spellEnd"/>
      <w:r>
        <w:rPr>
          <w:bCs/>
          <w:color w:val="000000"/>
          <w:sz w:val="28"/>
          <w:szCs w:val="28"/>
        </w:rPr>
        <w:t xml:space="preserve"> состоит из адсорбированных молекул газов, влаги, смазочного материала. Удаляется с поверхности детали нагревом в вакууме. Слой 2 состоит из оксидов, образовавши</w:t>
      </w:r>
      <w:r>
        <w:rPr>
          <w:bCs/>
          <w:color w:val="000000"/>
          <w:sz w:val="28"/>
          <w:szCs w:val="28"/>
        </w:rPr>
        <w:t>х</w:t>
      </w:r>
      <w:r>
        <w:rPr>
          <w:bCs/>
          <w:color w:val="000000"/>
          <w:sz w:val="28"/>
          <w:szCs w:val="28"/>
        </w:rPr>
        <w:t xml:space="preserve">ся при взаимодействии металла с кислородом. Он содержит продукты </w:t>
      </w:r>
      <w:proofErr w:type="spellStart"/>
      <w:r>
        <w:rPr>
          <w:bCs/>
          <w:color w:val="000000"/>
          <w:sz w:val="28"/>
          <w:szCs w:val="28"/>
        </w:rPr>
        <w:t>трибохимических</w:t>
      </w:r>
      <w:proofErr w:type="spellEnd"/>
      <w:r>
        <w:rPr>
          <w:bCs/>
          <w:color w:val="000000"/>
          <w:sz w:val="28"/>
          <w:szCs w:val="28"/>
        </w:rPr>
        <w:t xml:space="preserve"> реакций, сильно деформированные частицы мета</w:t>
      </w:r>
      <w:r>
        <w:rPr>
          <w:bCs/>
          <w:color w:val="000000"/>
          <w:sz w:val="28"/>
          <w:szCs w:val="28"/>
        </w:rPr>
        <w:t>л</w:t>
      </w:r>
      <w:r>
        <w:rPr>
          <w:bCs/>
          <w:color w:val="000000"/>
          <w:sz w:val="28"/>
          <w:szCs w:val="28"/>
        </w:rPr>
        <w:t>ла. Для него характерна высокая концентрация пор и микротрещин. Толщина слоя составляет 0,2–8 </w:t>
      </w:r>
      <w:proofErr w:type="spellStart"/>
      <w:r>
        <w:rPr>
          <w:bCs/>
          <w:color w:val="000000"/>
          <w:sz w:val="28"/>
          <w:szCs w:val="28"/>
        </w:rPr>
        <w:t>нм</w:t>
      </w:r>
      <w:proofErr w:type="spellEnd"/>
      <w:r>
        <w:rPr>
          <w:bCs/>
          <w:color w:val="000000"/>
          <w:sz w:val="28"/>
          <w:szCs w:val="28"/>
        </w:rPr>
        <w:t>. Слой 3 состоит из сильно дефо</w:t>
      </w:r>
      <w:r>
        <w:rPr>
          <w:bCs/>
          <w:color w:val="000000"/>
          <w:sz w:val="28"/>
          <w:szCs w:val="28"/>
        </w:rPr>
        <w:t>р</w:t>
      </w:r>
      <w:r>
        <w:rPr>
          <w:bCs/>
          <w:color w:val="000000"/>
          <w:sz w:val="28"/>
          <w:szCs w:val="28"/>
        </w:rPr>
        <w:t>мированных кристаллов металла, подвергнутых воздействию темп</w:t>
      </w:r>
      <w:r>
        <w:rPr>
          <w:bCs/>
          <w:color w:val="000000"/>
          <w:sz w:val="28"/>
          <w:szCs w:val="28"/>
        </w:rPr>
        <w:t>е</w:t>
      </w:r>
      <w:r>
        <w:rPr>
          <w:bCs/>
          <w:color w:val="000000"/>
          <w:sz w:val="28"/>
          <w:szCs w:val="28"/>
        </w:rPr>
        <w:t>ратуры и механических нагрузок,</w:t>
      </w:r>
      <w:r w:rsidRPr="00663F4C">
        <w:rPr>
          <w:bCs/>
          <w:color w:val="000000"/>
          <w:sz w:val="28"/>
          <w:szCs w:val="28"/>
        </w:rPr>
        <w:t xml:space="preserve"> </w:t>
      </w:r>
      <w:r w:rsidRPr="00F40B79">
        <w:rPr>
          <w:bCs/>
          <w:color w:val="000000"/>
          <w:sz w:val="28"/>
          <w:szCs w:val="28"/>
        </w:rPr>
        <w:t>что приводит к повышению пред</w:t>
      </w:r>
      <w:r w:rsidRPr="00F40B79">
        <w:rPr>
          <w:bCs/>
          <w:color w:val="000000"/>
          <w:sz w:val="28"/>
          <w:szCs w:val="28"/>
        </w:rPr>
        <w:t>е</w:t>
      </w:r>
      <w:r w:rsidRPr="00F40B79">
        <w:rPr>
          <w:bCs/>
          <w:color w:val="000000"/>
          <w:sz w:val="28"/>
          <w:szCs w:val="28"/>
        </w:rPr>
        <w:t>лов прочности, текучести и</w:t>
      </w:r>
      <w:r>
        <w:rPr>
          <w:bCs/>
          <w:color w:val="000000"/>
          <w:sz w:val="28"/>
          <w:szCs w:val="28"/>
        </w:rPr>
        <w:t xml:space="preserve"> </w:t>
      </w:r>
      <w:proofErr w:type="spellStart"/>
      <w:r w:rsidRPr="00F40B79">
        <w:rPr>
          <w:bCs/>
          <w:color w:val="000000"/>
          <w:sz w:val="28"/>
          <w:szCs w:val="28"/>
        </w:rPr>
        <w:t>микротвердости</w:t>
      </w:r>
      <w:proofErr w:type="spellEnd"/>
      <w:r>
        <w:rPr>
          <w:bCs/>
          <w:color w:val="000000"/>
          <w:sz w:val="28"/>
          <w:szCs w:val="28"/>
        </w:rPr>
        <w:t>. Толщина слоя 3 достиг</w:t>
      </w:r>
      <w:r>
        <w:rPr>
          <w:bCs/>
          <w:color w:val="000000"/>
          <w:sz w:val="28"/>
          <w:szCs w:val="28"/>
        </w:rPr>
        <w:t>а</w:t>
      </w:r>
      <w:r>
        <w:rPr>
          <w:bCs/>
          <w:color w:val="000000"/>
          <w:sz w:val="28"/>
          <w:szCs w:val="28"/>
        </w:rPr>
        <w:t>ет 5000 </w:t>
      </w:r>
      <w:proofErr w:type="spellStart"/>
      <w:r>
        <w:rPr>
          <w:bCs/>
          <w:color w:val="000000"/>
          <w:sz w:val="28"/>
          <w:szCs w:val="28"/>
        </w:rPr>
        <w:t>нм</w:t>
      </w:r>
      <w:proofErr w:type="spellEnd"/>
      <w:r>
        <w:rPr>
          <w:bCs/>
          <w:color w:val="000000"/>
          <w:sz w:val="28"/>
          <w:szCs w:val="28"/>
        </w:rPr>
        <w:t>. Нижележащий слой 4 имеет структуру исходного матер</w:t>
      </w:r>
      <w:r>
        <w:rPr>
          <w:bCs/>
          <w:color w:val="000000"/>
          <w:sz w:val="28"/>
          <w:szCs w:val="28"/>
        </w:rPr>
        <w:t>и</w:t>
      </w:r>
      <w:r>
        <w:rPr>
          <w:bCs/>
          <w:color w:val="000000"/>
          <w:sz w:val="28"/>
          <w:szCs w:val="28"/>
        </w:rPr>
        <w:t>ала. Толщина каждого из слоев зависит от режимов нагружения мат</w:t>
      </w:r>
      <w:r>
        <w:rPr>
          <w:bCs/>
          <w:color w:val="000000"/>
          <w:sz w:val="28"/>
          <w:szCs w:val="28"/>
        </w:rPr>
        <w:t>е</w:t>
      </w:r>
      <w:r>
        <w:rPr>
          <w:bCs/>
          <w:color w:val="000000"/>
          <w:sz w:val="28"/>
          <w:szCs w:val="28"/>
        </w:rPr>
        <w:t xml:space="preserve">риала при трении. </w:t>
      </w:r>
      <w:r w:rsidRPr="000F225F">
        <w:rPr>
          <w:bCs/>
          <w:color w:val="000000"/>
          <w:sz w:val="28"/>
          <w:szCs w:val="28"/>
        </w:rPr>
        <w:t>Все это на определенной глубине придает металлу структурно-неустойчивое состояние.</w:t>
      </w:r>
    </w:p>
    <w:p w:rsidR="00663F4C" w:rsidRDefault="00663F4C" w:rsidP="00663F4C">
      <w:pPr>
        <w:ind w:firstLine="510"/>
        <w:jc w:val="both"/>
        <w:rPr>
          <w:bCs/>
          <w:color w:val="000000"/>
          <w:sz w:val="28"/>
          <w:szCs w:val="28"/>
        </w:rPr>
      </w:pPr>
    </w:p>
    <w:p w:rsidR="00663F4C" w:rsidRDefault="00663F4C" w:rsidP="00F40B79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При </w:t>
      </w:r>
      <w:proofErr w:type="gramStart"/>
      <w:r>
        <w:rPr>
          <w:bCs/>
          <w:color w:val="000000"/>
          <w:sz w:val="28"/>
          <w:szCs w:val="28"/>
        </w:rPr>
        <w:t>фрикционном</w:t>
      </w:r>
      <w:proofErr w:type="gramEnd"/>
      <w:r>
        <w:rPr>
          <w:bCs/>
          <w:color w:val="000000"/>
          <w:sz w:val="28"/>
          <w:szCs w:val="28"/>
        </w:rPr>
        <w:t xml:space="preserve"> </w:t>
      </w:r>
      <w:proofErr w:type="spellStart"/>
      <w:r>
        <w:rPr>
          <w:bCs/>
          <w:color w:val="000000"/>
          <w:sz w:val="28"/>
          <w:szCs w:val="28"/>
        </w:rPr>
        <w:t>нагружении</w:t>
      </w:r>
      <w:proofErr w:type="spellEnd"/>
      <w:r>
        <w:rPr>
          <w:bCs/>
          <w:color w:val="000000"/>
          <w:sz w:val="28"/>
          <w:szCs w:val="28"/>
        </w:rPr>
        <w:t xml:space="preserve"> </w:t>
      </w:r>
      <w:r w:rsidRPr="00663F4C">
        <w:rPr>
          <w:bCs/>
          <w:i/>
          <w:color w:val="000000"/>
          <w:sz w:val="28"/>
          <w:szCs w:val="28"/>
        </w:rPr>
        <w:t>полимерного материала</w:t>
      </w:r>
      <w:r>
        <w:rPr>
          <w:bCs/>
          <w:color w:val="000000"/>
          <w:sz w:val="28"/>
          <w:szCs w:val="28"/>
        </w:rPr>
        <w:t xml:space="preserve"> его п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>верхностный слой претерпевает ряд структурных изменений, которые обеспечивают различие свойств полимера по глубине. В результате деформирования и импульсного нагрева при трении происходит д</w:t>
      </w:r>
      <w:r>
        <w:rPr>
          <w:bCs/>
          <w:color w:val="000000"/>
          <w:sz w:val="28"/>
          <w:szCs w:val="28"/>
        </w:rPr>
        <w:t>е</w:t>
      </w:r>
      <w:r>
        <w:rPr>
          <w:bCs/>
          <w:color w:val="000000"/>
          <w:sz w:val="28"/>
          <w:szCs w:val="28"/>
        </w:rPr>
        <w:t>струкция молекулярных цепей, сопровождающаяся выделением газ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>образной фазы. Изменяется фазовый состав, измельчаются надмол</w:t>
      </w:r>
      <w:r>
        <w:rPr>
          <w:bCs/>
          <w:color w:val="000000"/>
          <w:sz w:val="28"/>
          <w:szCs w:val="28"/>
        </w:rPr>
        <w:t>е</w:t>
      </w:r>
      <w:r>
        <w:rPr>
          <w:bCs/>
          <w:color w:val="000000"/>
          <w:sz w:val="28"/>
          <w:szCs w:val="28"/>
        </w:rPr>
        <w:t xml:space="preserve">кулярные структуры и кристаллические области, происходит </w:t>
      </w:r>
      <w:proofErr w:type="gramStart"/>
      <w:r>
        <w:rPr>
          <w:bCs/>
          <w:color w:val="000000"/>
          <w:sz w:val="28"/>
          <w:szCs w:val="28"/>
        </w:rPr>
        <w:t>локал</w:t>
      </w:r>
      <w:r>
        <w:rPr>
          <w:bCs/>
          <w:color w:val="000000"/>
          <w:sz w:val="28"/>
          <w:szCs w:val="28"/>
        </w:rPr>
        <w:t>ь</w:t>
      </w:r>
      <w:r>
        <w:rPr>
          <w:bCs/>
          <w:color w:val="000000"/>
          <w:sz w:val="28"/>
          <w:szCs w:val="28"/>
        </w:rPr>
        <w:t>ная</w:t>
      </w:r>
      <w:proofErr w:type="gramEnd"/>
      <w:r>
        <w:rPr>
          <w:bCs/>
          <w:color w:val="000000"/>
          <w:sz w:val="28"/>
          <w:szCs w:val="28"/>
        </w:rPr>
        <w:t xml:space="preserve"> </w:t>
      </w:r>
      <w:proofErr w:type="spellStart"/>
      <w:r>
        <w:rPr>
          <w:bCs/>
          <w:color w:val="000000"/>
          <w:sz w:val="28"/>
          <w:szCs w:val="28"/>
        </w:rPr>
        <w:t>аморфизация</w:t>
      </w:r>
      <w:proofErr w:type="spellEnd"/>
      <w:r>
        <w:rPr>
          <w:bCs/>
          <w:color w:val="000000"/>
          <w:sz w:val="28"/>
          <w:szCs w:val="28"/>
        </w:rPr>
        <w:t xml:space="preserve"> кристаллического полимера. Наблюдается ориент</w:t>
      </w:r>
      <w:r>
        <w:rPr>
          <w:bCs/>
          <w:color w:val="000000"/>
          <w:sz w:val="28"/>
          <w:szCs w:val="28"/>
        </w:rPr>
        <w:t>а</w:t>
      </w:r>
      <w:r>
        <w:rPr>
          <w:bCs/>
          <w:color w:val="000000"/>
          <w:sz w:val="28"/>
          <w:szCs w:val="28"/>
        </w:rPr>
        <w:t xml:space="preserve">ция структуры в направлении действия сил трения. </w:t>
      </w:r>
      <w:r w:rsidR="00772F3F">
        <w:rPr>
          <w:bCs/>
          <w:color w:val="000000"/>
          <w:sz w:val="28"/>
          <w:szCs w:val="28"/>
        </w:rPr>
        <w:t>Схематично структура поверхностного слоя, образовавшаяся при трении, пре</w:t>
      </w:r>
      <w:r w:rsidR="00772F3F">
        <w:rPr>
          <w:bCs/>
          <w:color w:val="000000"/>
          <w:sz w:val="28"/>
          <w:szCs w:val="28"/>
        </w:rPr>
        <w:t>д</w:t>
      </w:r>
      <w:r w:rsidR="00772F3F">
        <w:rPr>
          <w:bCs/>
          <w:color w:val="000000"/>
          <w:sz w:val="28"/>
          <w:szCs w:val="28"/>
        </w:rPr>
        <w:t xml:space="preserve">ставлена на рис. </w:t>
      </w:r>
    </w:p>
    <w:p w:rsidR="000F225F" w:rsidRDefault="00772F3F" w:rsidP="000F225F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В результате деструкции молекулярных цепей при трении на п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>верхности полимер</w:t>
      </w:r>
      <w:r w:rsidR="00B032F9">
        <w:rPr>
          <w:bCs/>
          <w:color w:val="000000"/>
          <w:sz w:val="28"/>
          <w:szCs w:val="28"/>
        </w:rPr>
        <w:t xml:space="preserve">а появляется газообразная фаза </w:t>
      </w:r>
      <w:r>
        <w:rPr>
          <w:bCs/>
          <w:color w:val="000000"/>
          <w:sz w:val="28"/>
          <w:szCs w:val="28"/>
        </w:rPr>
        <w:t>1, состоящая из молекул окружающей среды и газов, образующихся при разложении полимера. Ниже располагается адсорбционный слой 2. Область 3 представляет собой слой, состоящий преимущественно из низкомол</w:t>
      </w:r>
      <w:r>
        <w:rPr>
          <w:bCs/>
          <w:color w:val="000000"/>
          <w:sz w:val="28"/>
          <w:szCs w:val="28"/>
        </w:rPr>
        <w:t>е</w:t>
      </w:r>
      <w:r>
        <w:rPr>
          <w:bCs/>
          <w:color w:val="000000"/>
          <w:sz w:val="28"/>
          <w:szCs w:val="28"/>
        </w:rPr>
        <w:t>кулярных продуктов разложения полимера, обладающий низким с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>противлением сдвигу. Слой 4 состоит из ориентированных в напра</w:t>
      </w:r>
      <w:r>
        <w:rPr>
          <w:bCs/>
          <w:color w:val="000000"/>
          <w:sz w:val="28"/>
          <w:szCs w:val="28"/>
        </w:rPr>
        <w:t>в</w:t>
      </w:r>
      <w:r>
        <w:rPr>
          <w:bCs/>
          <w:color w:val="000000"/>
          <w:sz w:val="28"/>
          <w:szCs w:val="28"/>
        </w:rPr>
        <w:t>лении сдвига макромолекул и надмолекулярных образований. Слой 5 характеризуется наличием частично разрушенных надмолекулярных образований и кристаллических областей, слабо ориентированных в направлении действия сдвигающей силы (силы трения). Физико-механические свойства каждого из слоев различны и могут сущ</w:t>
      </w:r>
      <w:r>
        <w:rPr>
          <w:bCs/>
          <w:color w:val="000000"/>
          <w:sz w:val="28"/>
          <w:szCs w:val="28"/>
        </w:rPr>
        <w:t>е</w:t>
      </w:r>
      <w:r>
        <w:rPr>
          <w:bCs/>
          <w:color w:val="000000"/>
          <w:sz w:val="28"/>
          <w:szCs w:val="28"/>
        </w:rPr>
        <w:t>ственно отличаться от свойств основного материала (6).</w:t>
      </w:r>
    </w:p>
    <w:p w:rsidR="00663F4C" w:rsidRDefault="00772F3F" w:rsidP="00772F3F">
      <w:pPr>
        <w:jc w:val="center"/>
        <w:rPr>
          <w:bCs/>
          <w:color w:val="000000"/>
          <w:sz w:val="28"/>
          <w:szCs w:val="28"/>
        </w:rPr>
      </w:pPr>
      <w:r w:rsidRPr="00772F3F">
        <w:rPr>
          <w:noProof/>
        </w:rPr>
        <w:lastRenderedPageBreak/>
        <mc:AlternateContent>
          <mc:Choice Requires="wpc">
            <w:drawing>
              <wp:inline distT="0" distB="0" distL="0" distR="0" wp14:anchorId="542AD395" wp14:editId="0A03E7C7">
                <wp:extent cx="2375535" cy="2305050"/>
                <wp:effectExtent l="0" t="0" r="0" b="0"/>
                <wp:docPr id="359" name="Полотно 3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66" name="Группа 366"/>
                        <wpg:cNvGrpSpPr/>
                        <wpg:grpSpPr>
                          <a:xfrm>
                            <a:off x="224990" y="110305"/>
                            <a:ext cx="1990136" cy="2038350"/>
                            <a:chOff x="224990" y="110305"/>
                            <a:chExt cx="1990136" cy="2038350"/>
                          </a:xfrm>
                        </wpg:grpSpPr>
                        <wps:wsp>
                          <wps:cNvPr id="297" name="Прямоугольник 297"/>
                          <wps:cNvSpPr/>
                          <wps:spPr>
                            <a:xfrm>
                              <a:off x="224990" y="290010"/>
                              <a:ext cx="1511935" cy="35560"/>
                            </a:xfrm>
                            <a:prstGeom prst="rect">
                              <a:avLst/>
                            </a:prstGeom>
                            <a:pattFill prst="zigZ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772F3F" w:rsidRDefault="00772F3F" w:rsidP="00772F3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8" name="Прямоугольник 298"/>
                          <wps:cNvSpPr/>
                          <wps:spPr>
                            <a:xfrm>
                              <a:off x="224990" y="324300"/>
                              <a:ext cx="1511935" cy="71755"/>
                            </a:xfrm>
                            <a:prstGeom prst="rect">
                              <a:avLst/>
                            </a:prstGeom>
                            <a:pattFill prst="pct75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772F3F" w:rsidRDefault="00772F3F" w:rsidP="00772F3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9" name="Прямоугольник 299"/>
                          <wps:cNvSpPr/>
                          <wps:spPr>
                            <a:xfrm>
                              <a:off x="225625" y="394785"/>
                              <a:ext cx="1511300" cy="312420"/>
                            </a:xfrm>
                            <a:prstGeom prst="rect">
                              <a:avLst/>
                            </a:prstGeom>
                            <a:pattFill prst="smCheck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905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772F3F" w:rsidRDefault="00772F3F" w:rsidP="00772F3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0" name="Прямоугольник 300"/>
                          <wps:cNvSpPr/>
                          <wps:spPr>
                            <a:xfrm>
                              <a:off x="224990" y="716730"/>
                              <a:ext cx="1511300" cy="414840"/>
                            </a:xfrm>
                            <a:prstGeom prst="rect">
                              <a:avLst/>
                            </a:prstGeom>
                            <a:pattFill prst="smGrid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905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772F3F" w:rsidRDefault="00772F3F" w:rsidP="00772F3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1" name="Прямоугольник 301"/>
                          <wps:cNvSpPr/>
                          <wps:spPr>
                            <a:xfrm>
                              <a:off x="224990" y="1131570"/>
                              <a:ext cx="1511300" cy="539750"/>
                            </a:xfrm>
                            <a:prstGeom prst="rect">
                              <a:avLst/>
                            </a:prstGeom>
                            <a:pattFill prst="lgGrid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905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772F3F" w:rsidRDefault="00772F3F" w:rsidP="00772F3F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1" name="Прямая соединительная линия 331"/>
                          <wps:cNvCnPr/>
                          <wps:spPr>
                            <a:xfrm>
                              <a:off x="229435" y="362400"/>
                              <a:ext cx="0" cy="174561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32" name="Прямая соединительная линия 332"/>
                          <wps:cNvCnPr/>
                          <wps:spPr>
                            <a:xfrm>
                              <a:off x="1727400" y="363670"/>
                              <a:ext cx="0" cy="174561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33" name="Полилиния 333"/>
                          <wps:cNvSpPr/>
                          <wps:spPr>
                            <a:xfrm>
                              <a:off x="235785" y="2091505"/>
                              <a:ext cx="1492250" cy="57150"/>
                            </a:xfrm>
                            <a:custGeom>
                              <a:avLst/>
                              <a:gdLst>
                                <a:gd name="connsiteX0" fmla="*/ 0 w 1492250"/>
                                <a:gd name="connsiteY0" fmla="*/ 12774 h 57358"/>
                                <a:gd name="connsiteX1" fmla="*/ 292100 w 1492250"/>
                                <a:gd name="connsiteY1" fmla="*/ 57224 h 57358"/>
                                <a:gd name="connsiteX2" fmla="*/ 622300 w 1492250"/>
                                <a:gd name="connsiteY2" fmla="*/ 74 h 57358"/>
                                <a:gd name="connsiteX3" fmla="*/ 1016000 w 1492250"/>
                                <a:gd name="connsiteY3" fmla="*/ 44524 h 57358"/>
                                <a:gd name="connsiteX4" fmla="*/ 1492250 w 1492250"/>
                                <a:gd name="connsiteY4" fmla="*/ 19124 h 5735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492250" h="57358">
                                  <a:moveTo>
                                    <a:pt x="0" y="12774"/>
                                  </a:moveTo>
                                  <a:cubicBezTo>
                                    <a:pt x="94191" y="36057"/>
                                    <a:pt x="188383" y="59341"/>
                                    <a:pt x="292100" y="57224"/>
                                  </a:cubicBezTo>
                                  <a:cubicBezTo>
                                    <a:pt x="395817" y="55107"/>
                                    <a:pt x="501650" y="2191"/>
                                    <a:pt x="622300" y="74"/>
                                  </a:cubicBezTo>
                                  <a:cubicBezTo>
                                    <a:pt x="742950" y="-2043"/>
                                    <a:pt x="871008" y="41349"/>
                                    <a:pt x="1016000" y="44524"/>
                                  </a:cubicBezTo>
                                  <a:cubicBezTo>
                                    <a:pt x="1160992" y="47699"/>
                                    <a:pt x="1326621" y="33411"/>
                                    <a:pt x="1492250" y="19124"/>
                                  </a:cubicBezTo>
                                </a:path>
                              </a:pathLst>
                            </a:cu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772F3F" w:rsidRDefault="00772F3F" w:rsidP="00772F3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Прямая соединительная линия 334"/>
                          <wps:cNvCnPr/>
                          <wps:spPr>
                            <a:xfrm>
                              <a:off x="235785" y="396055"/>
                              <a:ext cx="150050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35" name="Прямая соединительная линия 335"/>
                          <wps:cNvCnPr/>
                          <wps:spPr>
                            <a:xfrm>
                              <a:off x="238325" y="716730"/>
                              <a:ext cx="150050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38" name="Прямая соединительная линия 338"/>
                          <wps:cNvCnPr/>
                          <wps:spPr>
                            <a:xfrm>
                              <a:off x="238325" y="1149350"/>
                              <a:ext cx="150050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39" name="Прямая соединительная линия 339"/>
                          <wps:cNvCnPr/>
                          <wps:spPr>
                            <a:xfrm>
                              <a:off x="229435" y="1671320"/>
                              <a:ext cx="150050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07" name="Поле 364"/>
                          <wps:cNvSpPr txBox="1"/>
                          <wps:spPr>
                            <a:xfrm>
                              <a:off x="2051685" y="110305"/>
                              <a:ext cx="155185" cy="1797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72F3F" w:rsidRDefault="00772F3F" w:rsidP="00772F3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8" name="Поле 364"/>
                          <wps:cNvSpPr txBox="1"/>
                          <wps:spPr>
                            <a:xfrm>
                              <a:off x="2059941" y="337110"/>
                              <a:ext cx="155185" cy="1797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72F3F" w:rsidRDefault="00772F3F" w:rsidP="00772F3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9" name="Поле 364"/>
                          <wps:cNvSpPr txBox="1"/>
                          <wps:spPr>
                            <a:xfrm>
                              <a:off x="2051685" y="647700"/>
                              <a:ext cx="155185" cy="1797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72F3F" w:rsidRDefault="00772F3F" w:rsidP="00772F3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0" name="Прямая соединительная линия 510"/>
                          <wps:cNvCnPr/>
                          <wps:spPr>
                            <a:xfrm flipV="1">
                              <a:off x="1665119" y="215900"/>
                              <a:ext cx="386566" cy="9443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11" name="Прямая соединительная линия 511"/>
                          <wps:cNvCnPr>
                            <a:endCxn id="508" idx="1"/>
                          </wps:cNvCnPr>
                          <wps:spPr>
                            <a:xfrm>
                              <a:off x="1657255" y="363670"/>
                              <a:ext cx="402686" cy="63293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45" name="Прямая соединительная линия 545"/>
                          <wps:cNvCnPr>
                            <a:endCxn id="509" idx="1"/>
                          </wps:cNvCnPr>
                          <wps:spPr>
                            <a:xfrm>
                              <a:off x="1657204" y="553646"/>
                              <a:ext cx="394481" cy="183907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46" name="Прямая соединительная линия 546"/>
                          <wps:cNvCnPr>
                            <a:endCxn id="556" idx="1"/>
                          </wps:cNvCnPr>
                          <wps:spPr>
                            <a:xfrm>
                              <a:off x="1627655" y="922448"/>
                              <a:ext cx="428721" cy="14623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51" name="Поле 364"/>
                          <wps:cNvSpPr txBox="1"/>
                          <wps:spPr>
                            <a:xfrm>
                              <a:off x="2059941" y="1295400"/>
                              <a:ext cx="155185" cy="1797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72F3F" w:rsidRDefault="00772F3F" w:rsidP="00772F3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5" name="Прямая соединительная линия 555"/>
                          <wps:cNvCnPr>
                            <a:endCxn id="551" idx="1"/>
                          </wps:cNvCnPr>
                          <wps:spPr>
                            <a:xfrm>
                              <a:off x="1627655" y="1354115"/>
                              <a:ext cx="432286" cy="3113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56" name="Поле 364"/>
                          <wps:cNvSpPr txBox="1"/>
                          <wps:spPr>
                            <a:xfrm>
                              <a:off x="2056376" y="978830"/>
                              <a:ext cx="155185" cy="1797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72F3F" w:rsidRDefault="00772F3F" w:rsidP="00772F3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7" name="Поле 364"/>
                          <wps:cNvSpPr txBox="1"/>
                          <wps:spPr>
                            <a:xfrm>
                              <a:off x="2027555" y="1776730"/>
                              <a:ext cx="155185" cy="1797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772F3F" w:rsidRDefault="00772F3F" w:rsidP="00772F3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8" name="Прямая соединительная линия 558"/>
                          <wps:cNvCnPr/>
                          <wps:spPr>
                            <a:xfrm>
                              <a:off x="1595120" y="1835150"/>
                              <a:ext cx="431800" cy="3111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59" o:spid="_x0000_s1199" editas="canvas" style="width:187.05pt;height:181.5pt;mso-position-horizontal-relative:char;mso-position-vertical-relative:line" coordsize="23755,23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">
                <v:shape id="_x0000_s1200" type="#_x0000_t75" style="position:absolute;width:23755;height:23050;visibility:visible;mso-wrap-style:square">
                  <v:fill o:detectmouseclick="t"/>
                  <v:path o:connecttype="none"/>
                </v:shape>
                <v:group id="Группа 366" o:spid="_x0000_s1201" style="position:absolute;left:2249;top:1103;width:19902;height:20383" coordorigin="2249,1103" coordsize="19901,20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3os8sQAAADc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mmSwOtM&#10;OAJ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3os8sQAAADcAAAA&#10;DwAAAAAAAAAAAAAAAACqAgAAZHJzL2Rvd25yZXYueG1sUEsFBgAAAAAEAAQA+gAAAJsDAAAAAA==&#10;">
                  <v:rect id="Прямоугольник 297" o:spid="_x0000_s1202" style="position:absolute;left:2249;top:2900;width:15120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y41sMA&#10;AADcAAAADwAAAGRycy9kb3ducmV2LnhtbESPQYvCMBSE74L/ITxhb5rqobtbjSKC6G2xq3h9Ns+2&#10;2LzUJtbqr98Iwh6HmfmGmS06U4mWGldaVjAeRSCIM6tLzhXsf9fDLxDOI2usLJOCBzlYzPu9GSba&#10;3nlHbepzESDsElRQeF8nUrqsIINuZGvi4J1tY9AH2eRSN3gPcFPJSRTF0mDJYaHAmlYFZZf0ZhTY&#10;n9Y/ZR3vr5uDPp6ieJzax0Gpj0G3nILw1Pn/8Lu91Qom35/wOhOOgJ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y41sMAAADcAAAADwAAAAAAAAAAAAAAAACYAgAAZHJzL2Rv&#10;d25yZXYueG1sUEsFBgAAAAAEAAQA9QAAAIgDAAAAAA==&#10;" fillcolor="windowText" stroked="f" strokeweight="2pt">
                    <v:fill r:id="rId11" o:title="" color2="window" type="pattern"/>
                    <v:textbox>
                      <w:txbxContent>
                        <w:p w:rsidR="00772F3F" w:rsidRDefault="00772F3F" w:rsidP="00772F3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rect>
                  <v:rect id="Прямоугольник 298" o:spid="_x0000_s1203" style="position:absolute;left:2249;top:3243;width:15120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UpzcAA&#10;AADcAAAADwAAAGRycy9kb3ducmV2LnhtbERPTYvCMBC9C/6HMII3Te1BtGsUEUTxIlZFvA3NbNvd&#10;ZlKSqPXfm8PCHh/ve7HqTCOe5HxtWcFknIAgLqyuuVRwOW9HMxA+IGtsLJOCN3lYLfu9BWbavvhE&#10;zzyUIoawz1BBFUKbSemLigz6sW2JI/dtncEQoSuldviK4aaRaZJMpcGaY0OFLW0qKn7zh1Fwze/p&#10;Dz9281tzcGem2bEIE6nUcNCtv0AE6sK/+M+91wrSeVwbz8QjIJ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yUpzcAAAADcAAAADwAAAAAAAAAAAAAAAACYAgAAZHJzL2Rvd25y&#10;ZXYueG1sUEsFBgAAAAAEAAQA9QAAAIUDAAAAAA==&#10;" fillcolor="windowText" stroked="f" strokeweight="2pt">
                    <v:fill r:id="rId12" o:title="" color2="window" type="pattern"/>
                    <v:textbox>
                      <w:txbxContent>
                        <w:p w:rsidR="00772F3F" w:rsidRDefault="00772F3F" w:rsidP="00772F3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rect>
                  <v:rect id="Прямоугольник 299" o:spid="_x0000_s1204" style="position:absolute;left:2256;top:3947;width:15113;height:31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1FscQA&#10;AADcAAAADwAAAGRycy9kb3ducmV2LnhtbESPwWrDMBBE74H8g9hAL6GWm0JIXMsmBEJ7bNx+wNba&#10;2m6llbHU2M3XR4FAjsPMvGHycrJGnGjwnWMFT0kKgrh2uuNGwefH4XEDwgdkjcYxKfgnD2Uxn+WY&#10;aTfykU5VaESEsM9QQRtCn0np65Ys+sT1xNH7doPFEOXQSD3gGOHWyFWarqXFjuNCiz3tW6p/qz+r&#10;YL3E6Sdl050P75vqy+BrM9bPSj0spt0LiEBTuIdv7TetYLXdwvVMPAKyu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tRbHEAAAA3AAAAA8AAAAAAAAAAAAAAAAAmAIAAGRycy9k&#10;b3ducmV2LnhtbFBLBQYAAAAABAAEAPUAAACJAwAAAAA=&#10;" fillcolor="windowText" stroked="f" strokeweight="1.5pt">
                    <v:fill r:id="rId13" o:title="" color2="window" type="pattern"/>
                    <v:textbox>
                      <w:txbxContent>
                        <w:p w:rsidR="00772F3F" w:rsidRDefault="00772F3F" w:rsidP="00772F3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rect>
                  <v:rect id="Прямоугольник 300" o:spid="_x0000_s1205" style="position:absolute;left:2249;top:7167;width:15113;height:41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LBQMIA&#10;AADcAAAADwAAAGRycy9kb3ducmV2LnhtbERPy2rCQBTdF/yH4Qrd1YkWSo2ZBBGVLtpioh9wzdw8&#10;MHMnZMaY/n1nUejycN5JNplOjDS41rKC5SICQVxa3XKt4HI+vLyDcB5ZY2eZFPyQgyydPSUYa/vg&#10;nMbC1yKEsItRQeN9H0vpyoYMuoXtiQNX2cGgD3CopR7wEcJNJ1dR9CYNthwaGuxp11B5K+5GwfZm&#10;Vvux+jyN9nt/PeZrfy4vX0o9z6ftBoSnyf+L/9wfWsFrFOaHM+EIyPQ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YsFAwgAAANwAAAAPAAAAAAAAAAAAAAAAAJgCAABkcnMvZG93&#10;bnJldi54bWxQSwUGAAAAAAQABAD1AAAAhwMAAAAA&#10;" fillcolor="windowText" stroked="f" strokeweight="1.5pt">
                    <v:fill r:id="rId15" o:title="" color2="window" type="pattern"/>
                    <v:textbox>
                      <w:txbxContent>
                        <w:p w:rsidR="00772F3F" w:rsidRDefault="00772F3F" w:rsidP="00772F3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rect>
                  <v:rect id="Прямоугольник 301" o:spid="_x0000_s1206" style="position:absolute;left:2249;top:11315;width:15113;height:5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Ic/cQA&#10;AADcAAAADwAAAGRycy9kb3ducmV2LnhtbESPT2sCMRTE70K/Q3iF3jRZK9pujSKCoNKLf3p/bF53&#10;l25eliTd3X57Iwg9DjPzG2a5HmwjOvKhdqwhmygQxIUzNZcarpfd+A1EiMgGG8ek4Y8CrFdPoyXm&#10;xvV8ou4cS5EgHHLUUMXY5lKGoiKLYeJa4uR9O28xJulLaTz2CW4bOVVqLi3WnBYqbGlbUfFz/rUa&#10;/Fe2UOX+dJjt5v1n9z7glrqj1i/Pw+YDRKQh/ocf7b3R8KoyuJ9JR0C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SHP3EAAAA3AAAAA8AAAAAAAAAAAAAAAAAmAIAAGRycy9k&#10;b3ducmV2LnhtbFBLBQYAAAAABAAEAPUAAACJAwAAAAA=&#10;" fillcolor="windowText" stroked="f" strokeweight="1.5pt">
                    <v:fill r:id="rId14" o:title="" color2="window" type="pattern"/>
                    <v:textbox>
                      <w:txbxContent>
                        <w:p w:rsidR="00772F3F" w:rsidRDefault="00772F3F" w:rsidP="00772F3F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331" o:spid="_x0000_s1207" style="position:absolute;visibility:visible;mso-wrap-style:square" from="2294,3624" to="2294,2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lc8cUAAADcAAAADwAAAGRycy9kb3ducmV2LnhtbESP3WrCQBSE7wt9h+UUvNNNKvUnZiOp&#10;qBSEQlW8PmRPk9Ds2ZBdTfr2bkHo5TAz3zDpejCNuFHnassK4kkEgriwuuZSwfm0Gy9AOI+ssbFM&#10;Cn7JwTp7fkox0bbnL7odfSkChF2CCirv20RKV1Rk0E1sSxy8b9sZ9EF2pdQd9gFuGvkaRTNpsOaw&#10;UGFLm4qKn+PVKHgz7/NDf9ovZ/l2bshf4sVnvlNq9DLkKxCeBv8ffrQ/tILpNIa/M+EIy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Alc8cUAAADcAAAADwAAAAAAAAAA&#10;AAAAAAChAgAAZHJzL2Rvd25yZXYueG1sUEsFBgAAAAAEAAQA+QAAAJMDAAAAAA==&#10;" strokecolor="windowText" strokeweight="1.5pt"/>
                  <v:line id="Прямая соединительная линия 332" o:spid="_x0000_s1208" style="position:absolute;visibility:visible;mso-wrap-style:square" from="17274,3636" to="17274,21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vChsYAAADcAAAADwAAAGRycy9kb3ducmV2LnhtbESPS2vDMBCE74X+B7GB3hI5Ns3DiWLc&#10;0pRCoZAHOS/WxjaxVsZSbfffV4VAj8PMfMNss9E0oqfO1ZYVzGcRCOLC6ppLBefTfroC4TyyxsYy&#10;KfghB9nu8WGLqbYDH6g/+lIECLsUFVTet6mUrqjIoJvZljh4V9sZ9EF2pdQdDgFuGhlH0UIarDks&#10;VNjSa0XF7fhtFDybl+XncHpfL/K3pSF/ma++8r1ST5Mx34DwNPr/8L39oRUkSQx/Z8IRkL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TbwobGAAAA3AAAAA8AAAAAAAAA&#10;AAAAAAAAoQIAAGRycy9kb3ducmV2LnhtbFBLBQYAAAAABAAEAPkAAACUAwAAAAA=&#10;" strokecolor="windowText" strokeweight="1.5pt"/>
                  <v:shape id="Полилиния 333" o:spid="_x0000_s1209" style="position:absolute;left:2357;top:20915;width:14923;height:571;visibility:visible;mso-wrap-style:square;v-text-anchor:middle" coordsize="1492250,5735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N++cUA&#10;AADcAAAADwAAAGRycy9kb3ducmV2LnhtbESP3WrCQBSE7wu+w3IEb0rdtAGR6CqiFVoR/KkPcMge&#10;k2D2bJpdk+jTu0Khl8PMfMNM550pRUO1KywreB9GIIhTqwvOFJx+1m9jEM4jaywtk4IbOZjPei9T&#10;TLRt+UDN0WciQNglqCD3vkqkdGlOBt3QVsTBO9vaoA+yzqSusQ1wU8qPKBpJgwWHhRwrWuaUXo5X&#10;o+C+pZHdfP5i69rl/vXwvVtl60apQb9bTEB46vx/+K/9pRXEcQz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s375xQAAANwAAAAPAAAAAAAAAAAAAAAAAJgCAABkcnMv&#10;ZG93bnJldi54bWxQSwUGAAAAAAQABAD1AAAAigMAAAAA&#10;" adj="-11796480,,5400" path="m,12774c94191,36057,188383,59341,292100,57224,395817,55107,501650,2191,622300,74v120650,-2117,248708,41275,393700,44450c1160992,47699,1326621,33411,1492250,19124e" fillcolor="window" strokecolor="windowText" strokeweight="1pt">
                    <v:stroke joinstyle="miter"/>
                    <v:formulas/>
                    <v:path arrowok="t" o:connecttype="custom" o:connectlocs="0,12728;292100,57016;622300,74;1016000,44363;1492250,19055" o:connectangles="0,0,0,0,0" textboxrect="0,0,1492250,57358"/>
                    <v:textbox>
                      <w:txbxContent>
                        <w:p w:rsidR="00772F3F" w:rsidRDefault="00772F3F" w:rsidP="00772F3F"/>
                      </w:txbxContent>
                    </v:textbox>
                  </v:shape>
                  <v:line id="Прямая соединительная линия 334" o:spid="_x0000_s1210" style="position:absolute;visibility:visible;mso-wrap-style:square" from="2357,3960" to="17362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DilsYAAADcAAAADwAAAGRycy9kb3ducmV2LnhtbESPQWvCQBSE74X+h+UVvJS6sQaR1DUE&#10;UfBoY5EeH9lnEpt9m2a3SfTXu4VCj8PMfMOs0tE0oqfO1ZYVzKYRCOLC6ppLBR/H3csShPPIGhvL&#10;pOBKDtL148MKE20Hfqc+96UIEHYJKqi8bxMpXVGRQTe1LXHwzrYz6IPsSqk7HALcNPI1ihbSYM1h&#10;ocKWNhUVX/mPUVBuLs/fn/nlFvvFdml38eF0OmdKTZ7G7A2Ep9H/h//ae61gPo/h90w4AnJ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A4pbGAAAA3AAAAA8AAAAAAAAA&#10;AAAAAAAAoQIAAGRycy9kb3ducmV2LnhtbFBLBQYAAAAABAAEAPkAAACUAwAAAAA=&#10;" strokecolor="windowText"/>
                  <v:line id="Прямая соединительная линия 335" o:spid="_x0000_s1211" style="position:absolute;visibility:visible;mso-wrap-style:square" from="2383,7167" to="17388,7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xHDcUAAADcAAAADwAAAGRycy9kb3ducmV2LnhtbESPT4vCMBTE74LfITzBy6Kp6x+kGkVk&#10;hT26VcTjo3m21ealNlG7fvrNguBxmJnfMPNlY0pxp9oVlhUM+hEI4tTqgjMF+92mNwXhPLLG0jIp&#10;+CUHy0W7NcdY2wf/0D3xmQgQdjEqyL2vYildmpNB17cVcfBOtjbog6wzqWt8BLgp5WcUTaTBgsNC&#10;jhWtc0ovyc0oyNbnj+sxOT9HfvI1tZvR9nA4rZTqdprVDISnxr/Dr/a3VjAcjuH/TDg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xHDcUAAADcAAAADwAAAAAAAAAA&#10;AAAAAAChAgAAZHJzL2Rvd25yZXYueG1sUEsFBgAAAAAEAAQA+QAAAJMDAAAAAA==&#10;" strokecolor="windowText"/>
                  <v:line id="Прямая соединительная линия 338" o:spid="_x0000_s1212" style="position:absolute;visibility:visible;mso-wrap-style:square" from="2383,11493" to="17388,11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3ok8IAAADcAAAADwAAAGRycy9kb3ducmV2LnhtbERPy4rCMBTdC/MP4Q64GTT1gUinUUQU&#10;XI5VxOWluX04zU1totb5erMYcHk472TZmVrcqXWVZQWjYQSCOLO64kLB8bAdzEE4j6yxtkwKnuRg&#10;ufjoJRhr++A93VNfiBDCLkYFpfdNLKXLSjLohrYhDlxuW4M+wLaQusVHCDe1HEfRTBqsODSU2NC6&#10;pOw3vRkFxfrydT2nl7+pn23mdjv9OZ3ylVL9z271DcJT59/if/dOK5hMwtpwJhwBuX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o3ok8IAAADcAAAADwAAAAAAAAAAAAAA&#10;AAChAgAAZHJzL2Rvd25yZXYueG1sUEsFBgAAAAAEAAQA+QAAAJADAAAAAA==&#10;" strokecolor="windowText"/>
                  <v:line id="Прямая соединительная линия 339" o:spid="_x0000_s1213" style="position:absolute;visibility:visible;mso-wrap-style:square" from="2294,16713" to="17299,16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FNCMcAAADcAAAADwAAAGRycy9kb3ducmV2LnhtbESPT2vCQBTE74V+h+UJvRTdtIpodBOC&#10;VOjRRhGPj+wzf8y+TbNbTfvpu0Khx2FmfsOs08G04kq9qy0reJlEIIgLq2suFRz22/EChPPIGlvL&#10;pOCbHKTJ48MaY21v/EHX3JciQNjFqKDyvouldEVFBt3EdsTBO9veoA+yL6Xu8RbgppWvUTSXBmsO&#10;CxV2tKmouORfRkG5aZ4/T3nzM/Pzt4XdznbH4zlT6mk0ZCsQngb/H/5rv2sF0+kS7mfCEZDJ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5wU0IxwAAANwAAAAPAAAAAAAA&#10;AAAAAAAAAKECAABkcnMvZG93bnJldi54bWxQSwUGAAAAAAQABAD5AAAAlQMAAAAA&#10;" strokecolor="windowText"/>
                  <v:shape id="Поле 364" o:spid="_x0000_s1214" type="#_x0000_t202" style="position:absolute;left:20516;top:1103;width:1552;height:17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VK78YA&#10;AADcAAAADwAAAGRycy9kb3ducmV2LnhtbESPQU/CQBSE7yb+h80z4SZbNChWFoISEoEThej1pfvs&#10;Vrpvm+7SFn89S2LicTIz32Sm895WoqXGl44VjIYJCOLc6ZILBYf96n4CwgdkjZVjUnAmD/PZ7c0U&#10;U+063lGbhUJECPsUFZgQ6lRKnxuy6IeuJo7et2sshiibQuoGuwi3lXxIkidpseS4YLCmd0P5MTtZ&#10;Bb/nbvu2XBbrTTX6+fxqV+YxfzFKDe76xSuIQH34D/+1P7SCcfIM1zPxCMjZ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5VK78YAAADcAAAADwAAAAAAAAAAAAAAAACYAgAAZHJz&#10;L2Rvd25yZXYueG1sUEsFBgAAAAAEAAQA9QAAAIsDAAAAAA==&#10;" filled="f" stroked="f" strokeweight=".5pt">
                    <v:textbox inset="1mm,0,1mm,0">
                      <w:txbxContent>
                        <w:p w:rsidR="00772F3F" w:rsidRDefault="00772F3F" w:rsidP="00772F3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t>1</w:t>
                          </w:r>
                        </w:p>
                      </w:txbxContent>
                    </v:textbox>
                  </v:shape>
                  <v:shape id="Поле 364" o:spid="_x0000_s1215" type="#_x0000_t202" style="position:absolute;left:20599;top:3371;width:1552;height:17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rencMA&#10;AADcAAAADwAAAGRycy9kb3ducmV2LnhtbERPz2vCMBS+D/Y/hDfwpqmKQzujbIow58kqen00b023&#10;5qU0WVv31y8HYceP7/dy3dtKtNT40rGC8SgBQZw7XXKh4HzaDecgfEDWWDkmBTfysF49Piwx1a7j&#10;I7VZKEQMYZ+iAhNCnUrpc0MW/cjVxJH7dI3FEGFTSN1gF8NtJSdJ8iwtlhwbDNa0MZR/Zz9Wwe+t&#10;O7xtt8X+oxp/Xa7tzkzzhVFq8NS/voAI1Id/8d39rhXMkrg2nolH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grencMAAADcAAAADwAAAAAAAAAAAAAAAACYAgAAZHJzL2Rv&#10;d25yZXYueG1sUEsFBgAAAAAEAAQA9QAAAIgDAAAAAA==&#10;" filled="f" stroked="f" strokeweight=".5pt">
                    <v:textbox inset="1mm,0,1mm,0">
                      <w:txbxContent>
                        <w:p w:rsidR="00772F3F" w:rsidRDefault="00772F3F" w:rsidP="00772F3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t>2</w:t>
                          </w:r>
                        </w:p>
                      </w:txbxContent>
                    </v:textbox>
                  </v:shape>
                  <v:shape id="Поле 364" o:spid="_x0000_s1216" type="#_x0000_t202" style="position:absolute;left:20516;top:6477;width:1552;height:17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Z7BsYA&#10;AADcAAAADwAAAGRycy9kb3ducmV2LnhtbESPQWvCQBSE70L/w/IK3nRjpVJTV2kVoepJW9rrI/ua&#10;TZt9G7JrEv31riB4HGbmG2a26GwpGqp94VjBaJiAIM6cLjhX8PW5HryA8AFZY+mYFJzIw2L+0Jth&#10;ql3Le2oOIRcRwj5FBSaEKpXSZ4Ys+qGriKP362qLIco6l7rGNsJtKZ+SZCItFhwXDFa0NJT9H45W&#10;wfnU7t5Xq3yzLUd/3z/N2oyzqVGq/9i9vYII1IV7+Nb+0Aqekylcz8QjIO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Z7BsYAAADcAAAADwAAAAAAAAAAAAAAAACYAgAAZHJz&#10;L2Rvd25yZXYueG1sUEsFBgAAAAAEAAQA9QAAAIsDAAAAAA==&#10;" filled="f" stroked="f" strokeweight=".5pt">
                    <v:textbox inset="1mm,0,1mm,0">
                      <w:txbxContent>
                        <w:p w:rsidR="00772F3F" w:rsidRDefault="00772F3F" w:rsidP="00772F3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t>3</w:t>
                          </w:r>
                        </w:p>
                      </w:txbxContent>
                    </v:textbox>
                  </v:shape>
                  <v:line id="Прямая соединительная линия 510" o:spid="_x0000_s1217" style="position:absolute;flip:y;visibility:visible;mso-wrap-style:square" from="16651,2159" to="20516,3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lstcMAAADcAAAADwAAAGRycy9kb3ducmV2LnhtbERPyW7CMBC9V+IfrEHqrThBoqpSDKIs&#10;EicoyyW3aTzEaeJxFLuQ8vX1oRLHp7dP571txJU6XzlWkI4SEMSF0xWXCs6nzcsbCB+QNTaOScEv&#10;eZjPBk9TzLS78YGux1CKGMI+QwUmhDaT0heGLPqRa4kjd3GdxRBhV0rd4S2G20aOk+RVWqw4Nhhs&#10;aWmoqI8/VsHq/lnv8jwf183enNP1R/u9+sqVeh72i3cQgfrwEP+7t1rBJI3z45l4BOT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JbLXDAAAA3AAAAA8AAAAAAAAAAAAA&#10;AAAAoQIAAGRycy9kb3ducmV2LnhtbFBLBQYAAAAABAAEAPkAAACRAwAAAAA=&#10;" strokecolor="windowText"/>
                  <v:line id="Прямая соединительная линия 511" o:spid="_x0000_s1218" style="position:absolute;visibility:visible;mso-wrap-style:square" from="16572,3636" to="20599,4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nflsYAAADcAAAADwAAAGRycy9kb3ducmV2LnhtbESPQWvCQBSE7wX/w/IKvZS6SbFBUlcR&#10;qdCjRgkeH9lnEpt9G7PbJPXXu4VCj8PMfMMsVqNpRE+dqy0riKcRCOLC6ppLBcfD9mUOwnlkjY1l&#10;UvBDDlbLycMCU20H3lOf+VIECLsUFVTet6mUrqjIoJvaljh4Z9sZ9EF2pdQdDgFuGvkaRYk0WHNY&#10;qLClTUXFV/ZtFJSby/P1lF1uM598zO12tsvz81qpp8dx/Q7C0+j/w3/tT63gLY7h90w4AnJ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J35bGAAAA3AAAAA8AAAAAAAAA&#10;AAAAAAAAoQIAAGRycy9kb3ducmV2LnhtbFBLBQYAAAAABAAEAPkAAACUAwAAAAA=&#10;" strokecolor="windowText"/>
                  <v:line id="Прямая соединительная линия 545" o:spid="_x0000_s1219" style="position:absolute;visibility:visible;mso-wrap-style:square" from="16572,5536" to="20516,7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H2iMYAAADcAAAADwAAAGRycy9kb3ducmV2LnhtbESPT2vCQBTE7wW/w/IKvZS6qcQgqRsR&#10;qdBjGyV4fGSf+dPs25hdNfXTu4VCj8PM/IZZrkbTiQsNrrGs4HUagSAurW64UrDfbV8WIJxH1thZ&#10;JgU/5GCVTR6WmGp75S+65L4SAcIuRQW1930qpStrMuimticO3tEOBn2QQyX1gNcAN52cRVEiDTYc&#10;FmrsaVNT+Z2fjYJq0z6fDnl7i33yvrDb+LMojmulnh7H9RsIT6P/D/+1P7SCeTyH3zPhCMjs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B9ojGAAAA3AAAAA8AAAAAAAAA&#10;AAAAAAAAoQIAAGRycy9kb3ducmV2LnhtbFBLBQYAAAAABAAEAPkAAACUAwAAAAA=&#10;" strokecolor="windowText"/>
                  <v:line id="Прямая соединительная линия 546" o:spid="_x0000_s1220" style="position:absolute;visibility:visible;mso-wrap-style:square" from="16276,9224" to="20563,10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No/8YAAADcAAAADwAAAGRycy9kb3ducmV2LnhtbESPQWvCQBSE70L/w/IKXopulBgkdQ1B&#10;Knhs0yIeH9lnEpt9G7Nbjf31XaHgcZiZb5hVNphWXKh3jWUFs2kEgri0uuFKwdfndrIE4TyyxtYy&#10;KbiRg2z9NFphqu2VP+hS+EoECLsUFdTed6mUrqzJoJvajjh4R9sb9EH2ldQ9XgPctHIeRYk02HBY&#10;qLGjTU3ld/FjFFSb08v5UJx+Y5+8Le02ft/vj7lS4+chfwXhafCP8H97pxUs4gTuZ8IR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TaP/GAAAA3AAAAA8AAAAAAAAA&#10;AAAAAAAAoQIAAGRycy9kb3ducmV2LnhtbFBLBQYAAAAABAAEAPkAAACUAwAAAAA=&#10;" strokecolor="windowText"/>
                  <v:shape id="Поле 364" o:spid="_x0000_s1221" type="#_x0000_t202" style="position:absolute;left:20599;top:12954;width:1552;height:17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NYHccA&#10;AADcAAAADwAAAGRycy9kb3ducmV2LnhtbESPT2vCQBTE7wW/w/IK3uomiqVNXcU/CK2etEWvj+xr&#10;NjX7NmS3SeyndwuFHoeZ+Q0zW/S2Ei01vnSsIB0lIIhzp0suFHy8bx+eQPiArLFyTAqu5GExH9zN&#10;MNOu4wO1x1CICGGfoQITQp1J6XNDFv3I1cTR+3SNxRBlU0jdYBfhtpLjJHmUFkuOCwZrWhvKL8dv&#10;q+Dn2u1Xm03xtqvSr9O53ZpJ/myUGt73yxcQgfrwH/5rv2oF02kKv2fiEZD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CDWB3HAAAA3AAAAA8AAAAAAAAAAAAAAAAAmAIAAGRy&#10;cy9kb3ducmV2LnhtbFBLBQYAAAAABAAEAPUAAACMAwAAAAA=&#10;" filled="f" stroked="f" strokeweight=".5pt">
                    <v:textbox inset="1mm,0,1mm,0">
                      <w:txbxContent>
                        <w:p w:rsidR="00772F3F" w:rsidRDefault="00772F3F" w:rsidP="00772F3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t>5</w:t>
                          </w:r>
                        </w:p>
                      </w:txbxContent>
                    </v:textbox>
                  </v:shape>
                  <v:line id="Прямая соединительная линия 555" o:spid="_x0000_s1222" style="position:absolute;visibility:visible;mso-wrap-style:square" from="16276,13541" to="20599,13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hgVcYAAADcAAAADwAAAGRycy9kb3ducmV2LnhtbESPQWvCQBSE74X+h+UVvJS6sRiR1DUE&#10;UfBoY5EeH9lnEpt9m2a3SfTXu4VCj8PMfMOs0tE0oqfO1ZYVzKYRCOLC6ppLBR/H3csShPPIGhvL&#10;pOBKDtL148MKE20Hfqc+96UIEHYJKqi8bxMpXVGRQTe1LXHwzrYz6IPsSqk7HALcNPI1ihbSYM1h&#10;ocKWNhUVX/mPUVBuLs/fn/nlNveL7dLu5ofT6ZwpNXkaszcQnkb/H/5r77WCOI7h90w4AnJ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YYFXGAAAA3AAAAA8AAAAAAAAA&#10;AAAAAAAAoQIAAGRycy9kb3ducmV2LnhtbFBLBQYAAAAABAAEAPkAAACUAwAAAAA=&#10;" strokecolor="windowText"/>
                  <v:shape id="Поле 364" o:spid="_x0000_s1223" type="#_x0000_t202" style="position:absolute;left:20563;top:9788;width:1552;height:17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rAacYA&#10;AADcAAAADwAAAGRycy9kb3ducmV2LnhtbESPT2vCQBTE7wW/w/KE3upGRbGpq/gHoa0nrdjrI/ua&#10;Tc2+DdltEv30bqHQ4zAzv2Hmy86WoqHaF44VDAcJCOLM6YJzBaeP3dMMhA/IGkvHpOBKHpaL3sMc&#10;U+1aPlBzDLmIEPYpKjAhVKmUPjNk0Q9cRRy9L1dbDFHWudQ1thFuSzlKkqm0WHBcMFjRxlB2Of5Y&#10;Bbdru19vt/nbezn8Pn82OzPOno1Sj/1u9QIiUBf+w3/tV61gMpnC75l4BOTi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2rAacYAAADcAAAADwAAAAAAAAAAAAAAAACYAgAAZHJz&#10;L2Rvd25yZXYueG1sUEsFBgAAAAAEAAQA9QAAAIsDAAAAAA==&#10;" filled="f" stroked="f" strokeweight=".5pt">
                    <v:textbox inset="1mm,0,1mm,0">
                      <w:txbxContent>
                        <w:p w:rsidR="00772F3F" w:rsidRDefault="00772F3F" w:rsidP="00772F3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t>4</w:t>
                          </w:r>
                        </w:p>
                      </w:txbxContent>
                    </v:textbox>
                  </v:shape>
                  <v:shape id="Поле 364" o:spid="_x0000_s1224" type="#_x0000_t202" style="position:absolute;left:20275;top:17767;width:1552;height:17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Zl8scA&#10;AADcAAAADwAAAGRycy9kb3ducmV2LnhtbESPT2vCQBTE74V+h+UVvNWNFVuNrlIVodqTf2ivj+wz&#10;mzb7NmS3Seyn7woFj8PM/IaZLTpbioZqXzhWMOgnIIgzpwvOFZyOm8cxCB+QNZaOScGFPCzm93cz&#10;TLVreU/NIeQiQtinqMCEUKVS+syQRd93FXH0zq62GKKsc6lrbCPclvIpSZ6lxYLjgsGKVoay78OP&#10;VfB7ad+X63W+3ZWDr4/PZmOG2cQo1XvoXqcgAnXhFv5vv2kFo9ELXM/EIyD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AmZfLHAAAA3AAAAA8AAAAAAAAAAAAAAAAAmAIAAGRy&#10;cy9kb3ducmV2LnhtbFBLBQYAAAAABAAEAPUAAACMAwAAAAA=&#10;" filled="f" stroked="f" strokeweight=".5pt">
                    <v:textbox inset="1mm,0,1mm,0">
                      <w:txbxContent>
                        <w:p w:rsidR="00772F3F" w:rsidRDefault="00772F3F" w:rsidP="00772F3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t>6</w:t>
                          </w:r>
                        </w:p>
                      </w:txbxContent>
                    </v:textbox>
                  </v:shape>
                  <v:line id="Прямая соединительная линия 558" o:spid="_x0000_s1225" style="position:absolute;visibility:visible;mso-wrap-style:square" from="15951,18351" to="20269,18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nPy8IAAADcAAAADwAAAGRycy9kb3ducmV2LnhtbERPy4rCMBTdC/MP4Q64GTRVVKTTKCIK&#10;Lscq4vLS3D6c5qY2Uet8vVkMuDycd7LsTC3u1LrKsoLRMAJBnFldcaHgeNgO5iCcR9ZYWyYFT3Kw&#10;XHz0Eoy1ffCe7qkvRAhhF6OC0vsmltJlJRl0Q9sQBy63rUEfYFtI3eIjhJtajqNoJg1WHBpKbGhd&#10;Uvab3oyCYn35up7Ty9/EzzZzu538nE75Sqn+Z7f6BuGp82/xv3unFUynYW04E46AXL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RnPy8IAAADcAAAADwAAAAAAAAAAAAAA&#10;AAChAgAAZHJzL2Rvd25yZXYueG1sUEsFBgAAAAAEAAQA+QAAAJADAAAAAA==&#10;" strokecolor="windowText"/>
                </v:group>
                <w10:anchorlock/>
              </v:group>
            </w:pict>
          </mc:Fallback>
        </mc:AlternateContent>
      </w:r>
    </w:p>
    <w:p w:rsidR="00772F3F" w:rsidRPr="00A03EDB" w:rsidRDefault="00772F3F" w:rsidP="00772F3F">
      <w:pPr>
        <w:jc w:val="center"/>
        <w:rPr>
          <w:bCs/>
          <w:color w:val="000000"/>
          <w:szCs w:val="28"/>
        </w:rPr>
      </w:pPr>
      <w:r w:rsidRPr="00A03EDB">
        <w:rPr>
          <w:bCs/>
          <w:color w:val="000000"/>
          <w:szCs w:val="28"/>
        </w:rPr>
        <w:t xml:space="preserve">Рис. Структура поверхностного слоя </w:t>
      </w:r>
      <w:r>
        <w:rPr>
          <w:bCs/>
          <w:color w:val="000000"/>
          <w:szCs w:val="28"/>
        </w:rPr>
        <w:t>полимера</w:t>
      </w:r>
      <w:r w:rsidRPr="00A03EDB">
        <w:rPr>
          <w:bCs/>
          <w:color w:val="000000"/>
          <w:szCs w:val="28"/>
        </w:rPr>
        <w:t>:</w:t>
      </w:r>
    </w:p>
    <w:p w:rsidR="00772F3F" w:rsidRPr="00A03EDB" w:rsidRDefault="00772F3F" w:rsidP="00772F3F">
      <w:pPr>
        <w:jc w:val="center"/>
        <w:rPr>
          <w:bCs/>
          <w:color w:val="000000"/>
          <w:szCs w:val="28"/>
        </w:rPr>
      </w:pPr>
      <w:r w:rsidRPr="00A03EDB">
        <w:rPr>
          <w:bCs/>
          <w:color w:val="000000"/>
          <w:szCs w:val="28"/>
        </w:rPr>
        <w:t xml:space="preserve">1 – </w:t>
      </w:r>
      <w:r w:rsidR="00DA6187">
        <w:rPr>
          <w:bCs/>
          <w:color w:val="000000"/>
          <w:szCs w:val="28"/>
        </w:rPr>
        <w:t>газообразная фаза</w:t>
      </w:r>
      <w:r w:rsidRPr="00A03EDB">
        <w:rPr>
          <w:bCs/>
          <w:color w:val="000000"/>
          <w:szCs w:val="28"/>
        </w:rPr>
        <w:t>;</w:t>
      </w:r>
      <w:r w:rsidR="00DA6187">
        <w:rPr>
          <w:bCs/>
          <w:color w:val="000000"/>
          <w:szCs w:val="28"/>
        </w:rPr>
        <w:t xml:space="preserve"> </w:t>
      </w:r>
      <w:r w:rsidRPr="00A03EDB">
        <w:rPr>
          <w:bCs/>
          <w:color w:val="000000"/>
          <w:szCs w:val="28"/>
        </w:rPr>
        <w:t xml:space="preserve">2 – </w:t>
      </w:r>
      <w:r w:rsidR="00DA6187" w:rsidRPr="00DA6187">
        <w:rPr>
          <w:bCs/>
          <w:color w:val="000000"/>
          <w:szCs w:val="28"/>
        </w:rPr>
        <w:t>адсорбционный слой</w:t>
      </w:r>
      <w:r w:rsidRPr="00A03EDB">
        <w:rPr>
          <w:bCs/>
          <w:color w:val="000000"/>
          <w:szCs w:val="28"/>
        </w:rPr>
        <w:t xml:space="preserve">; 3 – </w:t>
      </w:r>
      <w:r w:rsidR="00DA6187" w:rsidRPr="00DA6187">
        <w:rPr>
          <w:bCs/>
          <w:color w:val="000000"/>
          <w:szCs w:val="28"/>
        </w:rPr>
        <w:t>низкомолекулярны</w:t>
      </w:r>
      <w:r w:rsidR="00DA6187">
        <w:rPr>
          <w:bCs/>
          <w:color w:val="000000"/>
          <w:szCs w:val="28"/>
        </w:rPr>
        <w:t>е</w:t>
      </w:r>
      <w:r w:rsidR="00DA6187" w:rsidRPr="00DA6187">
        <w:rPr>
          <w:bCs/>
          <w:color w:val="000000"/>
          <w:szCs w:val="28"/>
        </w:rPr>
        <w:t xml:space="preserve"> продук</w:t>
      </w:r>
      <w:r w:rsidR="00DA6187">
        <w:rPr>
          <w:bCs/>
          <w:color w:val="000000"/>
          <w:szCs w:val="28"/>
        </w:rPr>
        <w:t>ты</w:t>
      </w:r>
      <w:r w:rsidR="00DA6187" w:rsidRPr="00DA6187">
        <w:rPr>
          <w:bCs/>
          <w:color w:val="000000"/>
          <w:szCs w:val="28"/>
        </w:rPr>
        <w:t xml:space="preserve"> разложения полимера</w:t>
      </w:r>
      <w:r w:rsidRPr="00A03EDB">
        <w:rPr>
          <w:bCs/>
          <w:color w:val="000000"/>
          <w:szCs w:val="28"/>
        </w:rPr>
        <w:t xml:space="preserve">; </w:t>
      </w:r>
      <w:r>
        <w:rPr>
          <w:bCs/>
          <w:color w:val="000000"/>
          <w:szCs w:val="28"/>
        </w:rPr>
        <w:t>4</w:t>
      </w:r>
      <w:r w:rsidRPr="00A03EDB">
        <w:rPr>
          <w:bCs/>
          <w:color w:val="000000"/>
          <w:szCs w:val="28"/>
        </w:rPr>
        <w:t xml:space="preserve"> – </w:t>
      </w:r>
      <w:r w:rsidR="00DA6187">
        <w:rPr>
          <w:bCs/>
          <w:color w:val="000000"/>
          <w:szCs w:val="28"/>
        </w:rPr>
        <w:t xml:space="preserve">слой с сильно ориентированной структурой; 5 – </w:t>
      </w:r>
      <w:r w:rsidR="00DA6187" w:rsidRPr="00DA6187">
        <w:rPr>
          <w:bCs/>
          <w:color w:val="000000"/>
          <w:szCs w:val="28"/>
        </w:rPr>
        <w:t>слой с</w:t>
      </w:r>
      <w:r w:rsidR="00DA6187">
        <w:rPr>
          <w:bCs/>
          <w:color w:val="000000"/>
          <w:szCs w:val="28"/>
        </w:rPr>
        <w:t>о</w:t>
      </w:r>
      <w:r w:rsidR="00DA6187" w:rsidRPr="00DA6187">
        <w:rPr>
          <w:bCs/>
          <w:color w:val="000000"/>
          <w:szCs w:val="28"/>
        </w:rPr>
        <w:t xml:space="preserve"> </w:t>
      </w:r>
      <w:r w:rsidR="00DA6187">
        <w:rPr>
          <w:bCs/>
          <w:color w:val="000000"/>
          <w:szCs w:val="28"/>
        </w:rPr>
        <w:t>слабо</w:t>
      </w:r>
      <w:r w:rsidR="00DA6187" w:rsidRPr="00DA6187">
        <w:rPr>
          <w:bCs/>
          <w:color w:val="000000"/>
          <w:szCs w:val="28"/>
        </w:rPr>
        <w:t xml:space="preserve"> ориентированной структурой</w:t>
      </w:r>
      <w:r w:rsidR="00DA6187">
        <w:rPr>
          <w:bCs/>
          <w:color w:val="000000"/>
          <w:szCs w:val="28"/>
        </w:rPr>
        <w:t xml:space="preserve">; 6 – </w:t>
      </w:r>
      <w:r w:rsidR="00DA6187" w:rsidRPr="00DA6187">
        <w:rPr>
          <w:bCs/>
          <w:color w:val="000000"/>
          <w:szCs w:val="28"/>
        </w:rPr>
        <w:t>основно</w:t>
      </w:r>
      <w:r w:rsidR="00DA6187">
        <w:rPr>
          <w:bCs/>
          <w:color w:val="000000"/>
          <w:szCs w:val="28"/>
        </w:rPr>
        <w:t>й материал</w:t>
      </w:r>
    </w:p>
    <w:p w:rsidR="00663F4C" w:rsidRDefault="00663F4C" w:rsidP="000F225F">
      <w:pPr>
        <w:ind w:firstLine="510"/>
        <w:jc w:val="both"/>
        <w:rPr>
          <w:bCs/>
          <w:color w:val="000000"/>
          <w:sz w:val="28"/>
          <w:szCs w:val="28"/>
        </w:rPr>
      </w:pPr>
    </w:p>
    <w:p w:rsidR="00663F4C" w:rsidRDefault="00772F3F" w:rsidP="000F225F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Структура поверхностных слоев твердых тел зависит от режимов нагружения и может отличаться от </w:t>
      </w:r>
      <w:proofErr w:type="gramStart"/>
      <w:r>
        <w:rPr>
          <w:bCs/>
          <w:color w:val="000000"/>
          <w:sz w:val="28"/>
          <w:szCs w:val="28"/>
        </w:rPr>
        <w:t>приведенной</w:t>
      </w:r>
      <w:proofErr w:type="gramEnd"/>
      <w:r>
        <w:rPr>
          <w:bCs/>
          <w:color w:val="000000"/>
          <w:sz w:val="28"/>
          <w:szCs w:val="28"/>
        </w:rPr>
        <w:t>. Разделение твердого тела на слои является условным. В реальных деталях наблюдается плавное изменение структуры по нормали к поверхности трения.</w:t>
      </w:r>
    </w:p>
    <w:p w:rsidR="00A03EDB" w:rsidRDefault="00A03EDB" w:rsidP="000F225F">
      <w:pPr>
        <w:ind w:firstLine="510"/>
        <w:jc w:val="both"/>
        <w:rPr>
          <w:bCs/>
          <w:color w:val="000000"/>
          <w:sz w:val="28"/>
          <w:szCs w:val="28"/>
        </w:rPr>
      </w:pPr>
    </w:p>
    <w:p w:rsidR="000F225F" w:rsidRPr="00EE5989" w:rsidRDefault="00EE5989" w:rsidP="00EE5989">
      <w:pPr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Деформация кристаллических тел</w:t>
      </w:r>
    </w:p>
    <w:p w:rsidR="000F225F" w:rsidRDefault="000F225F" w:rsidP="000F225F">
      <w:pPr>
        <w:ind w:firstLine="510"/>
        <w:jc w:val="both"/>
        <w:rPr>
          <w:bCs/>
          <w:color w:val="000000"/>
          <w:sz w:val="28"/>
          <w:szCs w:val="28"/>
        </w:rPr>
      </w:pPr>
    </w:p>
    <w:p w:rsidR="00DC6B7E" w:rsidRDefault="00EE5989" w:rsidP="000F225F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Под деформацией понимают изменение размеров и формы тела под воздействием приложенных сил. Различают упругую и пластич</w:t>
      </w:r>
      <w:r>
        <w:rPr>
          <w:bCs/>
          <w:color w:val="000000"/>
          <w:sz w:val="28"/>
          <w:szCs w:val="28"/>
        </w:rPr>
        <w:t>е</w:t>
      </w:r>
      <w:r>
        <w:rPr>
          <w:bCs/>
          <w:color w:val="000000"/>
          <w:sz w:val="28"/>
          <w:szCs w:val="28"/>
        </w:rPr>
        <w:t>скую деформации.</w:t>
      </w:r>
    </w:p>
    <w:p w:rsidR="00EE5989" w:rsidRDefault="00EE5989" w:rsidP="000F225F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В монокристалле или отдельном кристалле под действием вне</w:t>
      </w:r>
      <w:r>
        <w:rPr>
          <w:bCs/>
          <w:color w:val="000000"/>
          <w:sz w:val="28"/>
          <w:szCs w:val="28"/>
        </w:rPr>
        <w:t>ш</w:t>
      </w:r>
      <w:r>
        <w:rPr>
          <w:bCs/>
          <w:color w:val="000000"/>
          <w:sz w:val="28"/>
          <w:szCs w:val="28"/>
        </w:rPr>
        <w:t>них сил атомы исходной кристаллической решетки смещаются отн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 xml:space="preserve">сительно своего первоначального расположения. Если это смещение мало и не превышает половины расстояния между атомами, то после устранения внешней нагрузки атомы вновь занимают первоначальное положение, размеры кристалла восстанавливаются. В данном случае имеет место </w:t>
      </w:r>
      <w:r w:rsidRPr="00EE5989">
        <w:rPr>
          <w:bCs/>
          <w:i/>
          <w:color w:val="000000"/>
          <w:sz w:val="28"/>
          <w:szCs w:val="28"/>
        </w:rPr>
        <w:t>упругая деформация</w:t>
      </w:r>
      <w:r>
        <w:rPr>
          <w:bCs/>
          <w:color w:val="000000"/>
          <w:sz w:val="28"/>
          <w:szCs w:val="28"/>
        </w:rPr>
        <w:t>.</w:t>
      </w:r>
    </w:p>
    <w:p w:rsidR="00EE5989" w:rsidRDefault="00EE5989" w:rsidP="000F225F">
      <w:pPr>
        <w:ind w:firstLine="510"/>
        <w:jc w:val="both"/>
        <w:rPr>
          <w:bCs/>
          <w:color w:val="000000"/>
          <w:sz w:val="28"/>
          <w:szCs w:val="28"/>
        </w:rPr>
      </w:pPr>
      <w:r w:rsidRPr="00EE5989">
        <w:rPr>
          <w:bCs/>
          <w:i/>
          <w:color w:val="000000"/>
          <w:sz w:val="28"/>
          <w:szCs w:val="28"/>
        </w:rPr>
        <w:t>Пластическая деформация</w:t>
      </w:r>
      <w:r>
        <w:rPr>
          <w:bCs/>
          <w:color w:val="000000"/>
          <w:sz w:val="28"/>
          <w:szCs w:val="28"/>
        </w:rPr>
        <w:t xml:space="preserve"> происходит в результате смещения одних атомов относительно других на целое число межатомных ра</w:t>
      </w:r>
      <w:r>
        <w:rPr>
          <w:bCs/>
          <w:color w:val="000000"/>
          <w:sz w:val="28"/>
          <w:szCs w:val="28"/>
        </w:rPr>
        <w:t>с</w:t>
      </w:r>
      <w:r>
        <w:rPr>
          <w:bCs/>
          <w:color w:val="000000"/>
          <w:sz w:val="28"/>
          <w:szCs w:val="28"/>
        </w:rPr>
        <w:t>стояний. После снятия нагрузки смещенный атом не возвращается, т.к. перестал взаимодействовать с соседним атомом. При таком мех</w:t>
      </w:r>
      <w:r>
        <w:rPr>
          <w:bCs/>
          <w:color w:val="000000"/>
          <w:sz w:val="28"/>
          <w:szCs w:val="28"/>
        </w:rPr>
        <w:t>а</w:t>
      </w:r>
      <w:r>
        <w:rPr>
          <w:bCs/>
          <w:color w:val="000000"/>
          <w:sz w:val="28"/>
          <w:szCs w:val="28"/>
        </w:rPr>
        <w:t>низме пластической деформации происходит скольжение атомных плоскостей кристаллов друг относительно друга. Сопротивление кр</w:t>
      </w:r>
      <w:r>
        <w:rPr>
          <w:bCs/>
          <w:color w:val="000000"/>
          <w:sz w:val="28"/>
          <w:szCs w:val="28"/>
        </w:rPr>
        <w:t>и</w:t>
      </w:r>
      <w:r>
        <w:rPr>
          <w:bCs/>
          <w:color w:val="000000"/>
          <w:sz w:val="28"/>
          <w:szCs w:val="28"/>
        </w:rPr>
        <w:lastRenderedPageBreak/>
        <w:t>сталла пластической деформации велико, т.к. необходимо одновр</w:t>
      </w:r>
      <w:r>
        <w:rPr>
          <w:bCs/>
          <w:color w:val="000000"/>
          <w:sz w:val="28"/>
          <w:szCs w:val="28"/>
        </w:rPr>
        <w:t>е</w:t>
      </w:r>
      <w:r>
        <w:rPr>
          <w:bCs/>
          <w:color w:val="000000"/>
          <w:sz w:val="28"/>
          <w:szCs w:val="28"/>
        </w:rPr>
        <w:t>менное смещение всех атомов, лежащих в плоскости скольжения.</w:t>
      </w:r>
    </w:p>
    <w:p w:rsidR="00EE5989" w:rsidRDefault="00EE5989" w:rsidP="000F225F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В реальных </w:t>
      </w:r>
      <w:r w:rsidRPr="0077318C">
        <w:rPr>
          <w:bCs/>
          <w:i/>
          <w:color w:val="000000"/>
          <w:sz w:val="28"/>
          <w:szCs w:val="28"/>
        </w:rPr>
        <w:t>металлах</w:t>
      </w:r>
      <w:r>
        <w:rPr>
          <w:bCs/>
          <w:color w:val="000000"/>
          <w:sz w:val="28"/>
          <w:szCs w:val="28"/>
        </w:rPr>
        <w:t xml:space="preserve"> действует дислокационный механизм пл</w:t>
      </w:r>
      <w:r>
        <w:rPr>
          <w:bCs/>
          <w:color w:val="000000"/>
          <w:sz w:val="28"/>
          <w:szCs w:val="28"/>
        </w:rPr>
        <w:t>а</w:t>
      </w:r>
      <w:r>
        <w:rPr>
          <w:bCs/>
          <w:color w:val="000000"/>
          <w:sz w:val="28"/>
          <w:szCs w:val="28"/>
        </w:rPr>
        <w:t>стической деформации. Переход атомов в соседнее устойчивое пол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>жение в этом случае происходит с местным искажением структуры, называемыми дислокациями и распространяющимися по плоскости скольжения подобно волне.</w:t>
      </w:r>
    </w:p>
    <w:p w:rsidR="00EE5989" w:rsidRDefault="00EE5989" w:rsidP="000F225F">
      <w:pPr>
        <w:ind w:firstLine="510"/>
        <w:jc w:val="both"/>
        <w:rPr>
          <w:bCs/>
          <w:color w:val="000000"/>
          <w:sz w:val="28"/>
          <w:szCs w:val="28"/>
        </w:rPr>
      </w:pPr>
    </w:p>
    <w:p w:rsidR="00EE5989" w:rsidRDefault="00EE5989" w:rsidP="000F225F">
      <w:pPr>
        <w:ind w:firstLine="510"/>
        <w:jc w:val="both"/>
        <w:rPr>
          <w:bCs/>
          <w:color w:val="000000"/>
          <w:sz w:val="28"/>
          <w:szCs w:val="28"/>
        </w:rPr>
      </w:pPr>
      <w:r w:rsidRPr="00EE5989">
        <w:rPr>
          <w:bCs/>
          <w:color w:val="000000"/>
          <w:sz w:val="28"/>
          <w:szCs w:val="28"/>
        </w:rPr>
        <w:t>Упругие деформации</w:t>
      </w:r>
      <w:r>
        <w:rPr>
          <w:bCs/>
          <w:i/>
          <w:color w:val="000000"/>
          <w:sz w:val="28"/>
          <w:szCs w:val="28"/>
        </w:rPr>
        <w:t xml:space="preserve"> кристаллических полимеров</w:t>
      </w:r>
      <w:r>
        <w:rPr>
          <w:bCs/>
          <w:color w:val="000000"/>
          <w:sz w:val="28"/>
          <w:szCs w:val="28"/>
        </w:rPr>
        <w:t xml:space="preserve"> обусловлены изменениями валентных углов полимерной цепи и изменением ме</w:t>
      </w:r>
      <w:r>
        <w:rPr>
          <w:bCs/>
          <w:color w:val="000000"/>
          <w:sz w:val="28"/>
          <w:szCs w:val="28"/>
        </w:rPr>
        <w:t>ж</w:t>
      </w:r>
      <w:r>
        <w:rPr>
          <w:bCs/>
          <w:color w:val="000000"/>
          <w:sz w:val="28"/>
          <w:szCs w:val="28"/>
        </w:rPr>
        <w:t>атомных и межмолекулярных расстояний и могут достигать нескол</w:t>
      </w:r>
      <w:r>
        <w:rPr>
          <w:bCs/>
          <w:color w:val="000000"/>
          <w:sz w:val="28"/>
          <w:szCs w:val="28"/>
        </w:rPr>
        <w:t>ь</w:t>
      </w:r>
      <w:r>
        <w:rPr>
          <w:bCs/>
          <w:color w:val="000000"/>
          <w:sz w:val="28"/>
          <w:szCs w:val="28"/>
        </w:rPr>
        <w:t>ких процентов, в отличие от металлов. Пластические деформации п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>лимеров являются результатом необратимого перемещения макром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>лекул или их агрегатов относительно друг друга.</w:t>
      </w:r>
    </w:p>
    <w:p w:rsidR="00EE5989" w:rsidRPr="00EE5989" w:rsidRDefault="00EE5989" w:rsidP="000F225F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Деформационные свойства </w:t>
      </w:r>
      <w:r w:rsidRPr="00EE5989">
        <w:rPr>
          <w:bCs/>
          <w:i/>
          <w:color w:val="000000"/>
          <w:sz w:val="28"/>
          <w:szCs w:val="28"/>
        </w:rPr>
        <w:t>аморфных полимеров</w:t>
      </w:r>
      <w:r>
        <w:rPr>
          <w:bCs/>
          <w:color w:val="000000"/>
          <w:sz w:val="28"/>
          <w:szCs w:val="28"/>
        </w:rPr>
        <w:t xml:space="preserve"> чувствительны к изменению температуры. До температуры стеклования полимер нах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 xml:space="preserve">дится в стеклообразном состоянии и в нем возникают только упругие деформации. Выше температуры стеклования некоторые полимеры могут испытывать обратимые </w:t>
      </w:r>
      <w:r w:rsidR="000F24FD">
        <w:rPr>
          <w:bCs/>
          <w:color w:val="000000"/>
          <w:sz w:val="28"/>
          <w:szCs w:val="28"/>
        </w:rPr>
        <w:t>высокоэластические</w:t>
      </w:r>
      <w:r>
        <w:rPr>
          <w:bCs/>
          <w:color w:val="000000"/>
          <w:sz w:val="28"/>
          <w:szCs w:val="28"/>
        </w:rPr>
        <w:t xml:space="preserve"> деформации, об</w:t>
      </w:r>
      <w:r>
        <w:rPr>
          <w:bCs/>
          <w:color w:val="000000"/>
          <w:sz w:val="28"/>
          <w:szCs w:val="28"/>
        </w:rPr>
        <w:t>у</w:t>
      </w:r>
      <w:r>
        <w:rPr>
          <w:bCs/>
          <w:color w:val="000000"/>
          <w:sz w:val="28"/>
          <w:szCs w:val="28"/>
        </w:rPr>
        <w:t>словленные конформационными изменениями молекулярных цепей (распрямлением).</w:t>
      </w:r>
      <w:r w:rsidR="000F24FD">
        <w:rPr>
          <w:bCs/>
          <w:color w:val="000000"/>
          <w:sz w:val="28"/>
          <w:szCs w:val="28"/>
        </w:rPr>
        <w:t xml:space="preserve"> При достижении температуры текучести в полимере возникают необратимые пластические деформации за счет перемещ</w:t>
      </w:r>
      <w:r w:rsidR="000F24FD">
        <w:rPr>
          <w:bCs/>
          <w:color w:val="000000"/>
          <w:sz w:val="28"/>
          <w:szCs w:val="28"/>
        </w:rPr>
        <w:t>е</w:t>
      </w:r>
      <w:r w:rsidR="000F24FD">
        <w:rPr>
          <w:bCs/>
          <w:color w:val="000000"/>
          <w:sz w:val="28"/>
          <w:szCs w:val="28"/>
        </w:rPr>
        <w:t>ния молекулярных цепей друг относительно друга и разрушению сл</w:t>
      </w:r>
      <w:r w:rsidR="000F24FD">
        <w:rPr>
          <w:bCs/>
          <w:color w:val="000000"/>
          <w:sz w:val="28"/>
          <w:szCs w:val="28"/>
        </w:rPr>
        <w:t>а</w:t>
      </w:r>
      <w:r w:rsidR="000F24FD">
        <w:rPr>
          <w:bCs/>
          <w:color w:val="000000"/>
          <w:sz w:val="28"/>
          <w:szCs w:val="28"/>
        </w:rPr>
        <w:t xml:space="preserve">бых межмолекулярных связей. </w:t>
      </w:r>
    </w:p>
    <w:p w:rsidR="00EE5989" w:rsidRDefault="00EE5989" w:rsidP="000F225F">
      <w:pPr>
        <w:ind w:firstLine="510"/>
        <w:jc w:val="both"/>
        <w:rPr>
          <w:bCs/>
          <w:color w:val="000000"/>
          <w:sz w:val="28"/>
          <w:szCs w:val="28"/>
        </w:rPr>
      </w:pPr>
    </w:p>
    <w:p w:rsidR="00CA2CC3" w:rsidRPr="00CA2CC3" w:rsidRDefault="00CA2CC3" w:rsidP="00C05FC5">
      <w:pPr>
        <w:jc w:val="center"/>
        <w:rPr>
          <w:b/>
          <w:bCs/>
          <w:color w:val="000000"/>
          <w:sz w:val="28"/>
          <w:szCs w:val="28"/>
        </w:rPr>
      </w:pPr>
      <w:r w:rsidRPr="00CA2CC3">
        <w:rPr>
          <w:b/>
          <w:bCs/>
          <w:color w:val="000000"/>
          <w:sz w:val="28"/>
          <w:szCs w:val="28"/>
        </w:rPr>
        <w:t>Адсорбция и хемосорбция</w:t>
      </w:r>
    </w:p>
    <w:p w:rsidR="00CA2CC3" w:rsidRPr="00CA2CC3" w:rsidRDefault="00CA2CC3" w:rsidP="00CA2CC3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 </w:t>
      </w:r>
    </w:p>
    <w:p w:rsidR="00C05FC5" w:rsidRDefault="00CA2CC3" w:rsidP="00CA2CC3">
      <w:pPr>
        <w:ind w:firstLine="510"/>
        <w:jc w:val="both"/>
        <w:rPr>
          <w:bCs/>
          <w:color w:val="000000"/>
          <w:sz w:val="28"/>
          <w:szCs w:val="28"/>
        </w:rPr>
      </w:pPr>
      <w:r w:rsidRPr="00CA2CC3">
        <w:rPr>
          <w:bCs/>
          <w:color w:val="000000"/>
          <w:sz w:val="28"/>
          <w:szCs w:val="28"/>
        </w:rPr>
        <w:t>В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результате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взаимодействия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твердого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тела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с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молекул</w:t>
      </w:r>
      <w:r w:rsidR="00B549E2">
        <w:rPr>
          <w:bCs/>
          <w:color w:val="000000"/>
          <w:sz w:val="28"/>
          <w:szCs w:val="28"/>
        </w:rPr>
        <w:t>ами</w:t>
      </w:r>
      <w:r>
        <w:rPr>
          <w:bCs/>
          <w:color w:val="000000"/>
          <w:sz w:val="28"/>
          <w:szCs w:val="28"/>
        </w:rPr>
        <w:t xml:space="preserve"> </w:t>
      </w:r>
      <w:r w:rsidR="00B549E2">
        <w:rPr>
          <w:bCs/>
          <w:color w:val="000000"/>
          <w:sz w:val="28"/>
          <w:szCs w:val="28"/>
        </w:rPr>
        <w:t xml:space="preserve">газа </w:t>
      </w:r>
      <w:r w:rsidRPr="00CA2CC3">
        <w:rPr>
          <w:bCs/>
          <w:color w:val="000000"/>
          <w:sz w:val="28"/>
          <w:szCs w:val="28"/>
        </w:rPr>
        <w:t>или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жидкости,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соприкасающ</w:t>
      </w:r>
      <w:r w:rsidR="00B549E2">
        <w:rPr>
          <w:bCs/>
          <w:color w:val="000000"/>
          <w:sz w:val="28"/>
          <w:szCs w:val="28"/>
        </w:rPr>
        <w:t>ихся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с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твердым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телом,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поверхность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последн</w:t>
      </w:r>
      <w:r w:rsidRPr="00CA2CC3">
        <w:rPr>
          <w:bCs/>
          <w:color w:val="000000"/>
          <w:sz w:val="28"/>
          <w:szCs w:val="28"/>
        </w:rPr>
        <w:t>е</w:t>
      </w:r>
      <w:r w:rsidRPr="00CA2CC3">
        <w:rPr>
          <w:bCs/>
          <w:color w:val="000000"/>
          <w:sz w:val="28"/>
          <w:szCs w:val="28"/>
        </w:rPr>
        <w:t>го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покрывается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пленкой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веществ,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содержащихся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в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окружающей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среде: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газов,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паров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воды,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обычно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находящихся</w:t>
      </w:r>
      <w:r w:rsidR="00113080"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в</w:t>
      </w:r>
      <w:r w:rsidR="00113080"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воздухе,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и</w:t>
      </w:r>
      <w:r w:rsidR="00113080"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паров</w:t>
      </w:r>
      <w:r w:rsidR="00113080"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других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жидкостей,</w:t>
      </w:r>
      <w:r w:rsidR="00113080"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а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также</w:t>
      </w:r>
      <w:r w:rsidR="00113080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>ве</w:t>
      </w:r>
      <w:r w:rsidRPr="00CA2CC3">
        <w:rPr>
          <w:bCs/>
          <w:color w:val="000000"/>
          <w:sz w:val="28"/>
          <w:szCs w:val="28"/>
        </w:rPr>
        <w:t>ществ,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растворенных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в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жидкостях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и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соприкас</w:t>
      </w:r>
      <w:r w:rsidRPr="00CA2CC3">
        <w:rPr>
          <w:bCs/>
          <w:color w:val="000000"/>
          <w:sz w:val="28"/>
          <w:szCs w:val="28"/>
        </w:rPr>
        <w:t>а</w:t>
      </w:r>
      <w:r w:rsidRPr="00CA2CC3">
        <w:rPr>
          <w:bCs/>
          <w:color w:val="000000"/>
          <w:sz w:val="28"/>
          <w:szCs w:val="28"/>
        </w:rPr>
        <w:t>ющихся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с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поверхностью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твердого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тела.</w:t>
      </w:r>
      <w:r>
        <w:rPr>
          <w:bCs/>
          <w:color w:val="000000"/>
          <w:sz w:val="28"/>
          <w:szCs w:val="28"/>
        </w:rPr>
        <w:t xml:space="preserve"> </w:t>
      </w:r>
    </w:p>
    <w:p w:rsidR="00CA2CC3" w:rsidRPr="00CA2CC3" w:rsidRDefault="00CA2CC3" w:rsidP="00CA2CC3">
      <w:pPr>
        <w:ind w:firstLine="510"/>
        <w:jc w:val="both"/>
        <w:rPr>
          <w:bCs/>
          <w:color w:val="000000"/>
          <w:sz w:val="28"/>
          <w:szCs w:val="28"/>
        </w:rPr>
      </w:pPr>
      <w:r w:rsidRPr="00CA2CC3">
        <w:rPr>
          <w:bCs/>
          <w:color w:val="000000"/>
          <w:sz w:val="28"/>
          <w:szCs w:val="28"/>
        </w:rPr>
        <w:t>Явления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образования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на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поверхности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твердого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тела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тончайших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пленок</w:t>
      </w:r>
      <w:r>
        <w:rPr>
          <w:bCs/>
          <w:color w:val="000000"/>
          <w:sz w:val="28"/>
          <w:szCs w:val="28"/>
        </w:rPr>
        <w:t xml:space="preserve"> га</w:t>
      </w:r>
      <w:r w:rsidRPr="00CA2CC3">
        <w:rPr>
          <w:bCs/>
          <w:color w:val="000000"/>
          <w:sz w:val="28"/>
          <w:szCs w:val="28"/>
        </w:rPr>
        <w:t>зов,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паров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или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растворенных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веществ,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либо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поглощение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этих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веществ</w:t>
      </w:r>
      <w:r>
        <w:rPr>
          <w:bCs/>
          <w:color w:val="000000"/>
          <w:sz w:val="28"/>
          <w:szCs w:val="28"/>
        </w:rPr>
        <w:t xml:space="preserve"> поверхно</w:t>
      </w:r>
      <w:r w:rsidRPr="00CA2CC3">
        <w:rPr>
          <w:bCs/>
          <w:color w:val="000000"/>
          <w:sz w:val="28"/>
          <w:szCs w:val="28"/>
        </w:rPr>
        <w:t>стью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тела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называют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i/>
          <w:color w:val="000000"/>
          <w:sz w:val="28"/>
          <w:szCs w:val="28"/>
        </w:rPr>
        <w:t>адсорбцией</w:t>
      </w:r>
      <w:r w:rsidRPr="00CA2CC3">
        <w:rPr>
          <w:bCs/>
          <w:color w:val="000000"/>
          <w:sz w:val="28"/>
          <w:szCs w:val="28"/>
        </w:rPr>
        <w:t>.</w:t>
      </w:r>
      <w:r>
        <w:rPr>
          <w:bCs/>
          <w:color w:val="000000"/>
          <w:sz w:val="28"/>
          <w:szCs w:val="28"/>
        </w:rPr>
        <w:t xml:space="preserve"> </w:t>
      </w:r>
    </w:p>
    <w:p w:rsidR="00CA2CC3" w:rsidRPr="00CA2CC3" w:rsidRDefault="00CA2CC3" w:rsidP="00CA2CC3">
      <w:pPr>
        <w:ind w:firstLine="510"/>
        <w:jc w:val="both"/>
        <w:rPr>
          <w:bCs/>
          <w:color w:val="000000"/>
          <w:sz w:val="28"/>
          <w:szCs w:val="28"/>
        </w:rPr>
      </w:pPr>
      <w:r w:rsidRPr="00CA2CC3">
        <w:rPr>
          <w:bCs/>
          <w:color w:val="000000"/>
          <w:sz w:val="28"/>
          <w:szCs w:val="28"/>
        </w:rPr>
        <w:t xml:space="preserve">Тело, на котором происходит адсорбция, называют адсорбентом. </w:t>
      </w:r>
    </w:p>
    <w:p w:rsidR="00CA2CC3" w:rsidRDefault="00CA2CC3" w:rsidP="00CA2CC3">
      <w:pPr>
        <w:ind w:firstLine="510"/>
        <w:jc w:val="both"/>
        <w:rPr>
          <w:bCs/>
          <w:color w:val="000000"/>
          <w:sz w:val="28"/>
          <w:szCs w:val="28"/>
        </w:rPr>
      </w:pPr>
      <w:r w:rsidRPr="00CA2CC3">
        <w:rPr>
          <w:bCs/>
          <w:color w:val="000000"/>
          <w:sz w:val="28"/>
          <w:szCs w:val="28"/>
        </w:rPr>
        <w:t>При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химической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адсорбции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(хемосорбции)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полярные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концы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м</w:t>
      </w:r>
      <w:r w:rsidRPr="00CA2CC3">
        <w:rPr>
          <w:bCs/>
          <w:color w:val="000000"/>
          <w:sz w:val="28"/>
          <w:szCs w:val="28"/>
        </w:rPr>
        <w:t>о</w:t>
      </w:r>
      <w:r w:rsidRPr="00CA2CC3">
        <w:rPr>
          <w:bCs/>
          <w:color w:val="000000"/>
          <w:sz w:val="28"/>
          <w:szCs w:val="28"/>
        </w:rPr>
        <w:t>лекул,</w:t>
      </w:r>
      <w:r>
        <w:rPr>
          <w:bCs/>
          <w:color w:val="000000"/>
          <w:sz w:val="28"/>
          <w:szCs w:val="28"/>
        </w:rPr>
        <w:t xml:space="preserve"> связы</w:t>
      </w:r>
      <w:r w:rsidRPr="00CA2CC3">
        <w:rPr>
          <w:bCs/>
          <w:color w:val="000000"/>
          <w:sz w:val="28"/>
          <w:szCs w:val="28"/>
        </w:rPr>
        <w:t>ваясь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с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поверхностью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тела,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образуют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в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ней</w:t>
      </w:r>
      <w:r>
        <w:rPr>
          <w:bCs/>
          <w:color w:val="000000"/>
          <w:sz w:val="28"/>
          <w:szCs w:val="28"/>
        </w:rPr>
        <w:t xml:space="preserve"> </w:t>
      </w:r>
      <w:proofErr w:type="spellStart"/>
      <w:r w:rsidRPr="00CA2CC3">
        <w:rPr>
          <w:bCs/>
          <w:color w:val="000000"/>
          <w:sz w:val="28"/>
          <w:szCs w:val="28"/>
        </w:rPr>
        <w:t>монослой</w:t>
      </w:r>
      <w:proofErr w:type="spellEnd"/>
      <w:r w:rsidRPr="00CA2CC3">
        <w:rPr>
          <w:bCs/>
          <w:color w:val="000000"/>
          <w:sz w:val="28"/>
          <w:szCs w:val="28"/>
        </w:rPr>
        <w:t>,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lastRenderedPageBreak/>
        <w:t>сходный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с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химическим</w:t>
      </w:r>
      <w:r>
        <w:rPr>
          <w:bCs/>
          <w:color w:val="000000"/>
          <w:sz w:val="28"/>
          <w:szCs w:val="28"/>
        </w:rPr>
        <w:t xml:space="preserve"> со</w:t>
      </w:r>
      <w:r w:rsidRPr="00CA2CC3">
        <w:rPr>
          <w:bCs/>
          <w:color w:val="000000"/>
          <w:sz w:val="28"/>
          <w:szCs w:val="28"/>
        </w:rPr>
        <w:t>единением.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Подвижность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молекул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в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резул</w:t>
      </w:r>
      <w:r w:rsidRPr="00CA2CC3">
        <w:rPr>
          <w:bCs/>
          <w:color w:val="000000"/>
          <w:sz w:val="28"/>
          <w:szCs w:val="28"/>
        </w:rPr>
        <w:t>ь</w:t>
      </w:r>
      <w:r w:rsidRPr="00CA2CC3">
        <w:rPr>
          <w:bCs/>
          <w:color w:val="000000"/>
          <w:sz w:val="28"/>
          <w:szCs w:val="28"/>
        </w:rPr>
        <w:t>тате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этого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значительно</w:t>
      </w:r>
      <w:r>
        <w:rPr>
          <w:bCs/>
          <w:color w:val="000000"/>
          <w:sz w:val="28"/>
          <w:szCs w:val="28"/>
        </w:rPr>
        <w:t xml:space="preserve"> </w:t>
      </w:r>
      <w:r w:rsidRPr="00CA2CC3">
        <w:rPr>
          <w:bCs/>
          <w:color w:val="000000"/>
          <w:sz w:val="28"/>
          <w:szCs w:val="28"/>
        </w:rPr>
        <w:t>уменьшается.</w:t>
      </w:r>
      <w:r>
        <w:rPr>
          <w:bCs/>
          <w:color w:val="000000"/>
          <w:sz w:val="28"/>
          <w:szCs w:val="28"/>
        </w:rPr>
        <w:t xml:space="preserve"> </w:t>
      </w:r>
    </w:p>
    <w:p w:rsidR="00237581" w:rsidRDefault="00500EB3" w:rsidP="00CA2CC3">
      <w:pPr>
        <w:ind w:firstLine="510"/>
        <w:jc w:val="both"/>
        <w:rPr>
          <w:bCs/>
          <w:color w:val="000000"/>
          <w:sz w:val="28"/>
          <w:szCs w:val="28"/>
        </w:rPr>
      </w:pPr>
      <w:r w:rsidRPr="0075784A">
        <w:rPr>
          <w:bCs/>
          <w:color w:val="000000"/>
          <w:sz w:val="28"/>
          <w:szCs w:val="28"/>
        </w:rPr>
        <w:t>Наибольшей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способностью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к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адсорбции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обладают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поверхностно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активные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вещества</w:t>
      </w:r>
      <w:r w:rsidR="00A36BFE">
        <w:rPr>
          <w:bCs/>
          <w:color w:val="000000"/>
          <w:sz w:val="28"/>
          <w:szCs w:val="28"/>
        </w:rPr>
        <w:t xml:space="preserve"> (ПАВ)</w:t>
      </w:r>
      <w:r w:rsidRPr="0075784A">
        <w:rPr>
          <w:bCs/>
          <w:color w:val="000000"/>
          <w:sz w:val="28"/>
          <w:szCs w:val="28"/>
        </w:rPr>
        <w:t>,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молекулы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которых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ориентируются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при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а</w:t>
      </w:r>
      <w:r w:rsidRPr="0075784A">
        <w:rPr>
          <w:bCs/>
          <w:color w:val="000000"/>
          <w:sz w:val="28"/>
          <w:szCs w:val="28"/>
        </w:rPr>
        <w:t>д</w:t>
      </w:r>
      <w:r w:rsidRPr="0075784A">
        <w:rPr>
          <w:bCs/>
          <w:color w:val="000000"/>
          <w:sz w:val="28"/>
          <w:szCs w:val="28"/>
        </w:rPr>
        <w:t>сорбции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перпендикулярно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к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поверхности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тела,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с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которым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взаимоде</w:t>
      </w:r>
      <w:r w:rsidRPr="0075784A">
        <w:rPr>
          <w:bCs/>
          <w:color w:val="000000"/>
          <w:sz w:val="28"/>
          <w:szCs w:val="28"/>
        </w:rPr>
        <w:t>й</w:t>
      </w:r>
      <w:r w:rsidRPr="0075784A">
        <w:rPr>
          <w:bCs/>
          <w:color w:val="000000"/>
          <w:sz w:val="28"/>
          <w:szCs w:val="28"/>
        </w:rPr>
        <w:t>ствуют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(органические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кислоты,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спирты,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смолы,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дистиллированная</w:t>
      </w:r>
      <w:r>
        <w:rPr>
          <w:bCs/>
          <w:color w:val="000000"/>
          <w:sz w:val="28"/>
          <w:szCs w:val="28"/>
        </w:rPr>
        <w:t xml:space="preserve"> </w:t>
      </w:r>
      <w:r w:rsidRPr="0075784A">
        <w:rPr>
          <w:bCs/>
          <w:color w:val="000000"/>
          <w:sz w:val="28"/>
          <w:szCs w:val="28"/>
        </w:rPr>
        <w:t>в</w:t>
      </w:r>
      <w:r w:rsidRPr="0075784A">
        <w:rPr>
          <w:bCs/>
          <w:color w:val="000000"/>
          <w:sz w:val="28"/>
          <w:szCs w:val="28"/>
        </w:rPr>
        <w:t>о</w:t>
      </w:r>
      <w:r w:rsidRPr="0075784A">
        <w:rPr>
          <w:bCs/>
          <w:color w:val="000000"/>
          <w:sz w:val="28"/>
          <w:szCs w:val="28"/>
        </w:rPr>
        <w:t>да)</w:t>
      </w:r>
      <w:r>
        <w:rPr>
          <w:bCs/>
          <w:color w:val="000000"/>
          <w:sz w:val="28"/>
          <w:szCs w:val="28"/>
        </w:rPr>
        <w:t>.</w:t>
      </w:r>
      <w:r w:rsidRPr="00500EB3">
        <w:rPr>
          <w:bCs/>
          <w:color w:val="000000"/>
          <w:sz w:val="28"/>
          <w:szCs w:val="28"/>
        </w:rPr>
        <w:t xml:space="preserve"> </w:t>
      </w:r>
      <w:r w:rsidR="00237581">
        <w:rPr>
          <w:bCs/>
          <w:color w:val="000000"/>
          <w:sz w:val="28"/>
          <w:szCs w:val="28"/>
        </w:rPr>
        <w:t>В трибологии роль ПАВ велика, они присутствуют практически во всех видах смазочных материалов и оказывают влияние на механ</w:t>
      </w:r>
      <w:r w:rsidR="00237581">
        <w:rPr>
          <w:bCs/>
          <w:color w:val="000000"/>
          <w:sz w:val="28"/>
          <w:szCs w:val="28"/>
        </w:rPr>
        <w:t>и</w:t>
      </w:r>
      <w:r w:rsidR="00237581">
        <w:rPr>
          <w:bCs/>
          <w:color w:val="000000"/>
          <w:sz w:val="28"/>
          <w:szCs w:val="28"/>
        </w:rPr>
        <w:t>ческие свойства твердых тел.</w:t>
      </w:r>
      <w:r w:rsidR="0097024D">
        <w:rPr>
          <w:bCs/>
          <w:color w:val="000000"/>
          <w:sz w:val="28"/>
          <w:szCs w:val="28"/>
        </w:rPr>
        <w:t xml:space="preserve"> П. А. </w:t>
      </w:r>
      <w:proofErr w:type="spellStart"/>
      <w:r w:rsidR="0097024D">
        <w:rPr>
          <w:bCs/>
          <w:color w:val="000000"/>
          <w:sz w:val="28"/>
          <w:szCs w:val="28"/>
        </w:rPr>
        <w:t>Ребиндером</w:t>
      </w:r>
      <w:proofErr w:type="spellEnd"/>
      <w:r w:rsidR="0097024D">
        <w:rPr>
          <w:bCs/>
          <w:color w:val="000000"/>
          <w:sz w:val="28"/>
          <w:szCs w:val="28"/>
        </w:rPr>
        <w:t xml:space="preserve"> был открыт эффект адсорбированного снижения прочности поверхностного слоя твердых тел под воздействием ПАВ жидкой среды.</w:t>
      </w:r>
    </w:p>
    <w:p w:rsidR="00500EB3" w:rsidRDefault="0097024D" w:rsidP="0097024D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Внешний адсорбционный эффект (адсорбция ПАВ на внешней поверхности твердого тела) способствует </w:t>
      </w:r>
      <w:proofErr w:type="spellStart"/>
      <w:r>
        <w:rPr>
          <w:bCs/>
          <w:color w:val="000000"/>
          <w:sz w:val="28"/>
          <w:szCs w:val="28"/>
        </w:rPr>
        <w:t>пластифицированию</w:t>
      </w:r>
      <w:proofErr w:type="spellEnd"/>
      <w:r>
        <w:rPr>
          <w:bCs/>
          <w:color w:val="000000"/>
          <w:sz w:val="28"/>
          <w:szCs w:val="28"/>
        </w:rPr>
        <w:t xml:space="preserve"> п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>верхностного слоя. Внутренний адсорбционный эффект (адсорбция ПАВ на внутренних поверхностях раздела – зародышевых микротр</w:t>
      </w:r>
      <w:r>
        <w:rPr>
          <w:bCs/>
          <w:color w:val="000000"/>
          <w:sz w:val="28"/>
          <w:szCs w:val="28"/>
        </w:rPr>
        <w:t>е</w:t>
      </w:r>
      <w:r>
        <w:rPr>
          <w:bCs/>
          <w:color w:val="000000"/>
          <w:sz w:val="28"/>
          <w:szCs w:val="28"/>
        </w:rPr>
        <w:t>щинах) приводит</w:t>
      </w:r>
      <w:bookmarkStart w:id="0" w:name="_GoBack"/>
      <w:bookmarkEnd w:id="0"/>
      <w:r>
        <w:rPr>
          <w:bCs/>
          <w:color w:val="000000"/>
          <w:sz w:val="28"/>
          <w:szCs w:val="28"/>
        </w:rPr>
        <w:t xml:space="preserve"> к снижению поверхностной энергии, проявляюще</w:t>
      </w:r>
      <w:r>
        <w:rPr>
          <w:bCs/>
          <w:color w:val="000000"/>
          <w:sz w:val="28"/>
          <w:szCs w:val="28"/>
        </w:rPr>
        <w:t>й</w:t>
      </w:r>
      <w:r>
        <w:rPr>
          <w:bCs/>
          <w:color w:val="000000"/>
          <w:sz w:val="28"/>
          <w:szCs w:val="28"/>
        </w:rPr>
        <w:t>ся в возникновении хрупкости и потере прочности.</w:t>
      </w:r>
    </w:p>
    <w:p w:rsidR="00500EB3" w:rsidRPr="00CA2CC3" w:rsidRDefault="00500EB3" w:rsidP="00CA2CC3">
      <w:pPr>
        <w:ind w:firstLine="510"/>
        <w:jc w:val="both"/>
        <w:rPr>
          <w:bCs/>
          <w:color w:val="000000"/>
          <w:sz w:val="28"/>
          <w:szCs w:val="28"/>
        </w:rPr>
      </w:pPr>
    </w:p>
    <w:p w:rsidR="00C05FC5" w:rsidRDefault="00B549E2" w:rsidP="00CA2CC3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Наряду с адсорбцией проходят и процессы </w:t>
      </w:r>
      <w:r w:rsidRPr="00540D4E">
        <w:rPr>
          <w:bCs/>
          <w:i/>
          <w:color w:val="000000"/>
          <w:sz w:val="28"/>
          <w:szCs w:val="28"/>
        </w:rPr>
        <w:t>диффузии</w:t>
      </w:r>
      <w:r>
        <w:rPr>
          <w:bCs/>
          <w:color w:val="000000"/>
          <w:sz w:val="28"/>
          <w:szCs w:val="28"/>
        </w:rPr>
        <w:t xml:space="preserve"> – </w:t>
      </w:r>
      <w:r w:rsidRPr="00A03EDB">
        <w:rPr>
          <w:bCs/>
          <w:color w:val="000000"/>
          <w:sz w:val="28"/>
          <w:szCs w:val="28"/>
        </w:rPr>
        <w:t>распр</w:t>
      </w:r>
      <w:r w:rsidRPr="00A03EDB">
        <w:rPr>
          <w:bCs/>
          <w:color w:val="000000"/>
          <w:sz w:val="28"/>
          <w:szCs w:val="28"/>
        </w:rPr>
        <w:t>о</w:t>
      </w:r>
      <w:r w:rsidRPr="00A03EDB">
        <w:rPr>
          <w:bCs/>
          <w:color w:val="000000"/>
          <w:sz w:val="28"/>
          <w:szCs w:val="28"/>
        </w:rPr>
        <w:t>странение вещества в какой-либо среде в направлении убывания его концентрации, обусловленное</w:t>
      </w:r>
      <w:r>
        <w:rPr>
          <w:bCs/>
          <w:color w:val="000000"/>
          <w:sz w:val="28"/>
          <w:szCs w:val="28"/>
        </w:rPr>
        <w:t xml:space="preserve"> </w:t>
      </w:r>
      <w:r w:rsidRPr="00A03EDB">
        <w:rPr>
          <w:bCs/>
          <w:color w:val="000000"/>
          <w:sz w:val="28"/>
          <w:szCs w:val="28"/>
        </w:rPr>
        <w:t>тепловым движением ионов, атомов, молекул, а также более крупных частиц.</w:t>
      </w:r>
    </w:p>
    <w:p w:rsidR="00B549E2" w:rsidRDefault="00B549E2" w:rsidP="00CA2CC3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В процессе трения и изнашивания могут иметь место гетер</w:t>
      </w:r>
      <w:proofErr w:type="gramStart"/>
      <w:r>
        <w:rPr>
          <w:bCs/>
          <w:color w:val="000000"/>
          <w:sz w:val="28"/>
          <w:szCs w:val="28"/>
        </w:rPr>
        <w:t>о-</w:t>
      </w:r>
      <w:proofErr w:type="gramEnd"/>
      <w:r>
        <w:rPr>
          <w:bCs/>
          <w:color w:val="000000"/>
          <w:sz w:val="28"/>
          <w:szCs w:val="28"/>
        </w:rPr>
        <w:t xml:space="preserve">, </w:t>
      </w:r>
      <w:proofErr w:type="spellStart"/>
      <w:r>
        <w:rPr>
          <w:bCs/>
          <w:color w:val="000000"/>
          <w:sz w:val="28"/>
          <w:szCs w:val="28"/>
        </w:rPr>
        <w:t>с</w:t>
      </w:r>
      <w:r>
        <w:rPr>
          <w:bCs/>
          <w:color w:val="000000"/>
          <w:sz w:val="28"/>
          <w:szCs w:val="28"/>
        </w:rPr>
        <w:t>а</w:t>
      </w:r>
      <w:r>
        <w:rPr>
          <w:bCs/>
          <w:color w:val="000000"/>
          <w:sz w:val="28"/>
          <w:szCs w:val="28"/>
        </w:rPr>
        <w:t>модиффузия</w:t>
      </w:r>
      <w:proofErr w:type="spellEnd"/>
      <w:r>
        <w:rPr>
          <w:bCs/>
          <w:color w:val="000000"/>
          <w:sz w:val="28"/>
          <w:szCs w:val="28"/>
        </w:rPr>
        <w:t>, диффузия в градиенте температур и напряжений, реа</w:t>
      </w:r>
      <w:r>
        <w:rPr>
          <w:bCs/>
          <w:color w:val="000000"/>
          <w:sz w:val="28"/>
          <w:szCs w:val="28"/>
        </w:rPr>
        <w:t>к</w:t>
      </w:r>
      <w:r>
        <w:rPr>
          <w:bCs/>
          <w:color w:val="000000"/>
          <w:sz w:val="28"/>
          <w:szCs w:val="28"/>
        </w:rPr>
        <w:t>тивная, объемная и поверхностная диффузия.</w:t>
      </w:r>
    </w:p>
    <w:p w:rsidR="00C05FC5" w:rsidRDefault="00C05FC5" w:rsidP="00C05FC5">
      <w:pPr>
        <w:ind w:firstLine="510"/>
        <w:jc w:val="both"/>
        <w:rPr>
          <w:bCs/>
          <w:color w:val="000000"/>
          <w:sz w:val="28"/>
          <w:szCs w:val="28"/>
        </w:rPr>
      </w:pPr>
      <w:r w:rsidRPr="00A03EDB">
        <w:rPr>
          <w:bCs/>
          <w:color w:val="000000"/>
          <w:sz w:val="28"/>
          <w:szCs w:val="28"/>
        </w:rPr>
        <w:t>Адсорбция и диффузия играют существенную роль в</w:t>
      </w:r>
      <w:r>
        <w:rPr>
          <w:bCs/>
          <w:color w:val="000000"/>
          <w:sz w:val="28"/>
          <w:szCs w:val="28"/>
        </w:rPr>
        <w:t xml:space="preserve"> </w:t>
      </w:r>
      <w:r w:rsidRPr="00A03EDB">
        <w:rPr>
          <w:bCs/>
          <w:color w:val="000000"/>
          <w:sz w:val="28"/>
          <w:szCs w:val="28"/>
        </w:rPr>
        <w:t>повышении или снижении износа в сопряжения деталей.</w:t>
      </w:r>
      <w:r w:rsidR="00B549E2">
        <w:rPr>
          <w:bCs/>
          <w:color w:val="000000"/>
          <w:sz w:val="28"/>
          <w:szCs w:val="28"/>
        </w:rPr>
        <w:t xml:space="preserve"> Явление </w:t>
      </w:r>
      <w:r w:rsidR="00B549E2" w:rsidRPr="00540D4E">
        <w:rPr>
          <w:bCs/>
          <w:i/>
          <w:color w:val="000000"/>
          <w:sz w:val="28"/>
          <w:szCs w:val="28"/>
        </w:rPr>
        <w:t>диффузии и</w:t>
      </w:r>
      <w:r w:rsidR="00B549E2" w:rsidRPr="00540D4E">
        <w:rPr>
          <w:bCs/>
          <w:i/>
          <w:color w:val="000000"/>
          <w:sz w:val="28"/>
          <w:szCs w:val="28"/>
        </w:rPr>
        <w:t>с</w:t>
      </w:r>
      <w:r w:rsidR="00B549E2" w:rsidRPr="00540D4E">
        <w:rPr>
          <w:bCs/>
          <w:i/>
          <w:color w:val="000000"/>
          <w:sz w:val="28"/>
          <w:szCs w:val="28"/>
        </w:rPr>
        <w:t xml:space="preserve">пользуется </w:t>
      </w:r>
      <w:r w:rsidR="00B549E2">
        <w:rPr>
          <w:bCs/>
          <w:color w:val="000000"/>
          <w:sz w:val="28"/>
          <w:szCs w:val="28"/>
        </w:rPr>
        <w:t xml:space="preserve">для термомеханического упрочения </w:t>
      </w:r>
      <w:proofErr w:type="gramStart"/>
      <w:r w:rsidR="00B549E2">
        <w:rPr>
          <w:bCs/>
          <w:color w:val="000000"/>
          <w:sz w:val="28"/>
          <w:szCs w:val="28"/>
        </w:rPr>
        <w:t>поверхности слоев д</w:t>
      </w:r>
      <w:r w:rsidR="00B549E2">
        <w:rPr>
          <w:bCs/>
          <w:color w:val="000000"/>
          <w:sz w:val="28"/>
          <w:szCs w:val="28"/>
        </w:rPr>
        <w:t>е</w:t>
      </w:r>
      <w:r w:rsidR="00B549E2">
        <w:rPr>
          <w:bCs/>
          <w:color w:val="000000"/>
          <w:sz w:val="28"/>
          <w:szCs w:val="28"/>
        </w:rPr>
        <w:t>талей узлов трения</w:t>
      </w:r>
      <w:proofErr w:type="gramEnd"/>
      <w:r w:rsidR="00B549E2">
        <w:rPr>
          <w:bCs/>
          <w:color w:val="000000"/>
          <w:sz w:val="28"/>
          <w:szCs w:val="28"/>
        </w:rPr>
        <w:t xml:space="preserve"> за счет их насыщения элементами других веществ (азотирование, цианирование, цементация и т.д.) и получения защи</w:t>
      </w:r>
      <w:r w:rsidR="00B549E2">
        <w:rPr>
          <w:bCs/>
          <w:color w:val="000000"/>
          <w:sz w:val="28"/>
          <w:szCs w:val="28"/>
        </w:rPr>
        <w:t>т</w:t>
      </w:r>
      <w:r w:rsidR="00B549E2">
        <w:rPr>
          <w:bCs/>
          <w:color w:val="000000"/>
          <w:sz w:val="28"/>
          <w:szCs w:val="28"/>
        </w:rPr>
        <w:t>ных покрытий. Метод получения антифрикционных деталей из п</w:t>
      </w:r>
      <w:r w:rsidR="00B549E2">
        <w:rPr>
          <w:bCs/>
          <w:color w:val="000000"/>
          <w:sz w:val="28"/>
          <w:szCs w:val="28"/>
        </w:rPr>
        <w:t>о</w:t>
      </w:r>
      <w:r w:rsidR="00B549E2">
        <w:rPr>
          <w:bCs/>
          <w:color w:val="000000"/>
          <w:sz w:val="28"/>
          <w:szCs w:val="28"/>
        </w:rPr>
        <w:t>рошков путем спекания также основан на явлении диффузии.</w:t>
      </w:r>
    </w:p>
    <w:p w:rsidR="00C05FC5" w:rsidRDefault="00C05FC5" w:rsidP="00CA2CC3">
      <w:pPr>
        <w:ind w:firstLine="510"/>
        <w:jc w:val="both"/>
        <w:rPr>
          <w:bCs/>
          <w:color w:val="000000"/>
          <w:sz w:val="28"/>
          <w:szCs w:val="28"/>
        </w:rPr>
      </w:pPr>
    </w:p>
    <w:p w:rsidR="00C05FC5" w:rsidRPr="004D4AE2" w:rsidRDefault="004D4AE2" w:rsidP="004D4AE2">
      <w:pPr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Оксиды на металлах</w:t>
      </w:r>
    </w:p>
    <w:p w:rsidR="00C05FC5" w:rsidRDefault="00C05FC5" w:rsidP="00CA2CC3">
      <w:pPr>
        <w:ind w:firstLine="510"/>
        <w:jc w:val="both"/>
        <w:rPr>
          <w:bCs/>
          <w:color w:val="000000"/>
          <w:sz w:val="28"/>
          <w:szCs w:val="28"/>
        </w:rPr>
      </w:pPr>
    </w:p>
    <w:p w:rsidR="00C05FC5" w:rsidRDefault="00883E9A" w:rsidP="00CA2CC3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Процесс трения усиливает процесс окисления. Физико-химические свойства поверхности металла, ее дефекты определяют механизм и глубину реакции поверхностного окисления.</w:t>
      </w:r>
    </w:p>
    <w:p w:rsidR="00883E9A" w:rsidRDefault="00883E9A" w:rsidP="00CA2CC3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Пленка оксидов, в связи со своей высокой твердостью защищает нижележащие слои металла от механического воздействия. Однако, </w:t>
      </w:r>
      <w:r>
        <w:rPr>
          <w:bCs/>
          <w:color w:val="000000"/>
          <w:sz w:val="28"/>
          <w:szCs w:val="28"/>
        </w:rPr>
        <w:lastRenderedPageBreak/>
        <w:t xml:space="preserve">из-за </w:t>
      </w:r>
      <w:r w:rsidR="00D57AA1">
        <w:rPr>
          <w:bCs/>
          <w:color w:val="000000"/>
          <w:sz w:val="28"/>
          <w:szCs w:val="28"/>
        </w:rPr>
        <w:t>незначительной</w:t>
      </w:r>
      <w:r>
        <w:rPr>
          <w:bCs/>
          <w:color w:val="000000"/>
          <w:sz w:val="28"/>
          <w:szCs w:val="28"/>
        </w:rPr>
        <w:t xml:space="preserve"> толщины оксидных пленок, их защитное де</w:t>
      </w:r>
      <w:r>
        <w:rPr>
          <w:bCs/>
          <w:color w:val="000000"/>
          <w:sz w:val="28"/>
          <w:szCs w:val="28"/>
        </w:rPr>
        <w:t>й</w:t>
      </w:r>
      <w:r>
        <w:rPr>
          <w:bCs/>
          <w:color w:val="000000"/>
          <w:sz w:val="28"/>
          <w:szCs w:val="28"/>
        </w:rPr>
        <w:t>ствие невелико.</w:t>
      </w:r>
    </w:p>
    <w:p w:rsidR="00883E9A" w:rsidRDefault="00883E9A" w:rsidP="00CA2CC3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Наличие оксидных пленок снижает молекулярно-адгезионное взаимодействие между трущимися поверхностями металлов.</w:t>
      </w:r>
    </w:p>
    <w:p w:rsidR="00C05FC5" w:rsidRDefault="00812BB2" w:rsidP="00CA2CC3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Окисление связано с образованием оксида при протекании хим</w:t>
      </w:r>
      <w:r>
        <w:rPr>
          <w:bCs/>
          <w:color w:val="000000"/>
          <w:sz w:val="28"/>
          <w:szCs w:val="28"/>
        </w:rPr>
        <w:t>и</w:t>
      </w:r>
      <w:r>
        <w:rPr>
          <w:bCs/>
          <w:color w:val="000000"/>
          <w:sz w:val="28"/>
          <w:szCs w:val="28"/>
        </w:rPr>
        <w:t>ческой адсорбции атомов кислорода воздуха с металлической повер</w:t>
      </w:r>
      <w:r>
        <w:rPr>
          <w:bCs/>
          <w:color w:val="000000"/>
          <w:sz w:val="28"/>
          <w:szCs w:val="28"/>
        </w:rPr>
        <w:t>х</w:t>
      </w:r>
      <w:r>
        <w:rPr>
          <w:bCs/>
          <w:color w:val="000000"/>
          <w:sz w:val="28"/>
          <w:szCs w:val="28"/>
        </w:rPr>
        <w:t>ностью. Затем происходит образование кристаллической фазы окс</w:t>
      </w:r>
      <w:r>
        <w:rPr>
          <w:bCs/>
          <w:color w:val="000000"/>
          <w:sz w:val="28"/>
          <w:szCs w:val="28"/>
        </w:rPr>
        <w:t>и</w:t>
      </w:r>
      <w:r>
        <w:rPr>
          <w:bCs/>
          <w:color w:val="000000"/>
          <w:sz w:val="28"/>
          <w:szCs w:val="28"/>
        </w:rPr>
        <w:t>дов. Различия в постоянной кристаллической решетке оксида и мета</w:t>
      </w:r>
      <w:r>
        <w:rPr>
          <w:bCs/>
          <w:color w:val="000000"/>
          <w:sz w:val="28"/>
          <w:szCs w:val="28"/>
        </w:rPr>
        <w:t>л</w:t>
      </w:r>
      <w:r>
        <w:rPr>
          <w:bCs/>
          <w:color w:val="000000"/>
          <w:sz w:val="28"/>
          <w:szCs w:val="28"/>
        </w:rPr>
        <w:t>ла способствуют тому, что пленки оксидов находятся в сжатом сост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>янии. Это сжатое состояние снижает дальнейшее проникновение ки</w:t>
      </w:r>
      <w:r>
        <w:rPr>
          <w:bCs/>
          <w:color w:val="000000"/>
          <w:sz w:val="28"/>
          <w:szCs w:val="28"/>
        </w:rPr>
        <w:t>с</w:t>
      </w:r>
      <w:r>
        <w:rPr>
          <w:bCs/>
          <w:color w:val="000000"/>
          <w:sz w:val="28"/>
          <w:szCs w:val="28"/>
        </w:rPr>
        <w:t>лорода к металлу.</w:t>
      </w:r>
    </w:p>
    <w:p w:rsidR="00812BB2" w:rsidRDefault="00812BB2" w:rsidP="00CA2CC3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Присутствие воды и находящихся в воздухе газов </w:t>
      </w:r>
      <w:r w:rsidRPr="00812BB2">
        <w:rPr>
          <w:bCs/>
          <w:i/>
          <w:color w:val="000000"/>
          <w:sz w:val="28"/>
          <w:szCs w:val="28"/>
          <w:lang w:val="en-US"/>
        </w:rPr>
        <w:t>CO</w:t>
      </w:r>
      <w:r w:rsidRPr="00812BB2">
        <w:rPr>
          <w:bCs/>
          <w:color w:val="000000"/>
          <w:sz w:val="28"/>
          <w:szCs w:val="28"/>
          <w:vertAlign w:val="subscript"/>
        </w:rPr>
        <w:t>2</w:t>
      </w:r>
      <w:r w:rsidRPr="00812BB2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 xml:space="preserve">и </w:t>
      </w:r>
      <w:r w:rsidRPr="00812BB2">
        <w:rPr>
          <w:bCs/>
          <w:i/>
          <w:color w:val="000000"/>
          <w:sz w:val="28"/>
          <w:szCs w:val="28"/>
          <w:lang w:val="en-US"/>
        </w:rPr>
        <w:t>SO</w:t>
      </w:r>
      <w:r w:rsidRPr="00812BB2">
        <w:rPr>
          <w:bCs/>
          <w:color w:val="000000"/>
          <w:sz w:val="28"/>
          <w:szCs w:val="28"/>
          <w:vertAlign w:val="subscript"/>
        </w:rPr>
        <w:t>4</w:t>
      </w:r>
      <w:r>
        <w:rPr>
          <w:bCs/>
          <w:color w:val="000000"/>
          <w:sz w:val="28"/>
          <w:szCs w:val="28"/>
        </w:rPr>
        <w:t xml:space="preserve"> с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>здают условия для протекания электролитического окисления.</w:t>
      </w:r>
    </w:p>
    <w:p w:rsidR="00812BB2" w:rsidRDefault="00812BB2" w:rsidP="00CA2CC3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Защитная роль пленки оксида связана с твердостью оксида и о</w:t>
      </w:r>
      <w:r>
        <w:rPr>
          <w:bCs/>
          <w:color w:val="000000"/>
          <w:sz w:val="28"/>
          <w:szCs w:val="28"/>
        </w:rPr>
        <w:t>с</w:t>
      </w:r>
      <w:r>
        <w:rPr>
          <w:bCs/>
          <w:color w:val="000000"/>
          <w:sz w:val="28"/>
          <w:szCs w:val="28"/>
        </w:rPr>
        <w:t>новного металла. Максимальная несущая способность оксидной пле</w:t>
      </w:r>
      <w:r>
        <w:rPr>
          <w:bCs/>
          <w:color w:val="000000"/>
          <w:sz w:val="28"/>
          <w:szCs w:val="28"/>
        </w:rPr>
        <w:t>н</w:t>
      </w:r>
      <w:r>
        <w:rPr>
          <w:bCs/>
          <w:color w:val="000000"/>
          <w:sz w:val="28"/>
          <w:szCs w:val="28"/>
        </w:rPr>
        <w:t xml:space="preserve">ки связана с твердостью основного </w:t>
      </w:r>
      <w:r w:rsidR="00BA5641">
        <w:rPr>
          <w:bCs/>
          <w:color w:val="000000"/>
          <w:sz w:val="28"/>
          <w:szCs w:val="28"/>
        </w:rPr>
        <w:t>металла</w:t>
      </w:r>
      <w:r>
        <w:rPr>
          <w:bCs/>
          <w:color w:val="000000"/>
          <w:sz w:val="28"/>
          <w:szCs w:val="28"/>
        </w:rPr>
        <w:t>. Чем меньше разница между твердостью основного металла и оксида, тем выше прочность пленки.</w:t>
      </w:r>
    </w:p>
    <w:p w:rsidR="00BA5641" w:rsidRDefault="00BA5641" w:rsidP="00CA2CC3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В начале процесса окисления пленки обладают большой прочн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>стью и защищают материал от схватывания. Дальнейший рост толщ</w:t>
      </w:r>
      <w:r>
        <w:rPr>
          <w:bCs/>
          <w:color w:val="000000"/>
          <w:sz w:val="28"/>
          <w:szCs w:val="28"/>
        </w:rPr>
        <w:t>и</w:t>
      </w:r>
      <w:r>
        <w:rPr>
          <w:bCs/>
          <w:color w:val="000000"/>
          <w:sz w:val="28"/>
          <w:szCs w:val="28"/>
        </w:rPr>
        <w:t>ны пленки приводит к уменьшению ее прочности и под действием внешних сил трения она легко отделяется.</w:t>
      </w:r>
    </w:p>
    <w:p w:rsidR="00BA5641" w:rsidRDefault="00BA5641" w:rsidP="00CA2CC3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Основное назначение оксидных пленок – предотвращение образ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>вания металлических связе</w:t>
      </w:r>
      <w:r w:rsidR="000D192E">
        <w:rPr>
          <w:bCs/>
          <w:color w:val="000000"/>
          <w:sz w:val="28"/>
          <w:szCs w:val="28"/>
        </w:rPr>
        <w:t xml:space="preserve">й и замена их </w:t>
      </w:r>
      <w:proofErr w:type="gramStart"/>
      <w:r w:rsidR="000D192E">
        <w:rPr>
          <w:bCs/>
          <w:color w:val="000000"/>
          <w:sz w:val="28"/>
          <w:szCs w:val="28"/>
        </w:rPr>
        <w:t>межмолекулярными</w:t>
      </w:r>
      <w:proofErr w:type="gramEnd"/>
      <w:r w:rsidR="000D192E">
        <w:rPr>
          <w:bCs/>
          <w:color w:val="000000"/>
          <w:sz w:val="28"/>
          <w:szCs w:val="28"/>
        </w:rPr>
        <w:t xml:space="preserve"> </w:t>
      </w:r>
      <w:proofErr w:type="spellStart"/>
      <w:r w:rsidR="000D192E">
        <w:rPr>
          <w:bCs/>
          <w:color w:val="000000"/>
          <w:sz w:val="28"/>
          <w:szCs w:val="28"/>
        </w:rPr>
        <w:t>ван</w:t>
      </w:r>
      <w:proofErr w:type="spellEnd"/>
      <w:r w:rsidR="000D192E">
        <w:rPr>
          <w:bCs/>
          <w:color w:val="000000"/>
          <w:sz w:val="28"/>
          <w:szCs w:val="28"/>
        </w:rPr>
        <w:t>-дер-в</w:t>
      </w:r>
      <w:r>
        <w:rPr>
          <w:bCs/>
          <w:color w:val="000000"/>
          <w:sz w:val="28"/>
          <w:szCs w:val="28"/>
        </w:rPr>
        <w:t>альсовыми.</w:t>
      </w:r>
    </w:p>
    <w:p w:rsidR="00BA5641" w:rsidRDefault="00BA5641" w:rsidP="00CA2CC3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Оксидные пленки на трущихся поверхностях приводят к ослабл</w:t>
      </w:r>
      <w:r>
        <w:rPr>
          <w:bCs/>
          <w:color w:val="000000"/>
          <w:sz w:val="28"/>
          <w:szCs w:val="28"/>
        </w:rPr>
        <w:t>е</w:t>
      </w:r>
      <w:r>
        <w:rPr>
          <w:bCs/>
          <w:color w:val="000000"/>
          <w:sz w:val="28"/>
          <w:szCs w:val="28"/>
        </w:rPr>
        <w:t>нию схватывания, уменьшению трения и износа.</w:t>
      </w:r>
    </w:p>
    <w:p w:rsidR="006A67D4" w:rsidRPr="00812BB2" w:rsidRDefault="006A67D4" w:rsidP="00CA2CC3">
      <w:pPr>
        <w:ind w:firstLine="510"/>
        <w:jc w:val="both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Кроме пленок оксидов на поверхности твердых тел могут образ</w:t>
      </w:r>
      <w:r>
        <w:rPr>
          <w:bCs/>
          <w:color w:val="000000"/>
          <w:sz w:val="28"/>
          <w:szCs w:val="28"/>
        </w:rPr>
        <w:t>о</w:t>
      </w:r>
      <w:r>
        <w:rPr>
          <w:bCs/>
          <w:color w:val="000000"/>
          <w:sz w:val="28"/>
          <w:szCs w:val="28"/>
        </w:rPr>
        <w:t>вываться сульфидные, водяные, полимерные пленки.</w:t>
      </w:r>
    </w:p>
    <w:p w:rsidR="00C05FC5" w:rsidRDefault="00C05FC5" w:rsidP="00CA2CC3">
      <w:pPr>
        <w:ind w:firstLine="510"/>
        <w:jc w:val="both"/>
        <w:rPr>
          <w:bCs/>
          <w:color w:val="000000"/>
          <w:sz w:val="28"/>
          <w:szCs w:val="28"/>
        </w:rPr>
      </w:pPr>
    </w:p>
    <w:p w:rsidR="00CF072E" w:rsidRDefault="006D514A" w:rsidP="00C11F3E">
      <w:pPr>
        <w:jc w:val="center"/>
        <w:rPr>
          <w:b/>
          <w:bCs/>
          <w:color w:val="000000"/>
          <w:sz w:val="28"/>
          <w:szCs w:val="28"/>
        </w:rPr>
      </w:pPr>
      <w:r w:rsidRPr="00DF6C4A">
        <w:rPr>
          <w:b/>
          <w:bCs/>
          <w:color w:val="000000"/>
          <w:sz w:val="28"/>
          <w:szCs w:val="28"/>
        </w:rPr>
        <w:t>Адгезия между твердыми телами.</w:t>
      </w:r>
    </w:p>
    <w:p w:rsidR="00C11F3E" w:rsidRPr="00145A2C" w:rsidRDefault="00C11F3E" w:rsidP="00A7649E">
      <w:pPr>
        <w:ind w:firstLine="510"/>
        <w:jc w:val="both"/>
        <w:rPr>
          <w:b/>
          <w:bCs/>
          <w:i/>
          <w:iCs/>
          <w:color w:val="000000"/>
          <w:sz w:val="28"/>
          <w:szCs w:val="28"/>
        </w:rPr>
      </w:pPr>
    </w:p>
    <w:p w:rsidR="00C51FA9" w:rsidRPr="00C51FA9" w:rsidRDefault="00C51FA9" w:rsidP="00A7649E">
      <w:pPr>
        <w:ind w:firstLine="510"/>
        <w:jc w:val="both"/>
        <w:rPr>
          <w:bCs/>
          <w:iCs/>
          <w:color w:val="000000"/>
          <w:sz w:val="28"/>
          <w:szCs w:val="28"/>
        </w:rPr>
      </w:pPr>
      <w:r>
        <w:rPr>
          <w:bCs/>
          <w:iCs/>
          <w:color w:val="000000"/>
          <w:sz w:val="28"/>
          <w:szCs w:val="28"/>
        </w:rPr>
        <w:t>Трение является следствием действия сил адгезии.</w:t>
      </w:r>
    </w:p>
    <w:p w:rsidR="00CF072E" w:rsidRPr="006A67D4" w:rsidRDefault="006D514A" w:rsidP="006A67D4">
      <w:pPr>
        <w:ind w:firstLine="510"/>
        <w:jc w:val="both"/>
        <w:rPr>
          <w:color w:val="000000"/>
          <w:sz w:val="28"/>
          <w:szCs w:val="28"/>
        </w:rPr>
      </w:pPr>
      <w:r w:rsidRPr="006A67D4">
        <w:rPr>
          <w:bCs/>
          <w:i/>
          <w:iCs/>
          <w:color w:val="000000"/>
          <w:sz w:val="28"/>
          <w:szCs w:val="28"/>
        </w:rPr>
        <w:t>Адгезия</w:t>
      </w:r>
      <w:r w:rsidRPr="006A67D4">
        <w:rPr>
          <w:color w:val="000000"/>
          <w:sz w:val="28"/>
          <w:szCs w:val="28"/>
        </w:rPr>
        <w:t xml:space="preserve"> – это явление образования соединений между двумя пр</w:t>
      </w:r>
      <w:r w:rsidRPr="006A67D4">
        <w:rPr>
          <w:color w:val="000000"/>
          <w:sz w:val="28"/>
          <w:szCs w:val="28"/>
        </w:rPr>
        <w:t>и</w:t>
      </w:r>
      <w:r w:rsidRPr="006A67D4">
        <w:rPr>
          <w:color w:val="000000"/>
          <w:sz w:val="28"/>
          <w:szCs w:val="28"/>
        </w:rPr>
        <w:t>веденными</w:t>
      </w:r>
      <w:r w:rsidR="00057FDD" w:rsidRPr="006A67D4">
        <w:rPr>
          <w:color w:val="000000"/>
          <w:sz w:val="28"/>
          <w:szCs w:val="28"/>
        </w:rPr>
        <w:t xml:space="preserve"> в контакт разнородными телами.</w:t>
      </w:r>
    </w:p>
    <w:p w:rsidR="00057FDD" w:rsidRDefault="00057FDD" w:rsidP="00A7649E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еодоление сил адгезии двух </w:t>
      </w:r>
      <w:proofErr w:type="spellStart"/>
      <w:r>
        <w:rPr>
          <w:color w:val="000000"/>
          <w:sz w:val="28"/>
          <w:szCs w:val="28"/>
        </w:rPr>
        <w:t>взаимоконтактирующих</w:t>
      </w:r>
      <w:proofErr w:type="spellEnd"/>
      <w:r>
        <w:rPr>
          <w:color w:val="000000"/>
          <w:sz w:val="28"/>
          <w:szCs w:val="28"/>
        </w:rPr>
        <w:t xml:space="preserve"> поверхн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стей тел происходит в момент начала их взаимного перемещения.</w:t>
      </w:r>
    </w:p>
    <w:p w:rsidR="00057FDD" w:rsidRDefault="00057FDD" w:rsidP="00A7649E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заимное перемещение элементов структуры тела, вызывающее внутреннее трение, также связано с преодолением сил сцепления между атомами и молекулами структуры. Если силы сцепления де</w:t>
      </w:r>
      <w:r>
        <w:rPr>
          <w:color w:val="000000"/>
          <w:sz w:val="28"/>
          <w:szCs w:val="28"/>
        </w:rPr>
        <w:t>й</w:t>
      </w:r>
      <w:r>
        <w:rPr>
          <w:color w:val="000000"/>
          <w:sz w:val="28"/>
          <w:szCs w:val="28"/>
        </w:rPr>
        <w:lastRenderedPageBreak/>
        <w:t xml:space="preserve">ствуют внутри тела, то они вызывают </w:t>
      </w:r>
      <w:proofErr w:type="spellStart"/>
      <w:r w:rsidRPr="00057FDD">
        <w:rPr>
          <w:i/>
          <w:color w:val="000000"/>
          <w:sz w:val="28"/>
          <w:szCs w:val="28"/>
        </w:rPr>
        <w:t>когезию</w:t>
      </w:r>
      <w:proofErr w:type="spellEnd"/>
      <w:r>
        <w:rPr>
          <w:color w:val="000000"/>
          <w:sz w:val="28"/>
          <w:szCs w:val="28"/>
        </w:rPr>
        <w:t xml:space="preserve">, если на поверхности – </w:t>
      </w:r>
      <w:r w:rsidRPr="00057FDD">
        <w:rPr>
          <w:i/>
          <w:color w:val="000000"/>
          <w:sz w:val="28"/>
          <w:szCs w:val="28"/>
        </w:rPr>
        <w:t>адгезию</w:t>
      </w:r>
      <w:r>
        <w:rPr>
          <w:color w:val="000000"/>
          <w:sz w:val="28"/>
          <w:szCs w:val="28"/>
        </w:rPr>
        <w:t>.</w:t>
      </w:r>
    </w:p>
    <w:p w:rsidR="00CA4E4C" w:rsidRDefault="00CA4E4C" w:rsidP="00A7649E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Любое воздействие, связанное с отрыванием элементов тел, встречает сопротивление сил </w:t>
      </w:r>
      <w:proofErr w:type="spellStart"/>
      <w:r>
        <w:rPr>
          <w:color w:val="000000"/>
          <w:sz w:val="28"/>
          <w:szCs w:val="28"/>
        </w:rPr>
        <w:t>когезии</w:t>
      </w:r>
      <w:proofErr w:type="spellEnd"/>
      <w:r>
        <w:rPr>
          <w:color w:val="000000"/>
          <w:sz w:val="28"/>
          <w:szCs w:val="28"/>
        </w:rPr>
        <w:t>. Взаимное перемещение п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верхностей твердых тел при их силовом взаимодействии связано с преодолением сил адгезии.</w:t>
      </w:r>
    </w:p>
    <w:p w:rsidR="00D35638" w:rsidRPr="00CA4E4C" w:rsidRDefault="00CA4E4C" w:rsidP="00A7649E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д действием нормальной нагрузки </w:t>
      </w:r>
      <w:proofErr w:type="spellStart"/>
      <w:r w:rsidR="000D192E" w:rsidRPr="000D192E">
        <w:rPr>
          <w:i/>
          <w:color w:val="000000"/>
          <w:sz w:val="28"/>
          <w:szCs w:val="28"/>
          <w:lang w:val="en-US"/>
        </w:rPr>
        <w:t>F</w:t>
      </w:r>
      <w:r w:rsidR="000D192E" w:rsidRPr="000D192E">
        <w:rPr>
          <w:i/>
          <w:color w:val="000000"/>
          <w:sz w:val="28"/>
          <w:szCs w:val="28"/>
          <w:vertAlign w:val="subscript"/>
          <w:lang w:val="en-US"/>
        </w:rPr>
        <w:t>n</w:t>
      </w:r>
      <w:proofErr w:type="spellEnd"/>
      <w:r>
        <w:rPr>
          <w:color w:val="000000"/>
          <w:sz w:val="28"/>
          <w:szCs w:val="28"/>
        </w:rPr>
        <w:t xml:space="preserve"> между двумя телами во</w:t>
      </w:r>
      <w:r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</w:rPr>
        <w:t>никают адгезионные соединения (мостики сварки) в области взаимн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го внедрения неровностей поверхностей (рис.). При снятии нормал</w:t>
      </w:r>
      <w:r>
        <w:rPr>
          <w:color w:val="000000"/>
          <w:sz w:val="28"/>
          <w:szCs w:val="28"/>
        </w:rPr>
        <w:t>ь</w:t>
      </w:r>
      <w:r>
        <w:rPr>
          <w:color w:val="000000"/>
          <w:sz w:val="28"/>
          <w:szCs w:val="28"/>
        </w:rPr>
        <w:t>ной нагрузки часть соединений разрушается благодаря упругому во</w:t>
      </w:r>
      <w:r>
        <w:rPr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>ст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новлению деформированных неровностей.</w:t>
      </w:r>
    </w:p>
    <w:p w:rsidR="00CA4E4C" w:rsidRDefault="00CA4E4C" w:rsidP="00CA4E4C">
      <w:pPr>
        <w:jc w:val="center"/>
        <w:rPr>
          <w:color w:val="000000"/>
          <w:sz w:val="28"/>
          <w:szCs w:val="28"/>
        </w:rPr>
      </w:pPr>
      <w:r w:rsidRPr="00D35638">
        <w:rPr>
          <w:noProof/>
        </w:rPr>
        <mc:AlternateContent>
          <mc:Choice Requires="wpc">
            <w:drawing>
              <wp:inline distT="0" distB="0" distL="0" distR="0" wp14:anchorId="635A2839" wp14:editId="14C5F0BF">
                <wp:extent cx="2159000" cy="1833880"/>
                <wp:effectExtent l="0" t="0" r="0" b="0"/>
                <wp:docPr id="259" name="Полотно 2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78" name="Группа 278"/>
                        <wpg:cNvGrpSpPr/>
                        <wpg:grpSpPr>
                          <a:xfrm>
                            <a:off x="215266" y="107950"/>
                            <a:ext cx="1735200" cy="1596105"/>
                            <a:chOff x="215266" y="107950"/>
                            <a:chExt cx="1735200" cy="1596105"/>
                          </a:xfrm>
                        </wpg:grpSpPr>
                        <wps:wsp>
                          <wps:cNvPr id="265" name="Прямоугольник 265"/>
                          <wps:cNvSpPr/>
                          <wps:spPr>
                            <a:xfrm>
                              <a:off x="215901" y="547370"/>
                              <a:ext cx="1728000" cy="4320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8" name="Полилиния 268"/>
                          <wps:cNvSpPr/>
                          <wps:spPr>
                            <a:xfrm>
                              <a:off x="215901" y="968649"/>
                              <a:ext cx="1728000" cy="262800"/>
                            </a:xfrm>
                            <a:custGeom>
                              <a:avLst/>
                              <a:gdLst>
                                <a:gd name="connsiteX0" fmla="*/ 0 w 1727200"/>
                                <a:gd name="connsiteY0" fmla="*/ 4171 h 263450"/>
                                <a:gd name="connsiteX1" fmla="*/ 95250 w 1727200"/>
                                <a:gd name="connsiteY1" fmla="*/ 42271 h 263450"/>
                                <a:gd name="connsiteX2" fmla="*/ 165100 w 1727200"/>
                                <a:gd name="connsiteY2" fmla="*/ 54971 h 263450"/>
                                <a:gd name="connsiteX3" fmla="*/ 222250 w 1727200"/>
                                <a:gd name="connsiteY3" fmla="*/ 54971 h 263450"/>
                                <a:gd name="connsiteX4" fmla="*/ 279400 w 1727200"/>
                                <a:gd name="connsiteY4" fmla="*/ 23221 h 263450"/>
                                <a:gd name="connsiteX5" fmla="*/ 317500 w 1727200"/>
                                <a:gd name="connsiteY5" fmla="*/ 4171 h 263450"/>
                                <a:gd name="connsiteX6" fmla="*/ 368300 w 1727200"/>
                                <a:gd name="connsiteY6" fmla="*/ 23221 h 263450"/>
                                <a:gd name="connsiteX7" fmla="*/ 400050 w 1727200"/>
                                <a:gd name="connsiteY7" fmla="*/ 93071 h 263450"/>
                                <a:gd name="connsiteX8" fmla="*/ 476250 w 1727200"/>
                                <a:gd name="connsiteY8" fmla="*/ 169271 h 263450"/>
                                <a:gd name="connsiteX9" fmla="*/ 476250 w 1727200"/>
                                <a:gd name="connsiteY9" fmla="*/ 251821 h 263450"/>
                                <a:gd name="connsiteX10" fmla="*/ 571500 w 1727200"/>
                                <a:gd name="connsiteY10" fmla="*/ 258171 h 263450"/>
                                <a:gd name="connsiteX11" fmla="*/ 615950 w 1727200"/>
                                <a:gd name="connsiteY11" fmla="*/ 207371 h 263450"/>
                                <a:gd name="connsiteX12" fmla="*/ 679450 w 1727200"/>
                                <a:gd name="connsiteY12" fmla="*/ 162921 h 263450"/>
                                <a:gd name="connsiteX13" fmla="*/ 736600 w 1727200"/>
                                <a:gd name="connsiteY13" fmla="*/ 220071 h 263450"/>
                                <a:gd name="connsiteX14" fmla="*/ 806450 w 1727200"/>
                                <a:gd name="connsiteY14" fmla="*/ 188321 h 263450"/>
                                <a:gd name="connsiteX15" fmla="*/ 863600 w 1727200"/>
                                <a:gd name="connsiteY15" fmla="*/ 105771 h 263450"/>
                                <a:gd name="connsiteX16" fmla="*/ 946150 w 1727200"/>
                                <a:gd name="connsiteY16" fmla="*/ 99421 h 263450"/>
                                <a:gd name="connsiteX17" fmla="*/ 1041400 w 1727200"/>
                                <a:gd name="connsiteY17" fmla="*/ 80371 h 263450"/>
                                <a:gd name="connsiteX18" fmla="*/ 1111250 w 1727200"/>
                                <a:gd name="connsiteY18" fmla="*/ 10521 h 263450"/>
                                <a:gd name="connsiteX19" fmla="*/ 1193800 w 1727200"/>
                                <a:gd name="connsiteY19" fmla="*/ 4171 h 263450"/>
                                <a:gd name="connsiteX20" fmla="*/ 1282700 w 1727200"/>
                                <a:gd name="connsiteY20" fmla="*/ 48621 h 263450"/>
                                <a:gd name="connsiteX21" fmla="*/ 1397000 w 1727200"/>
                                <a:gd name="connsiteY21" fmla="*/ 118471 h 263450"/>
                                <a:gd name="connsiteX22" fmla="*/ 1555750 w 1727200"/>
                                <a:gd name="connsiteY22" fmla="*/ 162921 h 263450"/>
                                <a:gd name="connsiteX23" fmla="*/ 1663700 w 1727200"/>
                                <a:gd name="connsiteY23" fmla="*/ 124821 h 263450"/>
                                <a:gd name="connsiteX24" fmla="*/ 1727200 w 1727200"/>
                                <a:gd name="connsiteY24" fmla="*/ 4171 h 2634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</a:cxnLst>
                              <a:rect l="l" t="t" r="r" b="b"/>
                              <a:pathLst>
                                <a:path w="1727200" h="263450">
                                  <a:moveTo>
                                    <a:pt x="0" y="4171"/>
                                  </a:moveTo>
                                  <a:cubicBezTo>
                                    <a:pt x="33866" y="18987"/>
                                    <a:pt x="67733" y="33804"/>
                                    <a:pt x="95250" y="42271"/>
                                  </a:cubicBezTo>
                                  <a:cubicBezTo>
                                    <a:pt x="122767" y="50738"/>
                                    <a:pt x="143933" y="52854"/>
                                    <a:pt x="165100" y="54971"/>
                                  </a:cubicBezTo>
                                  <a:cubicBezTo>
                                    <a:pt x="186267" y="57088"/>
                                    <a:pt x="203200" y="60263"/>
                                    <a:pt x="222250" y="54971"/>
                                  </a:cubicBezTo>
                                  <a:cubicBezTo>
                                    <a:pt x="241300" y="49679"/>
                                    <a:pt x="263525" y="31688"/>
                                    <a:pt x="279400" y="23221"/>
                                  </a:cubicBezTo>
                                  <a:cubicBezTo>
                                    <a:pt x="295275" y="14754"/>
                                    <a:pt x="302683" y="4171"/>
                                    <a:pt x="317500" y="4171"/>
                                  </a:cubicBezTo>
                                  <a:cubicBezTo>
                                    <a:pt x="332317" y="4171"/>
                                    <a:pt x="354542" y="8404"/>
                                    <a:pt x="368300" y="23221"/>
                                  </a:cubicBezTo>
                                  <a:cubicBezTo>
                                    <a:pt x="382058" y="38038"/>
                                    <a:pt x="382058" y="68729"/>
                                    <a:pt x="400050" y="93071"/>
                                  </a:cubicBezTo>
                                  <a:cubicBezTo>
                                    <a:pt x="418042" y="117413"/>
                                    <a:pt x="463550" y="142813"/>
                                    <a:pt x="476250" y="169271"/>
                                  </a:cubicBezTo>
                                  <a:cubicBezTo>
                                    <a:pt x="488950" y="195729"/>
                                    <a:pt x="460375" y="237004"/>
                                    <a:pt x="476250" y="251821"/>
                                  </a:cubicBezTo>
                                  <a:cubicBezTo>
                                    <a:pt x="492125" y="266638"/>
                                    <a:pt x="548217" y="265579"/>
                                    <a:pt x="571500" y="258171"/>
                                  </a:cubicBezTo>
                                  <a:cubicBezTo>
                                    <a:pt x="594783" y="250763"/>
                                    <a:pt x="597958" y="223246"/>
                                    <a:pt x="615950" y="207371"/>
                                  </a:cubicBezTo>
                                  <a:cubicBezTo>
                                    <a:pt x="633942" y="191496"/>
                                    <a:pt x="659342" y="160804"/>
                                    <a:pt x="679450" y="162921"/>
                                  </a:cubicBezTo>
                                  <a:cubicBezTo>
                                    <a:pt x="699558" y="165038"/>
                                    <a:pt x="715433" y="215838"/>
                                    <a:pt x="736600" y="220071"/>
                                  </a:cubicBezTo>
                                  <a:cubicBezTo>
                                    <a:pt x="757767" y="224304"/>
                                    <a:pt x="785284" y="207371"/>
                                    <a:pt x="806450" y="188321"/>
                                  </a:cubicBezTo>
                                  <a:cubicBezTo>
                                    <a:pt x="827616" y="169271"/>
                                    <a:pt x="840317" y="120588"/>
                                    <a:pt x="863600" y="105771"/>
                                  </a:cubicBezTo>
                                  <a:cubicBezTo>
                                    <a:pt x="886883" y="90954"/>
                                    <a:pt x="916517" y="103654"/>
                                    <a:pt x="946150" y="99421"/>
                                  </a:cubicBezTo>
                                  <a:cubicBezTo>
                                    <a:pt x="975783" y="95188"/>
                                    <a:pt x="1013883" y="95188"/>
                                    <a:pt x="1041400" y="80371"/>
                                  </a:cubicBezTo>
                                  <a:cubicBezTo>
                                    <a:pt x="1068917" y="65554"/>
                                    <a:pt x="1085850" y="23221"/>
                                    <a:pt x="1111250" y="10521"/>
                                  </a:cubicBezTo>
                                  <a:cubicBezTo>
                                    <a:pt x="1136650" y="-2179"/>
                                    <a:pt x="1165225" y="-2179"/>
                                    <a:pt x="1193800" y="4171"/>
                                  </a:cubicBezTo>
                                  <a:cubicBezTo>
                                    <a:pt x="1222375" y="10521"/>
                                    <a:pt x="1248833" y="29571"/>
                                    <a:pt x="1282700" y="48621"/>
                                  </a:cubicBezTo>
                                  <a:cubicBezTo>
                                    <a:pt x="1316567" y="67671"/>
                                    <a:pt x="1351492" y="99421"/>
                                    <a:pt x="1397000" y="118471"/>
                                  </a:cubicBezTo>
                                  <a:cubicBezTo>
                                    <a:pt x="1442508" y="137521"/>
                                    <a:pt x="1511300" y="161863"/>
                                    <a:pt x="1555750" y="162921"/>
                                  </a:cubicBezTo>
                                  <a:cubicBezTo>
                                    <a:pt x="1600200" y="163979"/>
                                    <a:pt x="1635125" y="151279"/>
                                    <a:pt x="1663700" y="124821"/>
                                  </a:cubicBezTo>
                                  <a:cubicBezTo>
                                    <a:pt x="1692275" y="98363"/>
                                    <a:pt x="1709737" y="51267"/>
                                    <a:pt x="1727200" y="4171"/>
                                  </a:cubicBezTo>
                                </a:path>
                              </a:pathLst>
                            </a:cu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9" name="Прямая соединительная линия 269"/>
                          <wps:cNvCnPr/>
                          <wps:spPr>
                            <a:xfrm flipV="1">
                              <a:off x="215901" y="541655"/>
                              <a:ext cx="0" cy="43200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70" name="Прямая соединительная линия 270"/>
                          <wps:cNvCnPr/>
                          <wps:spPr>
                            <a:xfrm>
                              <a:off x="227966" y="541655"/>
                              <a:ext cx="1715135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72" name="Прямая соединительная линия 272"/>
                          <wps:cNvCnPr/>
                          <wps:spPr>
                            <a:xfrm>
                              <a:off x="1943101" y="541655"/>
                              <a:ext cx="0" cy="43200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75" name="Полилиния 275"/>
                          <wps:cNvSpPr/>
                          <wps:spPr>
                            <a:xfrm>
                              <a:off x="215266" y="1124585"/>
                              <a:ext cx="1735200" cy="302400"/>
                            </a:xfrm>
                            <a:custGeom>
                              <a:avLst/>
                              <a:gdLst>
                                <a:gd name="connsiteX0" fmla="*/ 0 w 1733550"/>
                                <a:gd name="connsiteY0" fmla="*/ 290234 h 302934"/>
                                <a:gd name="connsiteX1" fmla="*/ 88900 w 1733550"/>
                                <a:gd name="connsiteY1" fmla="*/ 201334 h 302934"/>
                                <a:gd name="connsiteX2" fmla="*/ 260350 w 1733550"/>
                                <a:gd name="connsiteY2" fmla="*/ 131484 h 302934"/>
                                <a:gd name="connsiteX3" fmla="*/ 412750 w 1733550"/>
                                <a:gd name="connsiteY3" fmla="*/ 131484 h 302934"/>
                                <a:gd name="connsiteX4" fmla="*/ 495300 w 1733550"/>
                                <a:gd name="connsiteY4" fmla="*/ 106084 h 302934"/>
                                <a:gd name="connsiteX5" fmla="*/ 622300 w 1733550"/>
                                <a:gd name="connsiteY5" fmla="*/ 131484 h 302934"/>
                                <a:gd name="connsiteX6" fmla="*/ 762000 w 1733550"/>
                                <a:gd name="connsiteY6" fmla="*/ 74334 h 302934"/>
                                <a:gd name="connsiteX7" fmla="*/ 927100 w 1733550"/>
                                <a:gd name="connsiteY7" fmla="*/ 80684 h 302934"/>
                                <a:gd name="connsiteX8" fmla="*/ 1117600 w 1733550"/>
                                <a:gd name="connsiteY8" fmla="*/ 144184 h 302934"/>
                                <a:gd name="connsiteX9" fmla="*/ 1263650 w 1733550"/>
                                <a:gd name="connsiteY9" fmla="*/ 169584 h 302934"/>
                                <a:gd name="connsiteX10" fmla="*/ 1409700 w 1733550"/>
                                <a:gd name="connsiteY10" fmla="*/ 93384 h 302934"/>
                                <a:gd name="connsiteX11" fmla="*/ 1549400 w 1733550"/>
                                <a:gd name="connsiteY11" fmla="*/ 23534 h 302934"/>
                                <a:gd name="connsiteX12" fmla="*/ 1644650 w 1733550"/>
                                <a:gd name="connsiteY12" fmla="*/ 23534 h 302934"/>
                                <a:gd name="connsiteX13" fmla="*/ 1733550 w 1733550"/>
                                <a:gd name="connsiteY13" fmla="*/ 302934 h 30293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</a:cxnLst>
                              <a:rect l="l" t="t" r="r" b="b"/>
                              <a:pathLst>
                                <a:path w="1733550" h="302934">
                                  <a:moveTo>
                                    <a:pt x="0" y="290234"/>
                                  </a:moveTo>
                                  <a:cubicBezTo>
                                    <a:pt x="22754" y="259013"/>
                                    <a:pt x="45508" y="227792"/>
                                    <a:pt x="88900" y="201334"/>
                                  </a:cubicBezTo>
                                  <a:cubicBezTo>
                                    <a:pt x="132292" y="174876"/>
                                    <a:pt x="206375" y="143126"/>
                                    <a:pt x="260350" y="131484"/>
                                  </a:cubicBezTo>
                                  <a:cubicBezTo>
                                    <a:pt x="314325" y="119842"/>
                                    <a:pt x="373592" y="135717"/>
                                    <a:pt x="412750" y="131484"/>
                                  </a:cubicBezTo>
                                  <a:cubicBezTo>
                                    <a:pt x="451908" y="127251"/>
                                    <a:pt x="460375" y="106084"/>
                                    <a:pt x="495300" y="106084"/>
                                  </a:cubicBezTo>
                                  <a:cubicBezTo>
                                    <a:pt x="530225" y="106084"/>
                                    <a:pt x="577850" y="136776"/>
                                    <a:pt x="622300" y="131484"/>
                                  </a:cubicBezTo>
                                  <a:cubicBezTo>
                                    <a:pt x="666750" y="126192"/>
                                    <a:pt x="711200" y="82801"/>
                                    <a:pt x="762000" y="74334"/>
                                  </a:cubicBezTo>
                                  <a:cubicBezTo>
                                    <a:pt x="812800" y="65867"/>
                                    <a:pt x="867833" y="69042"/>
                                    <a:pt x="927100" y="80684"/>
                                  </a:cubicBezTo>
                                  <a:cubicBezTo>
                                    <a:pt x="986367" y="92326"/>
                                    <a:pt x="1061508" y="129367"/>
                                    <a:pt x="1117600" y="144184"/>
                                  </a:cubicBezTo>
                                  <a:cubicBezTo>
                                    <a:pt x="1173692" y="159001"/>
                                    <a:pt x="1214967" y="178051"/>
                                    <a:pt x="1263650" y="169584"/>
                                  </a:cubicBezTo>
                                  <a:cubicBezTo>
                                    <a:pt x="1312333" y="161117"/>
                                    <a:pt x="1362075" y="117726"/>
                                    <a:pt x="1409700" y="93384"/>
                                  </a:cubicBezTo>
                                  <a:cubicBezTo>
                                    <a:pt x="1457325" y="69042"/>
                                    <a:pt x="1510242" y="35176"/>
                                    <a:pt x="1549400" y="23534"/>
                                  </a:cubicBezTo>
                                  <a:cubicBezTo>
                                    <a:pt x="1588558" y="11892"/>
                                    <a:pt x="1613958" y="-23033"/>
                                    <a:pt x="1644650" y="23534"/>
                                  </a:cubicBezTo>
                                  <a:cubicBezTo>
                                    <a:pt x="1675342" y="70101"/>
                                    <a:pt x="1704446" y="186517"/>
                                    <a:pt x="1733550" y="302934"/>
                                  </a:cubicBezTo>
                                </a:path>
                              </a:pathLst>
                            </a:custGeom>
                            <a:pattFill prst="wdDn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6" name="Прямоугольник 276"/>
                          <wps:cNvSpPr/>
                          <wps:spPr>
                            <a:xfrm>
                              <a:off x="215901" y="1405255"/>
                              <a:ext cx="1728000" cy="298800"/>
                            </a:xfrm>
                            <a:prstGeom prst="rect">
                              <a:avLst/>
                            </a:prstGeom>
                            <a:pattFill prst="wdDn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2" name="Прямая соединительная линия 402"/>
                          <wps:cNvCnPr/>
                          <wps:spPr>
                            <a:xfrm flipV="1">
                              <a:off x="215266" y="1405255"/>
                              <a:ext cx="0" cy="29880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03" name="Прямая соединительная линия 403"/>
                          <wps:cNvCnPr/>
                          <wps:spPr>
                            <a:xfrm flipV="1">
                              <a:off x="1943101" y="1405255"/>
                              <a:ext cx="0" cy="29880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04" name="Прямая соединительная линия 404"/>
                          <wps:cNvCnPr/>
                          <wps:spPr>
                            <a:xfrm>
                              <a:off x="215266" y="1704055"/>
                              <a:ext cx="1715135" cy="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05" name="Прямая соединительная линия 405"/>
                          <wps:cNvCnPr/>
                          <wps:spPr>
                            <a:xfrm>
                              <a:off x="1079501" y="107950"/>
                              <a:ext cx="0" cy="43180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77" name="Поле 277"/>
                          <wps:cNvSpPr txBox="1"/>
                          <wps:spPr>
                            <a:xfrm>
                              <a:off x="1080136" y="125730"/>
                              <a:ext cx="3333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A4E4C" w:rsidRPr="000D192E" w:rsidRDefault="000D192E" w:rsidP="00CA4E4C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  <w:r w:rsidRPr="000D192E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59" o:spid="_x0000_s1226" editas="canvas" style="width:170pt;height:144.4pt;mso-position-horizontal-relative:char;mso-position-vertical-relative:line" coordsize="21590,183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">
                <v:shape id="_x0000_s1227" type="#_x0000_t75" style="position:absolute;width:21590;height:18338;visibility:visible;mso-wrap-style:square">
                  <v:fill o:detectmouseclick="t"/>
                  <v:path o:connecttype="none"/>
                </v:shape>
                <v:group id="Группа 278" o:spid="_x0000_s1228" style="position:absolute;left:2152;top:1079;width:17352;height:15961" coordorigin="2152,1079" coordsize="17352,159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GEW8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aRhFvCAAAA3AAAAA8A&#10;AAAAAAAAAAAAAAAAqgIAAGRycy9kb3ducmV2LnhtbFBLBQYAAAAABAAEAPoAAACZAwAAAAA=&#10;">
                  <v:rect id="Прямоугольник 265" o:spid="_x0000_s1229" style="position:absolute;left:2159;top:5473;width:17280;height:43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7ypcUA&#10;AADcAAAADwAAAGRycy9kb3ducmV2LnhtbESPQWvCQBSE7wX/w/KEXoputBgkukowCD22tiC5PbKv&#10;SWj27ZLdaPTXu4VCj8PMfMNs96PpxIV631pWsJgnIIgrq1uuFXx9HmdrED4ga+wsk4IbedjvJk9b&#10;zLS98gddTqEWEcI+QwVNCC6T0lcNGfRz64ij9217gyHKvpa6x2uEm04ukySVBluOCw06OjRU/ZwG&#10;o+BF3txwp2P56qquXZ3fi7wsCqWep2O+ARFoDP/hv/abVrBMV/B7Jh4Bu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jvKlxQAAANwAAAAPAAAAAAAAAAAAAAAAAJgCAABkcnMv&#10;ZG93bnJldi54bWxQSwUGAAAAAAQABAD1AAAAigMAAAAA&#10;" fillcolor="windowText" stroked="f" strokeweight="2pt">
                    <v:fill r:id="rId16" o:title="" color2="window" type="pattern"/>
                  </v:rect>
                  <v:shape id="Полилиния 268" o:spid="_x0000_s1230" style="position:absolute;left:2159;top:9686;width:17280;height:2628;visibility:visible;mso-wrap-style:square;v-text-anchor:middle" coordsize="1727200,263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qQW70A&#10;AADcAAAADwAAAGRycy9kb3ducmV2LnhtbERPvQrCMBDeBd8hnOCmqSIi1SgiCIKTVkG3ozmbYnMp&#10;TbT17c0gOH58/6tNZyvxpsaXjhVMxgkI4tzpkgsFl2w/WoDwAVlj5ZgUfMjDZt3vrTDVruUTvc+h&#10;EDGEfYoKTAh1KqXPDVn0Y1cTR+7hGoshwqaQusE2httKTpNkLi2WHBsM1rQzlD/PL6sgO5rTzF9n&#10;7vapF5Pd4565wytTajjotksQgbrwF//cB61gOo9r45l4BOT6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4ZqQW70AAADcAAAADwAAAAAAAAAAAAAAAACYAgAAZHJzL2Rvd25yZXYu&#10;eG1sUEsFBgAAAAAEAAQA9QAAAIIDAAAAAA==&#10;" path="m,4171c33866,18987,67733,33804,95250,42271v27517,8467,48683,10583,69850,12700c186267,57088,203200,60263,222250,54971v19050,-5292,41275,-23283,57150,-31750c295275,14754,302683,4171,317500,4171v14817,,37042,4233,50800,19050c382058,38038,382058,68729,400050,93071v17992,24342,63500,49742,76200,76200c488950,195729,460375,237004,476250,251821v15875,14817,71967,13758,95250,6350c594783,250763,597958,223246,615950,207371v17992,-15875,43392,-46567,63500,-44450c699558,165038,715433,215838,736600,220071v21167,4233,48684,-12700,69850,-31750c827616,169271,840317,120588,863600,105771v23283,-14817,52917,-2117,82550,-6350c975783,95188,1013883,95188,1041400,80371v27517,-14817,44450,-57150,69850,-69850c1136650,-2179,1165225,-2179,1193800,4171v28575,6350,55033,25400,88900,44450c1316567,67671,1351492,99421,1397000,118471v45508,19050,114300,43392,158750,44450c1600200,163979,1635125,151279,1663700,124821v28575,-26458,46037,-73554,63500,-120650e" fillcolor="windowText" strokecolor="windowText" strokeweight="1pt">
                    <v:fill r:id="rId16" o:title="" color2="window" type="pattern"/>
                    <v:path arrowok="t" o:connecttype="custom" o:connectlocs="0,4161;95294,42167;165176,54835;222353,54835;279529,23164;317647,4161;368471,23164;400235,92841;476471,168853;476471,251200;571765,257534;616235,206859;679765,162519;736941,219528;806824,187856;864000,105510;946588,99176;1041882,80173;1111765,10495;1194353,4161;1283294,48501;1397647,118179;1556471,162519;1664471,124513;1728000,4161" o:connectangles="0,0,0,0,0,0,0,0,0,0,0,0,0,0,0,0,0,0,0,0,0,0,0,0,0"/>
                  </v:shape>
                  <v:line id="Прямая соединительная линия 269" o:spid="_x0000_s1231" style="position:absolute;flip:y;visibility:visible;mso-wrap-style:square" from="2159,5416" to="2159,9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/m3cQAAADcAAAADwAAAGRycy9kb3ducmV2LnhtbESPQYvCMBCF74L/IcyCF9FUhVK7RimC&#10;uuxFrO59aGbbYjMpTdT67zfCgsfHm/e9eatNbxpxp87VlhXMphEI4sLqmksFl/NukoBwHlljY5kU&#10;PMnBZj0crDDV9sEnuue+FAHCLkUFlfdtKqUrKjLoprYlDt6v7Qz6ILtS6g4fAW4aOY+iWBqsOTRU&#10;2NK2ouKa30x4oz9m13iso+LwnSR2vygvP9tMqdFHn32C8NT79/F/+ksrmMdLeI0JBJ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H+bdxAAAANwAAAAPAAAAAAAAAAAA&#10;AAAAAKECAABkcnMvZG93bnJldi54bWxQSwUGAAAAAAQABAD5AAAAkgMAAAAA&#10;" strokecolor="windowText" strokeweight="1pt"/>
                  <v:line id="Прямая соединительная линия 270" o:spid="_x0000_s1232" style="position:absolute;visibility:visible;mso-wrap-style:square" from="2279,5416" to="19431,5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psN7sAAADcAAAADwAAAGRycy9kb3ducmV2LnhtbERPSwrCMBDdC94hjOBOUwW1VKMUQXBr&#10;9QBjMzbFZlKbqPX2ZiG4fLz/ZtfbRryo87VjBbNpAoK4dLrmSsHlfJikIHxA1tg4JgUf8rDbDgcb&#10;zLR784leRahEDGGfoQITQptJ6UtDFv3UtcSRu7nOYoiwq6Tu8B3DbSPnSbKUFmuODQZb2hsq78XT&#10;Kkhl8UHpw8k87nXelGm+OF5zpcajPl+DCNSHv/jnPmoF81WcH8/EIyC3X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QSmw3uwAAANwAAAAPAAAAAAAAAAAAAAAAAKECAABk&#10;cnMvZG93bnJldi54bWxQSwUGAAAAAAQABAD5AAAAiQMAAAAA&#10;" strokecolor="windowText" strokeweight="1pt"/>
                  <v:line id="Прямая соединительная линия 272" o:spid="_x0000_s1233" style="position:absolute;visibility:visible;mso-wrap-style:square" from="19431,5416" to="19431,9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RX28EAAADcAAAADwAAAGRycy9kb3ducmV2LnhtbESP0WqEMBRE3wv9h3AX+rYbV2grdqNI&#10;obCv2n7AXXPXiObGmtTVv28KC30cZuYMcypXO4qFZt87VnA8JCCIW6d77hR8fX7sMxA+IGscHZOC&#10;jTyUxePDCXPtblzT0oRORAj7HBWYEKZcSt8asugPbiKO3tXNFkOUcyf1jLcIt6NMk+RFWuw5Lhic&#10;6N1QOzQ/VkEmmw2lD7X5HvpqbLPq+XyplHrardUbiEBr+A/f22etIH1N4e9MPAKy+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1FfbwQAAANwAAAAPAAAAAAAAAAAAAAAA&#10;AKECAABkcnMvZG93bnJldi54bWxQSwUGAAAAAAQABAD5AAAAjwMAAAAA&#10;" strokecolor="windowText" strokeweight="1pt"/>
                  <v:shape id="Полилиния 275" o:spid="_x0000_s1234" style="position:absolute;left:2152;top:11245;width:17352;height:3024;visibility:visible;mso-wrap-style:square;v-text-anchor:middle" coordsize="1733550,3029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jL6cMA&#10;AADcAAAADwAAAGRycy9kb3ducmV2LnhtbESPW2vCQBSE3wX/w3IE3+rG4DW6irQWhD60XvD5kD0m&#10;wezZmF1j+u/dQsHHYWa+YZbr1pSiodoVlhUMBxEI4tTqgjMFp+Pn2wyE88gaS8uk4JccrFfdzhIT&#10;bR+8p+bgMxEg7BJUkHtfJVK6NCeDbmAr4uBdbG3QB1lnUtf4CHBTyjiKJtJgwWEhx4rec0qvh7tR&#10;8GNuuJ2UDX+db+bjez5GHsWoVL/XbhYgPLX+Ff5v77SCeDqGvzPhCMjV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GjL6cMAAADcAAAADwAAAAAAAAAAAAAAAACYAgAAZHJzL2Rv&#10;d25yZXYueG1sUEsFBgAAAAAEAAQA9QAAAIgDAAAAAA==&#10;" path="m,290234c22754,259013,45508,227792,88900,201334v43392,-26458,117475,-58208,171450,-69850c314325,119842,373592,135717,412750,131484v39158,-4233,47625,-25400,82550,-25400c530225,106084,577850,136776,622300,131484v44450,-5292,88900,-48683,139700,-57150c812800,65867,867833,69042,927100,80684v59267,11642,134408,48683,190500,63500c1173692,159001,1214967,178051,1263650,169584v48683,-8467,98425,-51858,146050,-76200c1457325,69042,1510242,35176,1549400,23534v39158,-11642,64558,-46567,95250,c1675342,70101,1704446,186517,1733550,302934e" fillcolor="windowText" strokecolor="windowText" strokeweight="1pt">
                    <v:fill r:id="rId17" o:title="" color2="window" type="pattern"/>
                    <v:path arrowok="t" o:connecttype="custom" o:connectlocs="0,289722;88985,200979;260598,131252;413143,131252;495771,105897;622892,131252;762725,74203;927982,80542;1118664,143930;1264853,169285;1411042,93219;1550875,23493;1646215,23493;1735200,302400" o:connectangles="0,0,0,0,0,0,0,0,0,0,0,0,0,0"/>
                  </v:shape>
                  <v:rect id="Прямоугольник 276" o:spid="_x0000_s1235" style="position:absolute;left:2159;top:14052;width:17280;height:29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0ZKcUA&#10;AADcAAAADwAAAGRycy9kb3ducmV2LnhtbESPQWvCQBSE74L/YXlCb2ZjKLGkriJSQdCLiYceH9nX&#10;JLj7NmS3mvbXu0Khx2FmvmFWm9EacaPBd44VLJIUBHHtdMeNgku1n7+B8AFZo3FMCn7Iw2Y9nayw&#10;0O7OZ7qVoRERwr5ABW0IfSGlr1uy6BPXE0fvyw0WQ5RDI/WA9wi3RmZpmkuLHceFFnvatVRfy2+r&#10;oDu9musxz88f1edurEyZZctfq9TLbNy+gwg0hv/wX/ugFWTLHJ5n4hGQ6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bRkpxQAAANwAAAAPAAAAAAAAAAAAAAAAAJgCAABkcnMv&#10;ZG93bnJldi54bWxQSwUGAAAAAAQABAD1AAAAigMAAAAA&#10;" fillcolor="windowText" stroked="f" strokeweight="2pt">
                    <v:fill r:id="rId17" o:title="" color2="window" type="pattern"/>
                  </v:rect>
                  <v:line id="Прямая соединительная линия 402" o:spid="_x0000_s1236" style="position:absolute;flip:y;visibility:visible;mso-wrap-style:square" from="2152,14052" to="2152,17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9T9MUAAADcAAAADwAAAGRycy9kb3ducmV2LnhtbESPzWrDMBCE74G+g9hCL6GRmoZgnMjG&#10;BPpDLqFpel+sjW1irYyl2s7bR4FCj8PsfLOzzSfbioF63zjW8LJQIIhLZxquNJy+354TED4gG2wd&#10;k4Yrecizh9kWU+NG/qLhGCoRIexT1FCH0KVS+rImi37hOuLonV1vMUTZV9L0OEa4beVSqbW02HBs&#10;qLGjXU3l5fhr4xvTobis50aVH/skce+v1elnV2j99DgVGxCBpvB//Jf+NBpWagn3MZEAMr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i9T9MUAAADcAAAADwAAAAAAAAAA&#10;AAAAAAChAgAAZHJzL2Rvd25yZXYueG1sUEsFBgAAAAAEAAQA+QAAAJMDAAAAAA==&#10;" strokecolor="windowText" strokeweight="1pt"/>
                  <v:line id="Прямая соединительная линия 403" o:spid="_x0000_s1237" style="position:absolute;flip:y;visibility:visible;mso-wrap-style:square" from="19431,14052" to="19431,17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P2b8QAAADcAAAADwAAAGRycy9kb3ducmV2LnhtbESPT4vCMBDF78J+hzALXmRNVkVKNUoR&#10;VmUv4p+9D83YFptJaaLWb28WBI+PN+/35s2Xna3FjVpfOdbwPVQgiHNnKi40nI4/XwkIH5AN1o5J&#10;w4M8LBcfvTmmxt15T7dDKESEsE9RQxlCk0rp85Is+qFriKN3dq3FEGVbSNPiPcJtLUdKTaXFimND&#10;iQ2tSsovh6uNb3S77DIdGJVvfpPErcfF6W+Vad3/7LIZiEBdeB+/0lujYaLG8D8mEk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Y/ZvxAAAANwAAAAPAAAAAAAAAAAA&#10;AAAAAKECAABkcnMvZG93bnJldi54bWxQSwUGAAAAAAQABAD5AAAAkgMAAAAA&#10;" strokecolor="windowText" strokeweight="1pt"/>
                  <v:line id="Прямая соединительная линия 404" o:spid="_x0000_s1238" style="position:absolute;visibility:visible;mso-wrap-style:square" from="2152,17040" to="19304,17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zbscEAAADcAAAADwAAAGRycy9kb3ducmV2LnhtbESP0YrCMBRE34X9h3AF32zqolK6pqUs&#10;CL5a/YC7zd2m2Nx0m6j17zeC4OMwM2eYXTnZXtxo9J1jBaskBUHcON1xq+B82i8zED4ga+wdk4IH&#10;eSiLj9kOc+3ufKRbHVoRIexzVGBCGHIpfWPIok/cQBy9XzdaDFGOrdQj3iPc9vIzTbfSYsdxweBA&#10;34aaS321CjJZP1D6cDR/l67qm6zaHH4qpRbzqfoCEWgK7/CrfdAK1ukanmfiEZDF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PNuxwQAAANwAAAAPAAAAAAAAAAAAAAAA&#10;AKECAABkcnMvZG93bnJldi54bWxQSwUGAAAAAAQABAD5AAAAjwMAAAAA&#10;" strokecolor="windowText" strokeweight="1pt"/>
                  <v:line id="Прямая соединительная линия 405" o:spid="_x0000_s1239" style="position:absolute;visibility:visible;mso-wrap-style:square" from="10795,1079" to="10795,5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QPg8IAAADcAAAADwAAAGRycy9kb3ducmV2LnhtbESPwWrDMBBE74H+g9hCbonUkITgWgmh&#10;ENoe6+bS22KtLbfWykhKYv99VQj0OMzMG6Y8jK4XVwqx86zhaalAENfedNxqOH+eFjsQMSEb7D2T&#10;hokiHPYPsxIL42/8QdcqtSJDOBaowaY0FFLG2pLDuPQDcfYaHxymLEMrTcBbhrterpTaSocd5wWL&#10;A71Yqn+qi9Pw6r92Xa/CO8npSKpZ2e+wtVrPH8fjM4hEY/oP39tvRsNabeDvTD4Ccv8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JQPg8IAAADcAAAADwAAAAAAAAAAAAAA&#10;AAChAgAAZHJzL2Rvd25yZXYueG1sUEsFBgAAAAAEAAQA+QAAAJADAAAAAA==&#10;" strokecolor="windowText" strokeweight="2pt">
                    <v:stroke endarrow="classic" endarrowlength="long"/>
                  </v:line>
                  <v:shape id="Поле 277" o:spid="_x0000_s1240" type="#_x0000_t202" style="position:absolute;left:10801;top:1257;width:3334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9Y4sYA&#10;AADcAAAADwAAAGRycy9kb3ducmV2LnhtbESPQWsCMRSE74L/IbxCL1Kz9aBlNUottEiplqqIx8fm&#10;uVncvCxJ1PXfN4LgcZiZb5jJrLW1OJMPlWMFr/0MBHHhdMWlgu3m8+UNRIjIGmvHpOBKAWbTbmeC&#10;uXYX/qPzOpYiQTjkqMDE2ORShsKQxdB3DXHyDs5bjEn6UmqPlwS3tRxk2VBarDgtGGzow1BxXJ+s&#10;gqP57v1mX8v5bri4+tXm5Pb+Z6/U81P7PgYRqY2P8L290AoGoxHczqQjIK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J9Y4sYAAADcAAAADwAAAAAAAAAAAAAAAACYAgAAZHJz&#10;L2Rvd25yZXYueG1sUEsFBgAAAAAEAAQA9QAAAIsDAAAAAA==&#10;" filled="f" stroked="f" strokeweight=".5pt">
                    <v:textbox>
                      <w:txbxContent>
                        <w:p w:rsidR="00CA4E4C" w:rsidRPr="000D192E" w:rsidRDefault="000D192E" w:rsidP="00CA4E4C">
                          <w:pPr>
                            <w:rPr>
                              <w:i/>
                              <w:lang w:val="en-US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i/>
                              <w:lang w:val="en-US"/>
                            </w:rPr>
                            <w:t>F</w:t>
                          </w:r>
                          <w:r w:rsidRPr="000D192E">
                            <w:rPr>
                              <w:i/>
                              <w:vertAlign w:val="subscript"/>
                              <w:lang w:val="en-US"/>
                            </w:rPr>
                            <w:t>n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CA4E4C" w:rsidRPr="00270EE6" w:rsidRDefault="00CA4E4C" w:rsidP="00CA4E4C">
      <w:pPr>
        <w:jc w:val="center"/>
        <w:rPr>
          <w:color w:val="000000"/>
          <w:szCs w:val="28"/>
        </w:rPr>
      </w:pPr>
      <w:r w:rsidRPr="00270EE6">
        <w:rPr>
          <w:color w:val="000000"/>
          <w:szCs w:val="28"/>
        </w:rPr>
        <w:t>Рис. Схема образования адгезионных соединений при контакте твердых тел</w:t>
      </w:r>
    </w:p>
    <w:p w:rsidR="00D35638" w:rsidRDefault="00D35638" w:rsidP="00CA4E4C">
      <w:pPr>
        <w:jc w:val="center"/>
        <w:rPr>
          <w:color w:val="000000"/>
          <w:sz w:val="28"/>
          <w:szCs w:val="28"/>
        </w:rPr>
      </w:pPr>
    </w:p>
    <w:p w:rsidR="00CA4E4C" w:rsidRDefault="00CA4E4C" w:rsidP="00A7649E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очность адгезионного взаимодействия двух реальных тел, как правило, незначительна. Это связано с малым числом и размером площадок, на которых образуются адгезионные связи. Кроме того, о</w:t>
      </w:r>
      <w:r>
        <w:rPr>
          <w:color w:val="000000"/>
          <w:sz w:val="28"/>
          <w:szCs w:val="28"/>
        </w:rPr>
        <w:t>к</w:t>
      </w:r>
      <w:r>
        <w:rPr>
          <w:color w:val="000000"/>
          <w:sz w:val="28"/>
          <w:szCs w:val="28"/>
        </w:rPr>
        <w:t>сидные и адсорбционные пленки препятствуют образованию адгез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онных соединений.</w:t>
      </w:r>
    </w:p>
    <w:p w:rsidR="00CA4E4C" w:rsidRDefault="00CA4E4C" w:rsidP="00A7649E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зрушение адгезионных связей происходит по месту ее образ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вания (адгезионное разрушение) или на некоторой глубине (когезио</w:t>
      </w:r>
      <w:r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>ное разрушение).</w:t>
      </w:r>
    </w:p>
    <w:p w:rsidR="00057FDD" w:rsidRDefault="00057FDD" w:rsidP="00A7649E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Адгезия наблюдается во многих узлах трения – в зубчатых пер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дачах, опорах скольжения и качения, муфтах, при механической обр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ботке металлов и др.</w:t>
      </w:r>
    </w:p>
    <w:p w:rsidR="00057FDD" w:rsidRDefault="00057FDD" w:rsidP="00A7649E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Единой теории адгезии пока не существует. В настоящее время используют несколько теорий, объясняющих адгезию:</w:t>
      </w:r>
      <w:r w:rsidR="00CA4E4C">
        <w:rPr>
          <w:color w:val="000000"/>
          <w:sz w:val="28"/>
          <w:szCs w:val="28"/>
        </w:rPr>
        <w:t xml:space="preserve"> </w:t>
      </w:r>
    </w:p>
    <w:p w:rsidR="006D514A" w:rsidRPr="00DF6C4A" w:rsidRDefault="007E24FD" w:rsidP="00A7649E">
      <w:pPr>
        <w:ind w:firstLine="510"/>
        <w:jc w:val="both"/>
        <w:rPr>
          <w:color w:val="000000"/>
          <w:spacing w:val="-6"/>
          <w:sz w:val="28"/>
          <w:szCs w:val="28"/>
        </w:rPr>
      </w:pPr>
      <w:r w:rsidRPr="007E24FD">
        <w:rPr>
          <w:color w:val="000000"/>
          <w:spacing w:val="-6"/>
          <w:sz w:val="28"/>
          <w:szCs w:val="28"/>
        </w:rPr>
        <w:t xml:space="preserve">– </w:t>
      </w:r>
      <w:r w:rsidR="006D514A" w:rsidRPr="00C11F3E">
        <w:rPr>
          <w:i/>
          <w:color w:val="000000"/>
          <w:spacing w:val="-6"/>
          <w:sz w:val="28"/>
          <w:szCs w:val="28"/>
        </w:rPr>
        <w:t>механическая теория</w:t>
      </w:r>
      <w:r w:rsidR="006D514A" w:rsidRPr="00DF6C4A">
        <w:rPr>
          <w:color w:val="000000"/>
          <w:spacing w:val="-6"/>
          <w:sz w:val="28"/>
          <w:szCs w:val="28"/>
        </w:rPr>
        <w:t xml:space="preserve"> – одностороннее или взаимное заклинивание неровностей одного тела в дефектах другого; </w:t>
      </w:r>
    </w:p>
    <w:p w:rsidR="006D514A" w:rsidRPr="00DF6C4A" w:rsidRDefault="007E24FD" w:rsidP="00A7649E">
      <w:pPr>
        <w:ind w:firstLine="510"/>
        <w:jc w:val="both"/>
        <w:rPr>
          <w:color w:val="000000"/>
          <w:sz w:val="28"/>
          <w:szCs w:val="28"/>
        </w:rPr>
      </w:pPr>
      <w:r w:rsidRPr="007E24FD">
        <w:rPr>
          <w:color w:val="000000"/>
          <w:sz w:val="28"/>
          <w:szCs w:val="28"/>
        </w:rPr>
        <w:t xml:space="preserve">– </w:t>
      </w:r>
      <w:r w:rsidR="006D514A" w:rsidRPr="00C11F3E">
        <w:rPr>
          <w:i/>
          <w:color w:val="000000"/>
          <w:sz w:val="28"/>
          <w:szCs w:val="28"/>
        </w:rPr>
        <w:t>адсорбционная теория</w:t>
      </w:r>
      <w:r w:rsidR="006D514A" w:rsidRPr="00DF6C4A">
        <w:rPr>
          <w:color w:val="000000"/>
          <w:sz w:val="28"/>
          <w:szCs w:val="28"/>
        </w:rPr>
        <w:t xml:space="preserve"> – между контактирующими телами во</w:t>
      </w:r>
      <w:r w:rsidR="006D514A" w:rsidRPr="00DF6C4A">
        <w:rPr>
          <w:color w:val="000000"/>
          <w:sz w:val="28"/>
          <w:szCs w:val="28"/>
        </w:rPr>
        <w:t>з</w:t>
      </w:r>
      <w:r w:rsidR="006D514A" w:rsidRPr="00DF6C4A">
        <w:rPr>
          <w:color w:val="000000"/>
          <w:sz w:val="28"/>
          <w:szCs w:val="28"/>
        </w:rPr>
        <w:t xml:space="preserve">никает молекулярное взаимодействие с образованием </w:t>
      </w:r>
      <w:r w:rsidR="006D514A" w:rsidRPr="00DF6C4A">
        <w:rPr>
          <w:i/>
          <w:iCs/>
          <w:color w:val="000000"/>
          <w:sz w:val="28"/>
          <w:szCs w:val="28"/>
        </w:rPr>
        <w:t>водородных</w:t>
      </w:r>
      <w:r w:rsidR="006D514A" w:rsidRPr="00DF6C4A">
        <w:rPr>
          <w:color w:val="000000"/>
          <w:sz w:val="28"/>
          <w:szCs w:val="28"/>
        </w:rPr>
        <w:t xml:space="preserve">, </w:t>
      </w:r>
      <w:r w:rsidR="006D514A" w:rsidRPr="00DF6C4A">
        <w:rPr>
          <w:i/>
          <w:iCs/>
          <w:color w:val="000000"/>
          <w:sz w:val="28"/>
          <w:szCs w:val="28"/>
        </w:rPr>
        <w:t>ориентационных</w:t>
      </w:r>
      <w:r w:rsidR="006D514A" w:rsidRPr="00DF6C4A">
        <w:rPr>
          <w:color w:val="000000"/>
          <w:sz w:val="28"/>
          <w:szCs w:val="28"/>
        </w:rPr>
        <w:t xml:space="preserve">, </w:t>
      </w:r>
      <w:r w:rsidR="006D514A" w:rsidRPr="00DF6C4A">
        <w:rPr>
          <w:i/>
          <w:iCs/>
          <w:color w:val="000000"/>
          <w:sz w:val="28"/>
          <w:szCs w:val="28"/>
        </w:rPr>
        <w:t>дисперсионных</w:t>
      </w:r>
      <w:r w:rsidR="006D514A" w:rsidRPr="00DF6C4A">
        <w:rPr>
          <w:color w:val="000000"/>
          <w:sz w:val="28"/>
          <w:szCs w:val="28"/>
        </w:rPr>
        <w:t xml:space="preserve">, </w:t>
      </w:r>
      <w:r w:rsidR="006D514A" w:rsidRPr="00C11F3E">
        <w:rPr>
          <w:i/>
          <w:color w:val="000000"/>
          <w:sz w:val="28"/>
          <w:szCs w:val="28"/>
        </w:rPr>
        <w:t>индукционных</w:t>
      </w:r>
      <w:r w:rsidR="00C11F3E">
        <w:rPr>
          <w:i/>
          <w:color w:val="000000"/>
          <w:sz w:val="28"/>
          <w:szCs w:val="28"/>
        </w:rPr>
        <w:t xml:space="preserve"> связей</w:t>
      </w:r>
      <w:r w:rsidR="00175691">
        <w:rPr>
          <w:color w:val="000000"/>
          <w:sz w:val="28"/>
          <w:szCs w:val="28"/>
        </w:rPr>
        <w:t>;</w:t>
      </w:r>
    </w:p>
    <w:p w:rsidR="006D514A" w:rsidRPr="00DF6C4A" w:rsidRDefault="007E24FD" w:rsidP="00A7649E">
      <w:pPr>
        <w:ind w:firstLine="510"/>
        <w:jc w:val="both"/>
        <w:rPr>
          <w:color w:val="000000"/>
          <w:sz w:val="28"/>
          <w:szCs w:val="28"/>
        </w:rPr>
      </w:pPr>
      <w:r w:rsidRPr="007E24FD">
        <w:rPr>
          <w:color w:val="000000"/>
          <w:sz w:val="28"/>
          <w:szCs w:val="28"/>
        </w:rPr>
        <w:lastRenderedPageBreak/>
        <w:t>–</w:t>
      </w:r>
      <w:r w:rsidR="006D514A" w:rsidRPr="00DF6C4A">
        <w:rPr>
          <w:color w:val="000000"/>
          <w:sz w:val="28"/>
          <w:szCs w:val="28"/>
        </w:rPr>
        <w:t xml:space="preserve"> </w:t>
      </w:r>
      <w:r w:rsidR="006D514A" w:rsidRPr="00C11F3E">
        <w:rPr>
          <w:i/>
          <w:color w:val="000000"/>
          <w:sz w:val="28"/>
          <w:szCs w:val="28"/>
        </w:rPr>
        <w:t>электрическая теория</w:t>
      </w:r>
      <w:r w:rsidR="006D514A" w:rsidRPr="00DF6C4A">
        <w:rPr>
          <w:color w:val="000000"/>
          <w:sz w:val="28"/>
          <w:szCs w:val="28"/>
        </w:rPr>
        <w:t xml:space="preserve"> – образование двойного электрического слоя при переходе электронов или ионов с одной поверхности на др</w:t>
      </w:r>
      <w:r w:rsidR="006D514A" w:rsidRPr="00DF6C4A">
        <w:rPr>
          <w:color w:val="000000"/>
          <w:sz w:val="28"/>
          <w:szCs w:val="28"/>
        </w:rPr>
        <w:t>у</w:t>
      </w:r>
      <w:r w:rsidR="006D514A" w:rsidRPr="00DF6C4A">
        <w:rPr>
          <w:color w:val="000000"/>
          <w:sz w:val="28"/>
          <w:szCs w:val="28"/>
        </w:rPr>
        <w:t>гую (в основном в парах полимер метал)</w:t>
      </w:r>
      <w:r w:rsidR="00175691">
        <w:rPr>
          <w:color w:val="000000"/>
          <w:sz w:val="28"/>
          <w:szCs w:val="28"/>
        </w:rPr>
        <w:t>;</w:t>
      </w:r>
    </w:p>
    <w:p w:rsidR="006D514A" w:rsidRPr="00DF6C4A" w:rsidRDefault="007E24FD" w:rsidP="00A7649E">
      <w:pPr>
        <w:ind w:firstLine="510"/>
        <w:jc w:val="both"/>
        <w:rPr>
          <w:color w:val="000000"/>
          <w:spacing w:val="-2"/>
          <w:sz w:val="28"/>
          <w:szCs w:val="28"/>
        </w:rPr>
      </w:pPr>
      <w:r w:rsidRPr="007E24FD">
        <w:rPr>
          <w:color w:val="000000"/>
          <w:spacing w:val="-2"/>
          <w:sz w:val="28"/>
          <w:szCs w:val="28"/>
        </w:rPr>
        <w:t>–</w:t>
      </w:r>
      <w:r w:rsidR="006D514A" w:rsidRPr="00DF6C4A">
        <w:rPr>
          <w:color w:val="000000"/>
          <w:spacing w:val="-2"/>
          <w:sz w:val="28"/>
          <w:szCs w:val="28"/>
        </w:rPr>
        <w:t xml:space="preserve"> </w:t>
      </w:r>
      <w:r w:rsidR="006D514A" w:rsidRPr="00175691">
        <w:rPr>
          <w:i/>
          <w:color w:val="000000"/>
          <w:spacing w:val="-2"/>
          <w:sz w:val="28"/>
          <w:szCs w:val="28"/>
        </w:rPr>
        <w:t>диффузионная теория</w:t>
      </w:r>
      <w:r w:rsidR="006D514A" w:rsidRPr="00DF6C4A">
        <w:rPr>
          <w:color w:val="000000"/>
          <w:spacing w:val="-2"/>
          <w:sz w:val="28"/>
          <w:szCs w:val="28"/>
        </w:rPr>
        <w:t xml:space="preserve"> – адгезия обусловлена взаимным прони</w:t>
      </w:r>
      <w:r w:rsidR="006D514A" w:rsidRPr="00DF6C4A">
        <w:rPr>
          <w:color w:val="000000"/>
          <w:spacing w:val="-2"/>
          <w:sz w:val="28"/>
          <w:szCs w:val="28"/>
        </w:rPr>
        <w:t>к</w:t>
      </w:r>
      <w:r w:rsidR="006D514A" w:rsidRPr="00DF6C4A">
        <w:rPr>
          <w:color w:val="000000"/>
          <w:spacing w:val="-2"/>
          <w:sz w:val="28"/>
          <w:szCs w:val="28"/>
        </w:rPr>
        <w:t xml:space="preserve">новением цепей молекул или их сегментов и возникновением связи между ними </w:t>
      </w:r>
      <w:r w:rsidR="00175691">
        <w:rPr>
          <w:color w:val="000000"/>
          <w:spacing w:val="-2"/>
          <w:sz w:val="28"/>
          <w:szCs w:val="28"/>
        </w:rPr>
        <w:t xml:space="preserve">– </w:t>
      </w:r>
      <w:r w:rsidR="006D514A" w:rsidRPr="00DF6C4A">
        <w:rPr>
          <w:color w:val="000000"/>
          <w:spacing w:val="-2"/>
          <w:sz w:val="28"/>
          <w:szCs w:val="28"/>
        </w:rPr>
        <w:t>образуется переходн</w:t>
      </w:r>
      <w:r w:rsidR="00175691">
        <w:rPr>
          <w:color w:val="000000"/>
          <w:spacing w:val="-2"/>
          <w:sz w:val="28"/>
          <w:szCs w:val="28"/>
        </w:rPr>
        <w:t xml:space="preserve">ая пленка совмещенного состава </w:t>
      </w:r>
      <w:r w:rsidR="006D514A" w:rsidRPr="00DF6C4A">
        <w:rPr>
          <w:color w:val="000000"/>
          <w:spacing w:val="-2"/>
          <w:sz w:val="28"/>
          <w:szCs w:val="28"/>
        </w:rPr>
        <w:t>(ад</w:t>
      </w:r>
      <w:r w:rsidR="00175691">
        <w:rPr>
          <w:color w:val="000000"/>
          <w:spacing w:val="-2"/>
          <w:sz w:val="28"/>
          <w:szCs w:val="28"/>
        </w:rPr>
        <w:t>гезия полимеров);</w:t>
      </w:r>
    </w:p>
    <w:p w:rsidR="006D514A" w:rsidRPr="00DF6C4A" w:rsidRDefault="007E24FD" w:rsidP="00A7649E">
      <w:pPr>
        <w:ind w:firstLine="510"/>
        <w:jc w:val="both"/>
        <w:rPr>
          <w:color w:val="000000"/>
          <w:sz w:val="28"/>
          <w:szCs w:val="28"/>
        </w:rPr>
      </w:pPr>
      <w:r w:rsidRPr="007E24FD">
        <w:rPr>
          <w:color w:val="000000"/>
          <w:sz w:val="28"/>
          <w:szCs w:val="28"/>
        </w:rPr>
        <w:t>–</w:t>
      </w:r>
      <w:r w:rsidR="006D514A" w:rsidRPr="00DF6C4A">
        <w:rPr>
          <w:color w:val="000000"/>
          <w:sz w:val="28"/>
          <w:szCs w:val="28"/>
        </w:rPr>
        <w:t xml:space="preserve"> </w:t>
      </w:r>
      <w:proofErr w:type="spellStart"/>
      <w:r w:rsidR="006D514A" w:rsidRPr="00175691">
        <w:rPr>
          <w:i/>
          <w:color w:val="000000"/>
          <w:sz w:val="28"/>
          <w:szCs w:val="28"/>
        </w:rPr>
        <w:t>рекристализационная</w:t>
      </w:r>
      <w:proofErr w:type="spellEnd"/>
      <w:r w:rsidR="006D514A" w:rsidRPr="00175691">
        <w:rPr>
          <w:i/>
          <w:color w:val="000000"/>
          <w:sz w:val="28"/>
          <w:szCs w:val="28"/>
        </w:rPr>
        <w:t xml:space="preserve"> теория</w:t>
      </w:r>
      <w:r w:rsidR="006D514A" w:rsidRPr="00DF6C4A">
        <w:rPr>
          <w:color w:val="000000"/>
          <w:sz w:val="28"/>
          <w:szCs w:val="28"/>
        </w:rPr>
        <w:t xml:space="preserve"> – миграция атомов через криста</w:t>
      </w:r>
      <w:r w:rsidR="006D514A" w:rsidRPr="00DF6C4A">
        <w:rPr>
          <w:color w:val="000000"/>
          <w:sz w:val="28"/>
          <w:szCs w:val="28"/>
        </w:rPr>
        <w:t>л</w:t>
      </w:r>
      <w:r w:rsidR="006D514A" w:rsidRPr="00DF6C4A">
        <w:rPr>
          <w:color w:val="000000"/>
          <w:sz w:val="28"/>
          <w:szCs w:val="28"/>
        </w:rPr>
        <w:t>лические решетки (даже через оксидные пленки) с образованием о</w:t>
      </w:r>
      <w:r w:rsidR="006D514A" w:rsidRPr="00DF6C4A">
        <w:rPr>
          <w:color w:val="000000"/>
          <w:sz w:val="28"/>
          <w:szCs w:val="28"/>
        </w:rPr>
        <w:t>б</w:t>
      </w:r>
      <w:r w:rsidR="006D514A" w:rsidRPr="00DF6C4A">
        <w:rPr>
          <w:color w:val="000000"/>
          <w:sz w:val="28"/>
          <w:szCs w:val="28"/>
        </w:rPr>
        <w:t>щих кристаллов в области контакта (адгезия металлов).</w:t>
      </w:r>
    </w:p>
    <w:p w:rsidR="006D514A" w:rsidRPr="00DF6C4A" w:rsidRDefault="007E24FD" w:rsidP="00A7649E">
      <w:pPr>
        <w:ind w:firstLine="510"/>
        <w:jc w:val="both"/>
        <w:rPr>
          <w:color w:val="000000"/>
          <w:sz w:val="28"/>
          <w:szCs w:val="28"/>
        </w:rPr>
      </w:pPr>
      <w:r w:rsidRPr="007E24FD">
        <w:rPr>
          <w:color w:val="000000"/>
          <w:sz w:val="28"/>
          <w:szCs w:val="28"/>
        </w:rPr>
        <w:t>–</w:t>
      </w:r>
      <w:r w:rsidR="006D514A" w:rsidRPr="00DF6C4A">
        <w:rPr>
          <w:color w:val="000000"/>
          <w:sz w:val="28"/>
          <w:szCs w:val="28"/>
        </w:rPr>
        <w:t xml:space="preserve"> </w:t>
      </w:r>
      <w:r w:rsidR="006D514A" w:rsidRPr="00175691">
        <w:rPr>
          <w:i/>
          <w:color w:val="000000"/>
          <w:sz w:val="28"/>
          <w:szCs w:val="28"/>
        </w:rPr>
        <w:t>химическая теория</w:t>
      </w:r>
      <w:r w:rsidR="006D514A" w:rsidRPr="00DF6C4A">
        <w:rPr>
          <w:color w:val="000000"/>
          <w:sz w:val="28"/>
          <w:szCs w:val="28"/>
        </w:rPr>
        <w:t xml:space="preserve"> – образование в местах контакта химических связей ковалентного и ионного типа.</w:t>
      </w:r>
    </w:p>
    <w:p w:rsidR="00F8113F" w:rsidRDefault="00F8113F" w:rsidP="00A7649E">
      <w:pPr>
        <w:ind w:firstLine="510"/>
        <w:jc w:val="both"/>
        <w:rPr>
          <w:color w:val="000000"/>
          <w:sz w:val="28"/>
          <w:szCs w:val="26"/>
        </w:rPr>
      </w:pPr>
    </w:p>
    <w:p w:rsidR="00B032F9" w:rsidRPr="00E870A7" w:rsidRDefault="00B032F9" w:rsidP="00B032F9">
      <w:pPr>
        <w:jc w:val="center"/>
        <w:rPr>
          <w:b/>
          <w:bCs/>
          <w:color w:val="000000"/>
          <w:sz w:val="28"/>
          <w:szCs w:val="28"/>
        </w:rPr>
      </w:pPr>
      <w:r w:rsidRPr="00E870A7">
        <w:rPr>
          <w:b/>
          <w:bCs/>
          <w:color w:val="000000"/>
          <w:sz w:val="28"/>
          <w:szCs w:val="28"/>
        </w:rPr>
        <w:t>Взаимодействи</w:t>
      </w:r>
      <w:r>
        <w:rPr>
          <w:b/>
          <w:bCs/>
          <w:color w:val="000000"/>
          <w:sz w:val="28"/>
          <w:szCs w:val="28"/>
        </w:rPr>
        <w:t>е</w:t>
      </w:r>
      <w:r w:rsidRPr="00E870A7">
        <w:rPr>
          <w:b/>
          <w:bCs/>
          <w:color w:val="000000"/>
          <w:sz w:val="28"/>
          <w:szCs w:val="28"/>
        </w:rPr>
        <w:t xml:space="preserve"> тел при трении.</w:t>
      </w:r>
    </w:p>
    <w:p w:rsidR="00B032F9" w:rsidRDefault="00B032F9" w:rsidP="00B032F9">
      <w:pPr>
        <w:ind w:firstLine="510"/>
        <w:jc w:val="both"/>
        <w:rPr>
          <w:color w:val="000000"/>
          <w:sz w:val="28"/>
          <w:szCs w:val="26"/>
        </w:rPr>
      </w:pPr>
    </w:p>
    <w:p w:rsidR="00B032F9" w:rsidRDefault="00B032F9" w:rsidP="00B032F9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При относительном перемещении твердых тел в зоне их контакта имеет место сложный комплекс </w:t>
      </w:r>
      <w:r w:rsidRPr="00E870A7">
        <w:rPr>
          <w:i/>
          <w:color w:val="000000"/>
          <w:sz w:val="28"/>
          <w:szCs w:val="26"/>
        </w:rPr>
        <w:t>механических, физических и химич</w:t>
      </w:r>
      <w:r w:rsidRPr="00E870A7">
        <w:rPr>
          <w:i/>
          <w:color w:val="000000"/>
          <w:sz w:val="28"/>
          <w:szCs w:val="26"/>
        </w:rPr>
        <w:t>е</w:t>
      </w:r>
      <w:r w:rsidRPr="00E870A7">
        <w:rPr>
          <w:i/>
          <w:color w:val="000000"/>
          <w:sz w:val="28"/>
          <w:szCs w:val="26"/>
        </w:rPr>
        <w:t>ских явлений</w:t>
      </w:r>
      <w:r>
        <w:rPr>
          <w:color w:val="000000"/>
          <w:sz w:val="28"/>
          <w:szCs w:val="26"/>
        </w:rPr>
        <w:t>, приводящих к возникновению сопротивления перем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>щению и разрушению сопрягаемых поверхностей.</w:t>
      </w:r>
    </w:p>
    <w:p w:rsidR="00B032F9" w:rsidRPr="00E870A7" w:rsidRDefault="00B032F9" w:rsidP="00B032F9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Под действием нормальной нагрузки и сдвигающего усилия в микрообъемах трущихся тел возникают </w:t>
      </w:r>
      <w:r w:rsidRPr="00E870A7">
        <w:rPr>
          <w:i/>
          <w:color w:val="000000"/>
          <w:sz w:val="28"/>
          <w:szCs w:val="26"/>
        </w:rPr>
        <w:t>высокие напряжения</w:t>
      </w:r>
      <w:r>
        <w:rPr>
          <w:color w:val="000000"/>
          <w:sz w:val="28"/>
          <w:szCs w:val="26"/>
        </w:rPr>
        <w:t>, матер</w:t>
      </w:r>
      <w:r>
        <w:rPr>
          <w:color w:val="000000"/>
          <w:sz w:val="28"/>
          <w:szCs w:val="26"/>
        </w:rPr>
        <w:t>и</w:t>
      </w:r>
      <w:r>
        <w:rPr>
          <w:color w:val="000000"/>
          <w:sz w:val="28"/>
          <w:szCs w:val="26"/>
        </w:rPr>
        <w:t xml:space="preserve">ал этих объемов испытывает существенные по величине </w:t>
      </w:r>
      <w:r w:rsidRPr="00E870A7">
        <w:rPr>
          <w:i/>
          <w:color w:val="000000"/>
          <w:sz w:val="28"/>
          <w:szCs w:val="26"/>
        </w:rPr>
        <w:t>деформации</w:t>
      </w:r>
      <w:r>
        <w:rPr>
          <w:color w:val="000000"/>
          <w:sz w:val="28"/>
          <w:szCs w:val="26"/>
        </w:rPr>
        <w:t xml:space="preserve">, что сопровождается </w:t>
      </w:r>
      <w:r w:rsidRPr="00E870A7">
        <w:rPr>
          <w:i/>
          <w:color w:val="000000"/>
          <w:sz w:val="28"/>
          <w:szCs w:val="26"/>
        </w:rPr>
        <w:t>импульсным нагревом</w:t>
      </w:r>
      <w:r>
        <w:rPr>
          <w:color w:val="000000"/>
          <w:sz w:val="28"/>
          <w:szCs w:val="26"/>
        </w:rPr>
        <w:t xml:space="preserve"> материала интенсивно д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 xml:space="preserve">формируемых участков до температуры, соизмеримой с температурой его плавления или деструкции. Это способствует </w:t>
      </w:r>
      <w:r w:rsidRPr="00E870A7">
        <w:rPr>
          <w:i/>
          <w:color w:val="000000"/>
          <w:sz w:val="28"/>
          <w:szCs w:val="26"/>
        </w:rPr>
        <w:t>увеличению скор</w:t>
      </w:r>
      <w:r w:rsidRPr="00E870A7">
        <w:rPr>
          <w:i/>
          <w:color w:val="000000"/>
          <w:sz w:val="28"/>
          <w:szCs w:val="26"/>
        </w:rPr>
        <w:t>о</w:t>
      </w:r>
      <w:r w:rsidRPr="00E870A7">
        <w:rPr>
          <w:i/>
          <w:color w:val="000000"/>
          <w:sz w:val="28"/>
          <w:szCs w:val="26"/>
        </w:rPr>
        <w:t>сти</w:t>
      </w:r>
      <w:r>
        <w:rPr>
          <w:color w:val="000000"/>
          <w:sz w:val="28"/>
          <w:szCs w:val="26"/>
        </w:rPr>
        <w:t xml:space="preserve"> протекания адгезионных, диффузионных, электрических и ма</w:t>
      </w:r>
      <w:r>
        <w:rPr>
          <w:color w:val="000000"/>
          <w:sz w:val="28"/>
          <w:szCs w:val="26"/>
        </w:rPr>
        <w:t>г</w:t>
      </w:r>
      <w:r>
        <w:rPr>
          <w:color w:val="000000"/>
          <w:sz w:val="28"/>
          <w:szCs w:val="26"/>
        </w:rPr>
        <w:t>нитных процессов в зоне фрикционного контакта.</w:t>
      </w:r>
    </w:p>
    <w:p w:rsidR="00B032F9" w:rsidRDefault="00B032F9" w:rsidP="00B032F9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В результате поверхностные слои трущихся тел становятся </w:t>
      </w:r>
      <w:r w:rsidRPr="00581FE1">
        <w:rPr>
          <w:i/>
          <w:color w:val="000000"/>
          <w:sz w:val="28"/>
          <w:szCs w:val="26"/>
        </w:rPr>
        <w:t>хим</w:t>
      </w:r>
      <w:r w:rsidRPr="00581FE1">
        <w:rPr>
          <w:i/>
          <w:color w:val="000000"/>
          <w:sz w:val="28"/>
          <w:szCs w:val="26"/>
        </w:rPr>
        <w:t>и</w:t>
      </w:r>
      <w:r w:rsidRPr="00581FE1">
        <w:rPr>
          <w:i/>
          <w:color w:val="000000"/>
          <w:sz w:val="28"/>
          <w:szCs w:val="26"/>
        </w:rPr>
        <w:t>чески и каталитически активными</w:t>
      </w:r>
      <w:r>
        <w:rPr>
          <w:color w:val="000000"/>
          <w:sz w:val="28"/>
          <w:szCs w:val="26"/>
        </w:rPr>
        <w:t>: металлы насыщаются дислокац</w:t>
      </w:r>
      <w:r>
        <w:rPr>
          <w:color w:val="000000"/>
          <w:sz w:val="28"/>
          <w:szCs w:val="26"/>
        </w:rPr>
        <w:t>и</w:t>
      </w:r>
      <w:r>
        <w:rPr>
          <w:color w:val="000000"/>
          <w:sz w:val="28"/>
          <w:szCs w:val="26"/>
        </w:rPr>
        <w:t>ями, полимерные материалы – реакционно-способными группами, о</w:t>
      </w:r>
      <w:r>
        <w:rPr>
          <w:color w:val="000000"/>
          <w:sz w:val="28"/>
          <w:szCs w:val="26"/>
        </w:rPr>
        <w:t>б</w:t>
      </w:r>
      <w:r>
        <w:rPr>
          <w:color w:val="000000"/>
          <w:sz w:val="28"/>
          <w:szCs w:val="26"/>
        </w:rPr>
        <w:t>разующимися при разрыве молекулярных и межмолекулярных связей, интенсифицируются процессы образования граничных слоев и окси</w:t>
      </w:r>
      <w:r>
        <w:rPr>
          <w:color w:val="000000"/>
          <w:sz w:val="28"/>
          <w:szCs w:val="26"/>
        </w:rPr>
        <w:t>д</w:t>
      </w:r>
      <w:r>
        <w:rPr>
          <w:color w:val="000000"/>
          <w:sz w:val="28"/>
          <w:szCs w:val="26"/>
        </w:rPr>
        <w:t xml:space="preserve">ных пленок. </w:t>
      </w:r>
    </w:p>
    <w:p w:rsidR="00B032F9" w:rsidRDefault="00B032F9" w:rsidP="00B032F9">
      <w:pPr>
        <w:ind w:firstLine="510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>Следствием протекания перечисленных процессов при трении я</w:t>
      </w:r>
      <w:r>
        <w:rPr>
          <w:color w:val="000000"/>
          <w:spacing w:val="-2"/>
          <w:sz w:val="28"/>
          <w:szCs w:val="28"/>
        </w:rPr>
        <w:t>в</w:t>
      </w:r>
      <w:r>
        <w:rPr>
          <w:color w:val="000000"/>
          <w:spacing w:val="-2"/>
          <w:sz w:val="28"/>
          <w:szCs w:val="28"/>
        </w:rPr>
        <w:t>ляется образование новых «вторичных» структур поверхностных слоев, отличающихся по строению и свойствам от структуры и свойств и</w:t>
      </w:r>
      <w:r>
        <w:rPr>
          <w:color w:val="000000"/>
          <w:spacing w:val="-2"/>
          <w:sz w:val="28"/>
          <w:szCs w:val="28"/>
        </w:rPr>
        <w:t>с</w:t>
      </w:r>
      <w:r>
        <w:rPr>
          <w:color w:val="000000"/>
          <w:spacing w:val="-2"/>
          <w:sz w:val="28"/>
          <w:szCs w:val="28"/>
        </w:rPr>
        <w:t>ходного материала. Наряду с изменением структуры происходит обр</w:t>
      </w:r>
      <w:r>
        <w:rPr>
          <w:color w:val="000000"/>
          <w:spacing w:val="-2"/>
          <w:sz w:val="28"/>
          <w:szCs w:val="28"/>
        </w:rPr>
        <w:t>а</w:t>
      </w:r>
      <w:r>
        <w:rPr>
          <w:color w:val="000000"/>
          <w:spacing w:val="-2"/>
          <w:sz w:val="28"/>
          <w:szCs w:val="28"/>
        </w:rPr>
        <w:t>зование, накопление и развитие дефектов, приводящих к разрушению поверхностных слоев трущихся тел.</w:t>
      </w:r>
    </w:p>
    <w:p w:rsidR="00B032F9" w:rsidRDefault="00B032F9" w:rsidP="00B032F9">
      <w:pPr>
        <w:ind w:firstLine="510"/>
        <w:jc w:val="both"/>
        <w:rPr>
          <w:color w:val="000000"/>
          <w:spacing w:val="-2"/>
          <w:sz w:val="28"/>
          <w:szCs w:val="28"/>
        </w:rPr>
      </w:pPr>
    </w:p>
    <w:p w:rsidR="00B032F9" w:rsidRPr="00E60C32" w:rsidRDefault="00B032F9" w:rsidP="00B032F9">
      <w:pPr>
        <w:ind w:firstLine="510"/>
        <w:jc w:val="both"/>
        <w:rPr>
          <w:color w:val="000000"/>
          <w:sz w:val="28"/>
          <w:szCs w:val="28"/>
        </w:rPr>
      </w:pPr>
      <w:r w:rsidRPr="00E60C32">
        <w:rPr>
          <w:color w:val="000000"/>
          <w:sz w:val="28"/>
          <w:szCs w:val="28"/>
        </w:rPr>
        <w:lastRenderedPageBreak/>
        <w:t>Природа происходящих процессов</w:t>
      </w:r>
      <w:r>
        <w:rPr>
          <w:color w:val="000000"/>
          <w:sz w:val="28"/>
          <w:szCs w:val="28"/>
        </w:rPr>
        <w:t xml:space="preserve"> при трении</w:t>
      </w:r>
      <w:r w:rsidRPr="00E60C32">
        <w:rPr>
          <w:color w:val="000000"/>
          <w:sz w:val="28"/>
          <w:szCs w:val="28"/>
        </w:rPr>
        <w:t xml:space="preserve"> различна. Условно их подраз</w:t>
      </w:r>
      <w:r>
        <w:rPr>
          <w:color w:val="000000"/>
          <w:sz w:val="28"/>
          <w:szCs w:val="28"/>
        </w:rPr>
        <w:t xml:space="preserve">деляют на группы: </w:t>
      </w:r>
      <w:r w:rsidRPr="000B2B99">
        <w:rPr>
          <w:i/>
          <w:color w:val="000000"/>
          <w:sz w:val="28"/>
          <w:szCs w:val="28"/>
        </w:rPr>
        <w:t>механические</w:t>
      </w:r>
      <w:r>
        <w:rPr>
          <w:color w:val="000000"/>
          <w:sz w:val="28"/>
          <w:szCs w:val="28"/>
        </w:rPr>
        <w:t>,</w:t>
      </w:r>
      <w:r w:rsidRPr="00E60C32">
        <w:rPr>
          <w:color w:val="000000"/>
          <w:sz w:val="28"/>
          <w:szCs w:val="28"/>
        </w:rPr>
        <w:t xml:space="preserve"> </w:t>
      </w:r>
      <w:r w:rsidRPr="00E60C32">
        <w:rPr>
          <w:i/>
          <w:color w:val="000000"/>
          <w:sz w:val="28"/>
          <w:szCs w:val="28"/>
        </w:rPr>
        <w:t>физические;</w:t>
      </w:r>
      <w:r>
        <w:rPr>
          <w:i/>
          <w:color w:val="000000"/>
          <w:sz w:val="28"/>
          <w:szCs w:val="28"/>
        </w:rPr>
        <w:t xml:space="preserve"> </w:t>
      </w:r>
      <w:r w:rsidRPr="00E60C32">
        <w:rPr>
          <w:i/>
          <w:color w:val="000000"/>
          <w:sz w:val="28"/>
          <w:szCs w:val="28"/>
        </w:rPr>
        <w:t>химические; физико-химические</w:t>
      </w:r>
      <w:r w:rsidRPr="00E60C32">
        <w:rPr>
          <w:color w:val="000000"/>
          <w:sz w:val="28"/>
          <w:szCs w:val="28"/>
        </w:rPr>
        <w:t>.</w:t>
      </w:r>
    </w:p>
    <w:p w:rsidR="00B032F9" w:rsidRPr="000B2B99" w:rsidRDefault="00B032F9" w:rsidP="00B032F9">
      <w:pPr>
        <w:ind w:firstLine="510"/>
        <w:jc w:val="both"/>
        <w:rPr>
          <w:color w:val="000000"/>
          <w:sz w:val="28"/>
          <w:szCs w:val="28"/>
        </w:rPr>
      </w:pPr>
      <w:r w:rsidRPr="000B2B99">
        <w:rPr>
          <w:i/>
          <w:color w:val="000000"/>
          <w:sz w:val="28"/>
          <w:szCs w:val="28"/>
        </w:rPr>
        <w:t>Механический аспект</w:t>
      </w:r>
      <w:r>
        <w:rPr>
          <w:color w:val="000000"/>
          <w:sz w:val="28"/>
          <w:szCs w:val="28"/>
        </w:rPr>
        <w:t xml:space="preserve"> – при взаимодействии твердых тел под нагрузкой возникают напряжения и соответствующие деформации, величина и вид которых зависит от механических свойств контакт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рующих тел.</w:t>
      </w:r>
    </w:p>
    <w:p w:rsidR="00B032F9" w:rsidRDefault="00B032F9" w:rsidP="00B032F9">
      <w:pPr>
        <w:ind w:firstLine="510"/>
        <w:jc w:val="both"/>
        <w:rPr>
          <w:color w:val="000000"/>
          <w:spacing w:val="-2"/>
          <w:sz w:val="28"/>
          <w:szCs w:val="28"/>
        </w:rPr>
      </w:pPr>
      <w:r w:rsidRPr="00FD48DA">
        <w:rPr>
          <w:i/>
          <w:color w:val="000000"/>
          <w:spacing w:val="-2"/>
          <w:sz w:val="28"/>
          <w:szCs w:val="28"/>
        </w:rPr>
        <w:t>Химический аспект</w:t>
      </w:r>
      <w:r w:rsidRPr="00E60C32">
        <w:rPr>
          <w:color w:val="000000"/>
          <w:spacing w:val="-2"/>
          <w:sz w:val="28"/>
          <w:szCs w:val="28"/>
        </w:rPr>
        <w:t xml:space="preserve"> – взаимодействие обусловлено образованием между материалами контактиру</w:t>
      </w:r>
      <w:r>
        <w:rPr>
          <w:color w:val="000000"/>
          <w:spacing w:val="-2"/>
          <w:sz w:val="28"/>
          <w:szCs w:val="28"/>
        </w:rPr>
        <w:t>ющих тел химических связей (химич</w:t>
      </w:r>
      <w:r>
        <w:rPr>
          <w:color w:val="000000"/>
          <w:spacing w:val="-2"/>
          <w:sz w:val="28"/>
          <w:szCs w:val="28"/>
        </w:rPr>
        <w:t>е</w:t>
      </w:r>
      <w:r>
        <w:rPr>
          <w:color w:val="000000"/>
          <w:spacing w:val="-2"/>
          <w:sz w:val="28"/>
          <w:szCs w:val="28"/>
        </w:rPr>
        <w:t>ских</w:t>
      </w:r>
      <w:r w:rsidRPr="00E60C32">
        <w:rPr>
          <w:color w:val="000000"/>
          <w:spacing w:val="-2"/>
          <w:sz w:val="28"/>
          <w:szCs w:val="28"/>
        </w:rPr>
        <w:t xml:space="preserve"> соединений). </w:t>
      </w:r>
    </w:p>
    <w:p w:rsidR="00B032F9" w:rsidRPr="00E60C32" w:rsidRDefault="00B032F9" w:rsidP="00B032F9">
      <w:pPr>
        <w:ind w:firstLine="510"/>
        <w:jc w:val="both"/>
        <w:rPr>
          <w:color w:val="000000"/>
          <w:spacing w:val="-2"/>
          <w:sz w:val="28"/>
          <w:szCs w:val="28"/>
        </w:rPr>
      </w:pPr>
      <w:r w:rsidRPr="00E60C32">
        <w:rPr>
          <w:color w:val="000000"/>
          <w:spacing w:val="-2"/>
          <w:sz w:val="28"/>
          <w:szCs w:val="28"/>
        </w:rPr>
        <w:t xml:space="preserve">Химические связи характерны для работы </w:t>
      </w:r>
      <w:proofErr w:type="spellStart"/>
      <w:r w:rsidRPr="00E60C32">
        <w:rPr>
          <w:color w:val="000000"/>
          <w:spacing w:val="-2"/>
          <w:sz w:val="28"/>
          <w:szCs w:val="28"/>
        </w:rPr>
        <w:t>металлополимерных</w:t>
      </w:r>
      <w:proofErr w:type="spellEnd"/>
      <w:r w:rsidRPr="00E60C32">
        <w:rPr>
          <w:color w:val="000000"/>
          <w:spacing w:val="-2"/>
          <w:sz w:val="28"/>
          <w:szCs w:val="28"/>
        </w:rPr>
        <w:t xml:space="preserve"> пар, особенно при трении со смазкой. </w:t>
      </w:r>
      <w:proofErr w:type="spellStart"/>
      <w:r w:rsidRPr="00E60C32">
        <w:rPr>
          <w:color w:val="000000"/>
          <w:spacing w:val="-2"/>
          <w:sz w:val="28"/>
          <w:szCs w:val="28"/>
        </w:rPr>
        <w:t>Трибологически</w:t>
      </w:r>
      <w:r>
        <w:rPr>
          <w:color w:val="000000"/>
          <w:spacing w:val="-2"/>
          <w:sz w:val="28"/>
          <w:szCs w:val="28"/>
        </w:rPr>
        <w:t>е</w:t>
      </w:r>
      <w:proofErr w:type="spellEnd"/>
      <w:r w:rsidRPr="00E60C32">
        <w:rPr>
          <w:color w:val="000000"/>
          <w:spacing w:val="-2"/>
          <w:sz w:val="28"/>
          <w:szCs w:val="28"/>
        </w:rPr>
        <w:t xml:space="preserve"> процессы пр</w:t>
      </w:r>
      <w:r w:rsidRPr="00E60C32">
        <w:rPr>
          <w:color w:val="000000"/>
          <w:spacing w:val="-2"/>
          <w:sz w:val="28"/>
          <w:szCs w:val="28"/>
        </w:rPr>
        <w:t>и</w:t>
      </w:r>
      <w:r w:rsidRPr="00E60C32">
        <w:rPr>
          <w:color w:val="000000"/>
          <w:spacing w:val="-2"/>
          <w:sz w:val="28"/>
          <w:szCs w:val="28"/>
        </w:rPr>
        <w:t>водят к возникновению высокоактивных свободных радикалов (или молекул), которые могут вступать в реакции синтеза с мономерами (как смазки, так и полимеров) или молекулами другого тела. Таким о</w:t>
      </w:r>
      <w:r w:rsidRPr="00E60C32">
        <w:rPr>
          <w:color w:val="000000"/>
          <w:spacing w:val="-2"/>
          <w:sz w:val="28"/>
          <w:szCs w:val="28"/>
        </w:rPr>
        <w:t>б</w:t>
      </w:r>
      <w:r w:rsidRPr="00E60C32">
        <w:rPr>
          <w:color w:val="000000"/>
          <w:spacing w:val="-2"/>
          <w:sz w:val="28"/>
          <w:szCs w:val="28"/>
        </w:rPr>
        <w:t>разом, при трении возможно возбуждение химических реакций, прив</w:t>
      </w:r>
      <w:r w:rsidRPr="00E60C32">
        <w:rPr>
          <w:color w:val="000000"/>
          <w:spacing w:val="-2"/>
          <w:sz w:val="28"/>
          <w:szCs w:val="28"/>
        </w:rPr>
        <w:t>о</w:t>
      </w:r>
      <w:r w:rsidRPr="00E60C32">
        <w:rPr>
          <w:color w:val="000000"/>
          <w:spacing w:val="-2"/>
          <w:sz w:val="28"/>
          <w:szCs w:val="28"/>
        </w:rPr>
        <w:t>дящих к образованию так называемых "материалов трения", как сн</w:t>
      </w:r>
      <w:r w:rsidRPr="00E60C32">
        <w:rPr>
          <w:color w:val="000000"/>
          <w:spacing w:val="-2"/>
          <w:sz w:val="28"/>
          <w:szCs w:val="28"/>
        </w:rPr>
        <w:t>и</w:t>
      </w:r>
      <w:r w:rsidRPr="00E60C32">
        <w:rPr>
          <w:color w:val="000000"/>
          <w:spacing w:val="-2"/>
          <w:sz w:val="28"/>
          <w:szCs w:val="28"/>
        </w:rPr>
        <w:t>жающих</w:t>
      </w:r>
      <w:r>
        <w:rPr>
          <w:color w:val="000000"/>
          <w:spacing w:val="-2"/>
          <w:sz w:val="28"/>
          <w:szCs w:val="28"/>
        </w:rPr>
        <w:t>,</w:t>
      </w:r>
      <w:r w:rsidRPr="00E60C32">
        <w:rPr>
          <w:color w:val="000000"/>
          <w:spacing w:val="-2"/>
          <w:sz w:val="28"/>
          <w:szCs w:val="28"/>
        </w:rPr>
        <w:t xml:space="preserve"> так и увеличивающих коэффициенты трения.</w:t>
      </w:r>
    </w:p>
    <w:p w:rsidR="00B032F9" w:rsidRPr="00063F33" w:rsidRDefault="00B032F9" w:rsidP="00B032F9">
      <w:pPr>
        <w:ind w:firstLine="510"/>
        <w:jc w:val="both"/>
        <w:rPr>
          <w:bCs/>
          <w:color w:val="000000"/>
          <w:sz w:val="28"/>
          <w:szCs w:val="28"/>
        </w:rPr>
      </w:pPr>
      <w:r w:rsidRPr="009E1235">
        <w:rPr>
          <w:i/>
          <w:color w:val="000000"/>
          <w:spacing w:val="-6"/>
          <w:sz w:val="28"/>
          <w:szCs w:val="28"/>
        </w:rPr>
        <w:t>Физический аспект</w:t>
      </w:r>
      <w:r w:rsidRPr="009E1235">
        <w:rPr>
          <w:color w:val="000000"/>
          <w:spacing w:val="-6"/>
          <w:sz w:val="28"/>
          <w:szCs w:val="28"/>
        </w:rPr>
        <w:t xml:space="preserve"> – взаимодействия, ответственные за адгезию и диффузию твердых тел, в частности за адгезионную составляющую сил трения. Адгезионные и диффузионные механизмы имеют самостоятел</w:t>
      </w:r>
      <w:r w:rsidRPr="009E1235">
        <w:rPr>
          <w:color w:val="000000"/>
          <w:spacing w:val="-6"/>
          <w:sz w:val="28"/>
          <w:szCs w:val="28"/>
        </w:rPr>
        <w:t>ь</w:t>
      </w:r>
      <w:r w:rsidRPr="009E1235">
        <w:rPr>
          <w:color w:val="000000"/>
          <w:spacing w:val="-6"/>
          <w:sz w:val="28"/>
          <w:szCs w:val="28"/>
        </w:rPr>
        <w:t>ную классификацию (подробнее ниже);</w:t>
      </w:r>
    </w:p>
    <w:p w:rsidR="00B032F9" w:rsidRDefault="00B032F9" w:rsidP="00A7649E">
      <w:pPr>
        <w:ind w:firstLine="510"/>
        <w:jc w:val="both"/>
        <w:rPr>
          <w:color w:val="000000"/>
          <w:sz w:val="28"/>
          <w:szCs w:val="26"/>
        </w:rPr>
      </w:pPr>
    </w:p>
    <w:p w:rsidR="00B032F9" w:rsidRPr="00B371AB" w:rsidRDefault="00B032F9" w:rsidP="00A7649E">
      <w:pPr>
        <w:ind w:firstLine="510"/>
        <w:jc w:val="both"/>
        <w:rPr>
          <w:color w:val="000000"/>
          <w:sz w:val="28"/>
          <w:szCs w:val="26"/>
        </w:rPr>
      </w:pPr>
    </w:p>
    <w:sectPr w:rsidR="00B032F9" w:rsidRPr="00B371AB" w:rsidSect="00A7649E">
      <w:headerReference w:type="default" r:id="rId18"/>
      <w:pgSz w:w="11906" w:h="16838"/>
      <w:pgMar w:top="1418" w:right="1701" w:bottom="2495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15B3" w:rsidRDefault="001315B3">
      <w:r>
        <w:separator/>
      </w:r>
    </w:p>
  </w:endnote>
  <w:endnote w:type="continuationSeparator" w:id="0">
    <w:p w:rsidR="001315B3" w:rsidRDefault="001315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15B3" w:rsidRDefault="001315B3">
      <w:r>
        <w:separator/>
      </w:r>
    </w:p>
  </w:footnote>
  <w:footnote w:type="continuationSeparator" w:id="0">
    <w:p w:rsidR="001315B3" w:rsidRDefault="001315B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3F4C" w:rsidRDefault="00663F4C" w:rsidP="00E06E2F">
    <w:pPr>
      <w:pStyle w:val="a5"/>
      <w:framePr w:wrap="auto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401D52">
      <w:rPr>
        <w:rStyle w:val="a7"/>
        <w:noProof/>
      </w:rPr>
      <w:t>11</w:t>
    </w:r>
    <w:r>
      <w:rPr>
        <w:rStyle w:val="a7"/>
      </w:rPr>
      <w:fldChar w:fldCharType="end"/>
    </w:r>
  </w:p>
  <w:p w:rsidR="00663F4C" w:rsidRDefault="00663F4C" w:rsidP="004F58B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761153"/>
    <w:multiLevelType w:val="hybridMultilevel"/>
    <w:tmpl w:val="7CD4779E"/>
    <w:lvl w:ilvl="0" w:tplc="07A244A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08"/>
  <w:autoHyphenation/>
  <w:hyphenationZone w:val="142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0B"/>
    <w:rsid w:val="00016988"/>
    <w:rsid w:val="00020872"/>
    <w:rsid w:val="0004076A"/>
    <w:rsid w:val="000475A4"/>
    <w:rsid w:val="00057FDD"/>
    <w:rsid w:val="00063F33"/>
    <w:rsid w:val="000A358A"/>
    <w:rsid w:val="000B2B99"/>
    <w:rsid w:val="000D192E"/>
    <w:rsid w:val="000D4070"/>
    <w:rsid w:val="000E345C"/>
    <w:rsid w:val="000F1C9F"/>
    <w:rsid w:val="000F225F"/>
    <w:rsid w:val="000F24FD"/>
    <w:rsid w:val="000F511B"/>
    <w:rsid w:val="001017FB"/>
    <w:rsid w:val="00101EED"/>
    <w:rsid w:val="001034B1"/>
    <w:rsid w:val="00106AD7"/>
    <w:rsid w:val="00112704"/>
    <w:rsid w:val="00113080"/>
    <w:rsid w:val="001315B3"/>
    <w:rsid w:val="001436A4"/>
    <w:rsid w:val="00145A2C"/>
    <w:rsid w:val="00147133"/>
    <w:rsid w:val="001602B4"/>
    <w:rsid w:val="00175691"/>
    <w:rsid w:val="001927AB"/>
    <w:rsid w:val="0019703B"/>
    <w:rsid w:val="001B5E0B"/>
    <w:rsid w:val="001E1CBE"/>
    <w:rsid w:val="001E43A8"/>
    <w:rsid w:val="0020645F"/>
    <w:rsid w:val="00222E1E"/>
    <w:rsid w:val="00236799"/>
    <w:rsid w:val="00237581"/>
    <w:rsid w:val="00237D72"/>
    <w:rsid w:val="00270D12"/>
    <w:rsid w:val="00270EE6"/>
    <w:rsid w:val="00275296"/>
    <w:rsid w:val="00280A3A"/>
    <w:rsid w:val="00291343"/>
    <w:rsid w:val="002B324B"/>
    <w:rsid w:val="002C1CF0"/>
    <w:rsid w:val="002C2B82"/>
    <w:rsid w:val="002F1BCF"/>
    <w:rsid w:val="002F2FFB"/>
    <w:rsid w:val="00306767"/>
    <w:rsid w:val="0032147D"/>
    <w:rsid w:val="0033248C"/>
    <w:rsid w:val="00333B0C"/>
    <w:rsid w:val="00346F3C"/>
    <w:rsid w:val="003616BE"/>
    <w:rsid w:val="0036346B"/>
    <w:rsid w:val="0036498F"/>
    <w:rsid w:val="00370213"/>
    <w:rsid w:val="0037078A"/>
    <w:rsid w:val="003849F2"/>
    <w:rsid w:val="003B1258"/>
    <w:rsid w:val="003C3FD8"/>
    <w:rsid w:val="003E1EEB"/>
    <w:rsid w:val="003E35F7"/>
    <w:rsid w:val="003F23E5"/>
    <w:rsid w:val="003F6C7F"/>
    <w:rsid w:val="00401D52"/>
    <w:rsid w:val="00430011"/>
    <w:rsid w:val="00433811"/>
    <w:rsid w:val="0044464E"/>
    <w:rsid w:val="00460EDE"/>
    <w:rsid w:val="00487B87"/>
    <w:rsid w:val="0049508F"/>
    <w:rsid w:val="004B3FE6"/>
    <w:rsid w:val="004C12AE"/>
    <w:rsid w:val="004C7962"/>
    <w:rsid w:val="004D4AE2"/>
    <w:rsid w:val="004F58B6"/>
    <w:rsid w:val="004F6B26"/>
    <w:rsid w:val="0050029D"/>
    <w:rsid w:val="00500EB3"/>
    <w:rsid w:val="005141E2"/>
    <w:rsid w:val="00520F72"/>
    <w:rsid w:val="00527A01"/>
    <w:rsid w:val="00540D4E"/>
    <w:rsid w:val="0057395A"/>
    <w:rsid w:val="00581FE1"/>
    <w:rsid w:val="0059439E"/>
    <w:rsid w:val="005B198A"/>
    <w:rsid w:val="005D3BB5"/>
    <w:rsid w:val="005E2264"/>
    <w:rsid w:val="005E2EA9"/>
    <w:rsid w:val="00622D93"/>
    <w:rsid w:val="006255BD"/>
    <w:rsid w:val="0064116D"/>
    <w:rsid w:val="00643EAE"/>
    <w:rsid w:val="006560D2"/>
    <w:rsid w:val="00663F4C"/>
    <w:rsid w:val="00693FE3"/>
    <w:rsid w:val="006A67D4"/>
    <w:rsid w:val="006C0609"/>
    <w:rsid w:val="006D514A"/>
    <w:rsid w:val="006E5798"/>
    <w:rsid w:val="006F0ED1"/>
    <w:rsid w:val="00715EB8"/>
    <w:rsid w:val="0071697B"/>
    <w:rsid w:val="00721642"/>
    <w:rsid w:val="0075784A"/>
    <w:rsid w:val="007578B7"/>
    <w:rsid w:val="00764EB0"/>
    <w:rsid w:val="00772F3F"/>
    <w:rsid w:val="0077318C"/>
    <w:rsid w:val="00790129"/>
    <w:rsid w:val="00796578"/>
    <w:rsid w:val="007A4B41"/>
    <w:rsid w:val="007B6AD2"/>
    <w:rsid w:val="007C6DA7"/>
    <w:rsid w:val="007C7805"/>
    <w:rsid w:val="007D044B"/>
    <w:rsid w:val="007E24FD"/>
    <w:rsid w:val="00800FF5"/>
    <w:rsid w:val="00802A41"/>
    <w:rsid w:val="00812BB2"/>
    <w:rsid w:val="00812FE2"/>
    <w:rsid w:val="00823F55"/>
    <w:rsid w:val="008269F2"/>
    <w:rsid w:val="00830E6A"/>
    <w:rsid w:val="00832497"/>
    <w:rsid w:val="00832DCA"/>
    <w:rsid w:val="0084323A"/>
    <w:rsid w:val="0084426D"/>
    <w:rsid w:val="00846EDC"/>
    <w:rsid w:val="00865E8A"/>
    <w:rsid w:val="00883E9A"/>
    <w:rsid w:val="0089012B"/>
    <w:rsid w:val="008A3443"/>
    <w:rsid w:val="008A6E60"/>
    <w:rsid w:val="008C37B4"/>
    <w:rsid w:val="008D34E5"/>
    <w:rsid w:val="009275A6"/>
    <w:rsid w:val="00942965"/>
    <w:rsid w:val="0097024D"/>
    <w:rsid w:val="00980DF3"/>
    <w:rsid w:val="00983D42"/>
    <w:rsid w:val="00991AE5"/>
    <w:rsid w:val="009A28ED"/>
    <w:rsid w:val="009A3803"/>
    <w:rsid w:val="009A7BFB"/>
    <w:rsid w:val="009B364B"/>
    <w:rsid w:val="009C3337"/>
    <w:rsid w:val="009D1258"/>
    <w:rsid w:val="009E1235"/>
    <w:rsid w:val="009E576C"/>
    <w:rsid w:val="009E742F"/>
    <w:rsid w:val="00A03EDB"/>
    <w:rsid w:val="00A21A59"/>
    <w:rsid w:val="00A23189"/>
    <w:rsid w:val="00A36BFE"/>
    <w:rsid w:val="00A4426C"/>
    <w:rsid w:val="00A65310"/>
    <w:rsid w:val="00A66997"/>
    <w:rsid w:val="00A679A3"/>
    <w:rsid w:val="00A713D9"/>
    <w:rsid w:val="00A71B50"/>
    <w:rsid w:val="00A7649E"/>
    <w:rsid w:val="00A85DF1"/>
    <w:rsid w:val="00A90378"/>
    <w:rsid w:val="00AC1A19"/>
    <w:rsid w:val="00AC7DBA"/>
    <w:rsid w:val="00AD6324"/>
    <w:rsid w:val="00AD6F52"/>
    <w:rsid w:val="00AF60F8"/>
    <w:rsid w:val="00B01C26"/>
    <w:rsid w:val="00B032F9"/>
    <w:rsid w:val="00B146FD"/>
    <w:rsid w:val="00B33401"/>
    <w:rsid w:val="00B371AB"/>
    <w:rsid w:val="00B42386"/>
    <w:rsid w:val="00B46AF9"/>
    <w:rsid w:val="00B549E2"/>
    <w:rsid w:val="00B57E10"/>
    <w:rsid w:val="00B67864"/>
    <w:rsid w:val="00B831C6"/>
    <w:rsid w:val="00B8549B"/>
    <w:rsid w:val="00B907FB"/>
    <w:rsid w:val="00BA5641"/>
    <w:rsid w:val="00BD5792"/>
    <w:rsid w:val="00BE3897"/>
    <w:rsid w:val="00BF2E5B"/>
    <w:rsid w:val="00BF68C7"/>
    <w:rsid w:val="00C0181A"/>
    <w:rsid w:val="00C01C29"/>
    <w:rsid w:val="00C05FC5"/>
    <w:rsid w:val="00C07556"/>
    <w:rsid w:val="00C11F3E"/>
    <w:rsid w:val="00C134FB"/>
    <w:rsid w:val="00C227DF"/>
    <w:rsid w:val="00C41323"/>
    <w:rsid w:val="00C51FA9"/>
    <w:rsid w:val="00C54228"/>
    <w:rsid w:val="00C830A0"/>
    <w:rsid w:val="00CA2CC3"/>
    <w:rsid w:val="00CA328F"/>
    <w:rsid w:val="00CA4E4C"/>
    <w:rsid w:val="00CB07F2"/>
    <w:rsid w:val="00CB1047"/>
    <w:rsid w:val="00CB1CDD"/>
    <w:rsid w:val="00CB31C8"/>
    <w:rsid w:val="00CB5A86"/>
    <w:rsid w:val="00CC4C2A"/>
    <w:rsid w:val="00CE3659"/>
    <w:rsid w:val="00CE4DE7"/>
    <w:rsid w:val="00CE799A"/>
    <w:rsid w:val="00CE7D0B"/>
    <w:rsid w:val="00CF072E"/>
    <w:rsid w:val="00CF27BF"/>
    <w:rsid w:val="00CF6923"/>
    <w:rsid w:val="00D23C12"/>
    <w:rsid w:val="00D23FD0"/>
    <w:rsid w:val="00D35638"/>
    <w:rsid w:val="00D55E2C"/>
    <w:rsid w:val="00D57AA1"/>
    <w:rsid w:val="00D7220F"/>
    <w:rsid w:val="00D833D8"/>
    <w:rsid w:val="00D85AEF"/>
    <w:rsid w:val="00DA6187"/>
    <w:rsid w:val="00DC4637"/>
    <w:rsid w:val="00DC48AA"/>
    <w:rsid w:val="00DC6B7E"/>
    <w:rsid w:val="00DC73BC"/>
    <w:rsid w:val="00DE594C"/>
    <w:rsid w:val="00DF6C4A"/>
    <w:rsid w:val="00E06E2F"/>
    <w:rsid w:val="00E1110B"/>
    <w:rsid w:val="00E278FD"/>
    <w:rsid w:val="00E300B2"/>
    <w:rsid w:val="00E33F60"/>
    <w:rsid w:val="00E37151"/>
    <w:rsid w:val="00E37511"/>
    <w:rsid w:val="00E60C32"/>
    <w:rsid w:val="00E870A7"/>
    <w:rsid w:val="00E9009D"/>
    <w:rsid w:val="00EA4268"/>
    <w:rsid w:val="00EA67A7"/>
    <w:rsid w:val="00EB5D18"/>
    <w:rsid w:val="00EB79A5"/>
    <w:rsid w:val="00EC4C72"/>
    <w:rsid w:val="00ED730D"/>
    <w:rsid w:val="00EE05F3"/>
    <w:rsid w:val="00EE5989"/>
    <w:rsid w:val="00EF32AF"/>
    <w:rsid w:val="00EF4FCB"/>
    <w:rsid w:val="00F0447D"/>
    <w:rsid w:val="00F12184"/>
    <w:rsid w:val="00F14306"/>
    <w:rsid w:val="00F16A39"/>
    <w:rsid w:val="00F24685"/>
    <w:rsid w:val="00F26033"/>
    <w:rsid w:val="00F40B79"/>
    <w:rsid w:val="00F47F09"/>
    <w:rsid w:val="00F51B38"/>
    <w:rsid w:val="00F54AD3"/>
    <w:rsid w:val="00F61D05"/>
    <w:rsid w:val="00F804BF"/>
    <w:rsid w:val="00F8113F"/>
    <w:rsid w:val="00F8254F"/>
    <w:rsid w:val="00F843A7"/>
    <w:rsid w:val="00FB4DFA"/>
    <w:rsid w:val="00FC22F1"/>
    <w:rsid w:val="00FC4D19"/>
    <w:rsid w:val="00FD236D"/>
    <w:rsid w:val="00FD27EB"/>
    <w:rsid w:val="00FD3F49"/>
    <w:rsid w:val="00FD48DA"/>
    <w:rsid w:val="00FD48E1"/>
    <w:rsid w:val="00FD7100"/>
    <w:rsid w:val="00FE2C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1B5E0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1B5E0B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character" w:styleId="a8">
    <w:name w:val="annotation reference"/>
    <w:basedOn w:val="a0"/>
    <w:uiPriority w:val="99"/>
    <w:semiHidden/>
    <w:rsid w:val="001B5E0B"/>
    <w:rPr>
      <w:rFonts w:cs="Times New Roman"/>
      <w:sz w:val="16"/>
      <w:szCs w:val="16"/>
    </w:rPr>
  </w:style>
  <w:style w:type="paragraph" w:styleId="a9">
    <w:name w:val="annotation text"/>
    <w:basedOn w:val="a"/>
    <w:link w:val="aa"/>
    <w:uiPriority w:val="99"/>
    <w:semiHidden/>
    <w:rsid w:val="001B5E0B"/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locked/>
    <w:rsid w:val="001B5E0B"/>
    <w:rPr>
      <w:rFonts w:cs="Times New Roman"/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rsid w:val="001B5E0B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locked/>
    <w:rsid w:val="001B5E0B"/>
    <w:rPr>
      <w:rFonts w:cs="Times New Roman"/>
      <w:b/>
      <w:bCs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CF27BF"/>
    <w:pPr>
      <w:tabs>
        <w:tab w:val="center" w:pos="5040"/>
        <w:tab w:val="right" w:pos="10080"/>
      </w:tabs>
      <w:ind w:firstLine="709"/>
      <w:jc w:val="both"/>
    </w:pPr>
    <w:rPr>
      <w:sz w:val="28"/>
      <w:szCs w:val="26"/>
    </w:rPr>
  </w:style>
  <w:style w:type="character" w:customStyle="1" w:styleId="MTDisplayEquation0">
    <w:name w:val="MTDisplayEquation Знак"/>
    <w:basedOn w:val="a0"/>
    <w:link w:val="MTDisplayEquation"/>
    <w:uiPriority w:val="99"/>
    <w:locked/>
    <w:rsid w:val="00CF27BF"/>
    <w:rPr>
      <w:rFonts w:cs="Times New Roman"/>
      <w:sz w:val="26"/>
      <w:szCs w:val="26"/>
    </w:rPr>
  </w:style>
  <w:style w:type="paragraph" w:customStyle="1" w:styleId="13">
    <w:name w:val="Обычный 13 центр"/>
    <w:basedOn w:val="a"/>
    <w:uiPriority w:val="99"/>
    <w:rsid w:val="006E5798"/>
    <w:pPr>
      <w:widowControl w:val="0"/>
      <w:jc w:val="center"/>
    </w:pPr>
    <w:rPr>
      <w:color w:val="000000"/>
      <w:sz w:val="26"/>
      <w:szCs w:val="20"/>
    </w:rPr>
  </w:style>
  <w:style w:type="table" w:styleId="ad">
    <w:name w:val="Table Grid"/>
    <w:basedOn w:val="a1"/>
    <w:uiPriority w:val="99"/>
    <w:locked/>
    <w:rsid w:val="00291343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Normal (Web)"/>
    <w:basedOn w:val="a"/>
    <w:uiPriority w:val="99"/>
    <w:semiHidden/>
    <w:unhideWhenUsed/>
    <w:rsid w:val="009C3337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1B5E0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1B5E0B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character" w:styleId="a8">
    <w:name w:val="annotation reference"/>
    <w:basedOn w:val="a0"/>
    <w:uiPriority w:val="99"/>
    <w:semiHidden/>
    <w:rsid w:val="001B5E0B"/>
    <w:rPr>
      <w:rFonts w:cs="Times New Roman"/>
      <w:sz w:val="16"/>
      <w:szCs w:val="16"/>
    </w:rPr>
  </w:style>
  <w:style w:type="paragraph" w:styleId="a9">
    <w:name w:val="annotation text"/>
    <w:basedOn w:val="a"/>
    <w:link w:val="aa"/>
    <w:uiPriority w:val="99"/>
    <w:semiHidden/>
    <w:rsid w:val="001B5E0B"/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locked/>
    <w:rsid w:val="001B5E0B"/>
    <w:rPr>
      <w:rFonts w:cs="Times New Roman"/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rsid w:val="001B5E0B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locked/>
    <w:rsid w:val="001B5E0B"/>
    <w:rPr>
      <w:rFonts w:cs="Times New Roman"/>
      <w:b/>
      <w:bCs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CF27BF"/>
    <w:pPr>
      <w:tabs>
        <w:tab w:val="center" w:pos="5040"/>
        <w:tab w:val="right" w:pos="10080"/>
      </w:tabs>
      <w:ind w:firstLine="709"/>
      <w:jc w:val="both"/>
    </w:pPr>
    <w:rPr>
      <w:sz w:val="28"/>
      <w:szCs w:val="26"/>
    </w:rPr>
  </w:style>
  <w:style w:type="character" w:customStyle="1" w:styleId="MTDisplayEquation0">
    <w:name w:val="MTDisplayEquation Знак"/>
    <w:basedOn w:val="a0"/>
    <w:link w:val="MTDisplayEquation"/>
    <w:uiPriority w:val="99"/>
    <w:locked/>
    <w:rsid w:val="00CF27BF"/>
    <w:rPr>
      <w:rFonts w:cs="Times New Roman"/>
      <w:sz w:val="26"/>
      <w:szCs w:val="26"/>
    </w:rPr>
  </w:style>
  <w:style w:type="paragraph" w:customStyle="1" w:styleId="13">
    <w:name w:val="Обычный 13 центр"/>
    <w:basedOn w:val="a"/>
    <w:uiPriority w:val="99"/>
    <w:rsid w:val="006E5798"/>
    <w:pPr>
      <w:widowControl w:val="0"/>
      <w:jc w:val="center"/>
    </w:pPr>
    <w:rPr>
      <w:color w:val="000000"/>
      <w:sz w:val="26"/>
      <w:szCs w:val="20"/>
    </w:rPr>
  </w:style>
  <w:style w:type="table" w:styleId="ad">
    <w:name w:val="Table Grid"/>
    <w:basedOn w:val="a1"/>
    <w:uiPriority w:val="99"/>
    <w:locked/>
    <w:rsid w:val="00291343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Normal (Web)"/>
    <w:basedOn w:val="a"/>
    <w:uiPriority w:val="99"/>
    <w:semiHidden/>
    <w:unhideWhenUsed/>
    <w:rsid w:val="009C3337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06335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6335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6335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633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06335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63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0633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06335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633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063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gif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gif"/><Relationship Id="rId17" Type="http://schemas.openxmlformats.org/officeDocument/2006/relationships/image" Target="media/image8.gif"/><Relationship Id="rId2" Type="http://schemas.openxmlformats.org/officeDocument/2006/relationships/numbering" Target="numbering.xml"/><Relationship Id="rId16" Type="http://schemas.openxmlformats.org/officeDocument/2006/relationships/image" Target="media/image7.gi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gif"/><Relationship Id="rId5" Type="http://schemas.openxmlformats.org/officeDocument/2006/relationships/settings" Target="settings.xml"/><Relationship Id="rId15" Type="http://schemas.openxmlformats.org/officeDocument/2006/relationships/image" Target="media/image6.gi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F14744-263A-493B-A0C9-CDF91F106E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4</TotalTime>
  <Pages>12</Pages>
  <Words>3157</Words>
  <Characters>17998</Characters>
  <Application>Microsoft Office Word</Application>
  <DocSecurity>0</DocSecurity>
  <Lines>149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екция № 2</vt:lpstr>
    </vt:vector>
  </TitlesOfParts>
  <Company>Famili</Company>
  <LinksUpToDate>false</LinksUpToDate>
  <CharactersWithSpaces>211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№ 2</dc:title>
  <dc:creator>Spiglazki</dc:creator>
  <cp:lastModifiedBy>Elena</cp:lastModifiedBy>
  <cp:revision>52</cp:revision>
  <cp:lastPrinted>2012-09-18T13:49:00Z</cp:lastPrinted>
  <dcterms:created xsi:type="dcterms:W3CDTF">2013-08-14T09:28:00Z</dcterms:created>
  <dcterms:modified xsi:type="dcterms:W3CDTF">2013-08-20T1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